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180" w:type="dxa"/>
        <w:tblLook w:val="01E0"/>
      </w:tblPr>
      <w:tblGrid>
        <w:gridCol w:w="2660"/>
        <w:gridCol w:w="1559"/>
        <w:gridCol w:w="1843"/>
        <w:gridCol w:w="3118"/>
      </w:tblGrid>
      <w:tr w:rsidR="00FB619A" w:rsidRPr="004E1F11" w:rsidTr="00FF5A97">
        <w:trPr>
          <w:trHeight w:val="350"/>
        </w:trPr>
        <w:tc>
          <w:tcPr>
            <w:tcW w:w="2660" w:type="dxa"/>
            <w:vMerge w:val="restart"/>
          </w:tcPr>
          <w:p w:rsidR="00FB619A" w:rsidRDefault="00FB619A" w:rsidP="00BE4D7E">
            <w:pPr>
              <w:ind w:left="426" w:hanging="426"/>
              <w:jc w:val="center"/>
            </w:pPr>
            <w:r>
              <w:rPr>
                <w:lang w:eastAsia="en-US"/>
              </w:rPr>
              <w:object w:dxaOrig="3855"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52.5pt" o:ole="">
                  <v:imagedata r:id="rId9" o:title=""/>
                </v:shape>
                <o:OLEObject Type="Embed" ProgID="PBrush" ShapeID="_x0000_i1025" DrawAspect="Content" ObjectID="_1343826049" r:id="rId10"/>
              </w:object>
            </w:r>
          </w:p>
          <w:p w:rsidR="00FB619A" w:rsidRPr="00AE3894" w:rsidRDefault="00FB619A" w:rsidP="00FF5A97">
            <w:pPr>
              <w:jc w:val="center"/>
              <w:rPr>
                <w:rFonts w:ascii="Century Gothic" w:hAnsi="Century Gothic"/>
                <w:b/>
                <w:sz w:val="18"/>
                <w:szCs w:val="18"/>
              </w:rPr>
            </w:pPr>
            <w:r w:rsidRPr="00507B38">
              <w:rPr>
                <w:rFonts w:ascii="Century Gothic" w:hAnsi="Century Gothic"/>
                <w:b/>
                <w:sz w:val="18"/>
                <w:szCs w:val="18"/>
              </w:rPr>
              <w:t xml:space="preserve">FACULTY OF INDUSTRIAL SCIENCES &amp; </w:t>
            </w:r>
            <w:r w:rsidR="00FF5A97">
              <w:rPr>
                <w:rFonts w:ascii="Century Gothic" w:hAnsi="Century Gothic"/>
                <w:b/>
                <w:sz w:val="18"/>
                <w:szCs w:val="18"/>
              </w:rPr>
              <w:t>T</w:t>
            </w:r>
            <w:r w:rsidRPr="00507B38">
              <w:rPr>
                <w:rFonts w:ascii="Century Gothic" w:hAnsi="Century Gothic"/>
                <w:b/>
                <w:sz w:val="18"/>
                <w:szCs w:val="18"/>
              </w:rPr>
              <w:t>ECHNOLOGY</w:t>
            </w:r>
          </w:p>
        </w:tc>
        <w:tc>
          <w:tcPr>
            <w:tcW w:w="6520" w:type="dxa"/>
            <w:gridSpan w:val="3"/>
          </w:tcPr>
          <w:p w:rsidR="00FB619A" w:rsidRPr="002715C0" w:rsidRDefault="00FB619A" w:rsidP="00BE4D7E">
            <w:pPr>
              <w:ind w:left="426" w:hanging="426"/>
              <w:rPr>
                <w:rFonts w:ascii="Century Gothic" w:hAnsi="Century Gothic" w:cs="Lucida Sans Unicode"/>
                <w:sz w:val="18"/>
                <w:szCs w:val="18"/>
              </w:rPr>
            </w:pPr>
            <w:r>
              <w:rPr>
                <w:rFonts w:ascii="Century Gothic" w:hAnsi="Century Gothic" w:cs="Lucida Sans Unicode"/>
                <w:b/>
                <w:sz w:val="18"/>
                <w:szCs w:val="18"/>
              </w:rPr>
              <w:t>SUBJECT</w:t>
            </w:r>
            <w:r w:rsidRPr="00A23359">
              <w:rPr>
                <w:rFonts w:ascii="Century Gothic" w:hAnsi="Century Gothic" w:cs="Lucida Sans Unicode"/>
                <w:b/>
                <w:sz w:val="18"/>
                <w:szCs w:val="18"/>
              </w:rPr>
              <w:t xml:space="preserve">: </w:t>
            </w:r>
            <w:r>
              <w:rPr>
                <w:rFonts w:ascii="Century Gothic" w:hAnsi="Century Gothic" w:cs="Lucida Sans Unicode"/>
                <w:bCs/>
                <w:sz w:val="18"/>
                <w:szCs w:val="18"/>
              </w:rPr>
              <w:t>DISCRETE STRUCTURE &amp; APPLICATIONS</w:t>
            </w:r>
          </w:p>
        </w:tc>
      </w:tr>
      <w:tr w:rsidR="00FB619A" w:rsidRPr="0076751C" w:rsidTr="00FF5A97">
        <w:trPr>
          <w:trHeight w:val="530"/>
        </w:trPr>
        <w:tc>
          <w:tcPr>
            <w:tcW w:w="2660" w:type="dxa"/>
            <w:vMerge/>
          </w:tcPr>
          <w:p w:rsidR="00FB619A" w:rsidRPr="00FE0EFC" w:rsidRDefault="00FB619A" w:rsidP="00BE4D7E">
            <w:pPr>
              <w:ind w:left="426" w:hanging="426"/>
              <w:rPr>
                <w:sz w:val="22"/>
                <w:szCs w:val="22"/>
              </w:rPr>
            </w:pPr>
          </w:p>
        </w:tc>
        <w:tc>
          <w:tcPr>
            <w:tcW w:w="1559" w:type="dxa"/>
          </w:tcPr>
          <w:p w:rsidR="00FB619A" w:rsidRPr="00A23359" w:rsidRDefault="00FB619A" w:rsidP="00BE4D7E">
            <w:pPr>
              <w:ind w:left="426" w:hanging="426"/>
              <w:rPr>
                <w:rFonts w:ascii="Century Gothic" w:hAnsi="Century Gothic" w:cs="Lucida Sans Unicode"/>
                <w:b/>
                <w:sz w:val="18"/>
                <w:szCs w:val="18"/>
              </w:rPr>
            </w:pPr>
            <w:r>
              <w:rPr>
                <w:rFonts w:ascii="Century Gothic" w:hAnsi="Century Gothic" w:cs="Lucida Sans Unicode"/>
                <w:b/>
                <w:sz w:val="18"/>
                <w:szCs w:val="18"/>
              </w:rPr>
              <w:t>C</w:t>
            </w:r>
            <w:r w:rsidRPr="002715C0">
              <w:rPr>
                <w:rFonts w:ascii="Century Gothic" w:hAnsi="Century Gothic" w:cs="Lucida Sans Unicode"/>
                <w:b/>
                <w:sz w:val="18"/>
                <w:szCs w:val="18"/>
              </w:rPr>
              <w:t>OD</w:t>
            </w:r>
            <w:r>
              <w:rPr>
                <w:rFonts w:ascii="Century Gothic" w:hAnsi="Century Gothic" w:cs="Lucida Sans Unicode"/>
                <w:b/>
                <w:sz w:val="18"/>
                <w:szCs w:val="18"/>
              </w:rPr>
              <w:t>E</w:t>
            </w:r>
            <w:r w:rsidRPr="00A23359">
              <w:rPr>
                <w:rFonts w:ascii="Century Gothic" w:hAnsi="Century Gothic" w:cs="Lucida Sans Unicode"/>
                <w:b/>
                <w:sz w:val="18"/>
                <w:szCs w:val="18"/>
              </w:rPr>
              <w:t xml:space="preserve">: </w:t>
            </w:r>
            <w:r w:rsidRPr="00F10711">
              <w:rPr>
                <w:rFonts w:ascii="Century Gothic" w:hAnsi="Century Gothic" w:cs="Lucida Sans Unicode"/>
                <w:bCs/>
                <w:sz w:val="18"/>
                <w:szCs w:val="18"/>
              </w:rPr>
              <w:t>BCT20</w:t>
            </w:r>
            <w:r>
              <w:rPr>
                <w:rFonts w:ascii="Century Gothic" w:hAnsi="Century Gothic" w:cs="Lucida Sans Unicode"/>
                <w:bCs/>
                <w:sz w:val="18"/>
                <w:szCs w:val="18"/>
              </w:rPr>
              <w:t>8</w:t>
            </w:r>
            <w:r w:rsidRPr="00F10711">
              <w:rPr>
                <w:rFonts w:ascii="Century Gothic" w:hAnsi="Century Gothic" w:cs="Lucida Sans Unicode"/>
                <w:bCs/>
                <w:sz w:val="18"/>
                <w:szCs w:val="18"/>
              </w:rPr>
              <w:t>3</w:t>
            </w:r>
          </w:p>
        </w:tc>
        <w:tc>
          <w:tcPr>
            <w:tcW w:w="4961" w:type="dxa"/>
            <w:gridSpan w:val="2"/>
          </w:tcPr>
          <w:p w:rsidR="00FB619A" w:rsidRPr="00A23359" w:rsidRDefault="00FB619A" w:rsidP="0026385F">
            <w:pPr>
              <w:ind w:left="426" w:hanging="426"/>
              <w:rPr>
                <w:rFonts w:ascii="Century Gothic" w:hAnsi="Century Gothic" w:cs="Lucida Sans Unicode"/>
                <w:b/>
                <w:sz w:val="18"/>
                <w:szCs w:val="18"/>
              </w:rPr>
            </w:pPr>
            <w:r>
              <w:rPr>
                <w:rFonts w:ascii="Century Gothic" w:hAnsi="Century Gothic" w:cs="Lucida Sans Unicode"/>
                <w:b/>
                <w:sz w:val="18"/>
                <w:szCs w:val="18"/>
              </w:rPr>
              <w:t>TOPIC</w:t>
            </w:r>
            <w:r w:rsidRPr="00A23359">
              <w:rPr>
                <w:rFonts w:ascii="Century Gothic" w:hAnsi="Century Gothic" w:cs="Lucida Sans Unicode"/>
                <w:b/>
                <w:sz w:val="18"/>
                <w:szCs w:val="18"/>
              </w:rPr>
              <w:t>:</w:t>
            </w:r>
            <w:r>
              <w:rPr>
                <w:rFonts w:ascii="Century Gothic" w:hAnsi="Century Gothic" w:cs="Lucida Sans Unicode"/>
                <w:b/>
                <w:sz w:val="18"/>
                <w:szCs w:val="18"/>
              </w:rPr>
              <w:t xml:space="preserve"> </w:t>
            </w:r>
            <w:r>
              <w:rPr>
                <w:rFonts w:ascii="Century Gothic" w:hAnsi="Century Gothic" w:cs="Lucida Sans Unicode"/>
                <w:sz w:val="18"/>
                <w:szCs w:val="18"/>
              </w:rPr>
              <w:t xml:space="preserve"> Chapter </w:t>
            </w:r>
            <w:r w:rsidR="0026385F">
              <w:rPr>
                <w:rFonts w:ascii="Century Gothic" w:hAnsi="Century Gothic" w:cs="Lucida Sans Unicode"/>
                <w:sz w:val="18"/>
                <w:szCs w:val="18"/>
              </w:rPr>
              <w:t>3 Graphs</w:t>
            </w:r>
            <w:r w:rsidR="000F1BDE">
              <w:rPr>
                <w:rFonts w:ascii="Century Gothic" w:hAnsi="Century Gothic" w:cs="Lucida Sans Unicode"/>
                <w:sz w:val="18"/>
                <w:szCs w:val="18"/>
              </w:rPr>
              <w:t xml:space="preserve"> </w:t>
            </w:r>
          </w:p>
        </w:tc>
      </w:tr>
      <w:tr w:rsidR="00FB619A" w:rsidRPr="00FE0EFC" w:rsidTr="00155F2D">
        <w:trPr>
          <w:trHeight w:val="350"/>
        </w:trPr>
        <w:tc>
          <w:tcPr>
            <w:tcW w:w="2660" w:type="dxa"/>
            <w:vMerge/>
          </w:tcPr>
          <w:p w:rsidR="00FB619A" w:rsidRPr="00FE0EFC" w:rsidRDefault="00FB619A" w:rsidP="00BE4D7E">
            <w:pPr>
              <w:ind w:left="426" w:hanging="426"/>
              <w:rPr>
                <w:sz w:val="22"/>
                <w:szCs w:val="22"/>
              </w:rPr>
            </w:pPr>
          </w:p>
        </w:tc>
        <w:tc>
          <w:tcPr>
            <w:tcW w:w="3402" w:type="dxa"/>
            <w:gridSpan w:val="2"/>
          </w:tcPr>
          <w:p w:rsidR="00FB619A" w:rsidRPr="00FB619A" w:rsidRDefault="000F1BDE" w:rsidP="00BE4D7E">
            <w:pPr>
              <w:ind w:left="426" w:hanging="426"/>
              <w:rPr>
                <w:rFonts w:ascii="Century Gothic" w:hAnsi="Century Gothic" w:cs="Lucida Sans Unicode"/>
                <w:b/>
                <w:sz w:val="18"/>
                <w:szCs w:val="18"/>
              </w:rPr>
            </w:pPr>
            <w:r>
              <w:rPr>
                <w:rFonts w:ascii="Century Gothic" w:hAnsi="Century Gothic" w:cs="Lucida Sans Unicode"/>
                <w:b/>
                <w:bCs/>
                <w:sz w:val="18"/>
                <w:szCs w:val="18"/>
              </w:rPr>
              <w:t xml:space="preserve">TUTORIAL </w:t>
            </w:r>
            <w:r w:rsidR="00537781">
              <w:rPr>
                <w:rFonts w:ascii="Century Gothic" w:hAnsi="Century Gothic" w:cs="Lucida Sans Unicode"/>
                <w:b/>
                <w:bCs/>
                <w:sz w:val="18"/>
                <w:szCs w:val="18"/>
              </w:rPr>
              <w:t>3</w:t>
            </w:r>
          </w:p>
          <w:p w:rsidR="00FB619A" w:rsidRPr="00A23359" w:rsidRDefault="00FB619A" w:rsidP="00155F2D">
            <w:pPr>
              <w:rPr>
                <w:rFonts w:ascii="Century Gothic" w:hAnsi="Century Gothic" w:cs="Lucida Sans Unicode"/>
                <w:b/>
                <w:sz w:val="18"/>
                <w:szCs w:val="18"/>
              </w:rPr>
            </w:pPr>
          </w:p>
        </w:tc>
        <w:tc>
          <w:tcPr>
            <w:tcW w:w="3118" w:type="dxa"/>
          </w:tcPr>
          <w:p w:rsidR="00FB619A" w:rsidRPr="00D14484" w:rsidRDefault="00FB619A" w:rsidP="0026385F">
            <w:pPr>
              <w:ind w:left="426" w:hanging="426"/>
              <w:rPr>
                <w:rFonts w:ascii="Century Gothic" w:hAnsi="Century Gothic" w:cs="Lucida Sans Unicode"/>
                <w:bCs/>
                <w:sz w:val="18"/>
                <w:szCs w:val="18"/>
              </w:rPr>
            </w:pPr>
            <w:r>
              <w:rPr>
                <w:rFonts w:ascii="Century Gothic" w:hAnsi="Century Gothic" w:cs="Lucida Sans Unicode"/>
                <w:b/>
                <w:sz w:val="18"/>
                <w:szCs w:val="18"/>
              </w:rPr>
              <w:t>DURATION</w:t>
            </w:r>
            <w:r w:rsidRPr="00A23359">
              <w:rPr>
                <w:rFonts w:ascii="Century Gothic" w:hAnsi="Century Gothic" w:cs="Lucida Sans Unicode"/>
                <w:b/>
                <w:sz w:val="18"/>
                <w:szCs w:val="18"/>
              </w:rPr>
              <w:t>:</w:t>
            </w:r>
            <w:r>
              <w:rPr>
                <w:rFonts w:ascii="Century Gothic" w:hAnsi="Century Gothic" w:cs="Lucida Sans Unicode"/>
                <w:b/>
                <w:sz w:val="18"/>
                <w:szCs w:val="18"/>
              </w:rPr>
              <w:t xml:space="preserve"> </w:t>
            </w:r>
            <w:r w:rsidR="00D14484" w:rsidRPr="00D14484">
              <w:rPr>
                <w:rFonts w:ascii="Century Gothic" w:hAnsi="Century Gothic" w:cs="Lucida Sans Unicode"/>
                <w:sz w:val="18"/>
                <w:szCs w:val="18"/>
              </w:rPr>
              <w:t xml:space="preserve">3 weeks (week </w:t>
            </w:r>
            <w:r w:rsidR="0026385F">
              <w:rPr>
                <w:rFonts w:ascii="Century Gothic" w:hAnsi="Century Gothic" w:cs="Lucida Sans Unicode"/>
                <w:sz w:val="18"/>
                <w:szCs w:val="18"/>
              </w:rPr>
              <w:t>9</w:t>
            </w:r>
            <w:r w:rsidR="00D14484" w:rsidRPr="00D14484">
              <w:rPr>
                <w:rFonts w:ascii="Century Gothic" w:hAnsi="Century Gothic" w:cs="Lucida Sans Unicode"/>
                <w:sz w:val="18"/>
                <w:szCs w:val="18"/>
              </w:rPr>
              <w:t>-</w:t>
            </w:r>
            <w:r w:rsidR="0026385F">
              <w:rPr>
                <w:rFonts w:ascii="Century Gothic" w:hAnsi="Century Gothic" w:cs="Lucida Sans Unicode"/>
                <w:sz w:val="18"/>
                <w:szCs w:val="18"/>
              </w:rPr>
              <w:t>11</w:t>
            </w:r>
            <w:r w:rsidR="00D14484" w:rsidRPr="00D14484">
              <w:rPr>
                <w:rFonts w:ascii="Century Gothic" w:hAnsi="Century Gothic" w:cs="Lucida Sans Unicode"/>
                <w:sz w:val="18"/>
                <w:szCs w:val="18"/>
              </w:rPr>
              <w:t>)</w:t>
            </w:r>
          </w:p>
        </w:tc>
      </w:tr>
    </w:tbl>
    <w:p w:rsidR="00FB619A" w:rsidRDefault="00FB619A" w:rsidP="00BE4D7E">
      <w:pPr>
        <w:ind w:left="426" w:hanging="426"/>
      </w:pPr>
    </w:p>
    <w:p w:rsidR="00CC6F03" w:rsidRPr="00CC6F03" w:rsidRDefault="0026385F" w:rsidP="00BE4D7E">
      <w:pPr>
        <w:ind w:left="426" w:hanging="426"/>
        <w:rPr>
          <w:b/>
          <w:u w:val="single"/>
        </w:rPr>
      </w:pPr>
      <w:r>
        <w:rPr>
          <w:b/>
          <w:u w:val="single"/>
        </w:rPr>
        <w:t>Week 9</w:t>
      </w:r>
    </w:p>
    <w:p w:rsidR="00CC6F03" w:rsidRPr="00537781" w:rsidRDefault="00995DD9" w:rsidP="00BE4D7E">
      <w:pPr>
        <w:ind w:left="426" w:hanging="426"/>
        <w:rPr>
          <w:sz w:val="22"/>
          <w:szCs w:val="22"/>
        </w:rPr>
      </w:pPr>
      <w:r>
        <w:rPr>
          <w:sz w:val="22"/>
          <w:szCs w:val="22"/>
        </w:rPr>
        <w:t xml:space="preserve"> </w:t>
      </w:r>
    </w:p>
    <w:p w:rsidR="00537781" w:rsidRDefault="00537781" w:rsidP="00537781">
      <w:pPr>
        <w:ind w:left="426" w:hanging="426"/>
        <w:rPr>
          <w:sz w:val="22"/>
          <w:szCs w:val="22"/>
        </w:rPr>
      </w:pPr>
      <w:r w:rsidRPr="00537781">
        <w:rPr>
          <w:sz w:val="22"/>
          <w:szCs w:val="22"/>
        </w:rPr>
        <w:t>1.</w:t>
      </w:r>
      <w:r w:rsidRPr="00537781">
        <w:rPr>
          <w:sz w:val="22"/>
          <w:szCs w:val="22"/>
        </w:rPr>
        <w:tab/>
        <w:t xml:space="preserve">Draw graphs models, stating the type of graph used, to represent airline routes where every day there are four flights from Boston to Newark, two flights from Newark to Boston, three flights from Newark to Miami, two flights from Miami to Newark, one flight from Newark to Detroit, two flights from Detroit to Newark, three flights from Newark to Washington, two flight from Washington to Newark and one flight from Washington to Miami, with </w:t>
      </w:r>
    </w:p>
    <w:p w:rsidR="00537781" w:rsidRPr="00537781" w:rsidRDefault="00537781" w:rsidP="00537781">
      <w:pPr>
        <w:ind w:left="426" w:hanging="426"/>
        <w:rPr>
          <w:sz w:val="22"/>
          <w:szCs w:val="22"/>
        </w:rPr>
      </w:pPr>
    </w:p>
    <w:p w:rsidR="00537781" w:rsidRDefault="00537781" w:rsidP="00540BD4">
      <w:pPr>
        <w:pStyle w:val="ListParagraph"/>
        <w:numPr>
          <w:ilvl w:val="0"/>
          <w:numId w:val="1"/>
        </w:numPr>
        <w:rPr>
          <w:sz w:val="22"/>
          <w:szCs w:val="22"/>
        </w:rPr>
      </w:pPr>
      <w:r w:rsidRPr="00537781">
        <w:rPr>
          <w:sz w:val="22"/>
          <w:szCs w:val="22"/>
        </w:rPr>
        <w:t xml:space="preserve">an edge between vertices representing cities that have a flight between them (in either direction) </w:t>
      </w:r>
    </w:p>
    <w:p w:rsidR="003C3260" w:rsidRPr="00537781" w:rsidRDefault="003C3260" w:rsidP="003C3260">
      <w:pPr>
        <w:pStyle w:val="ListParagraph"/>
        <w:rPr>
          <w:sz w:val="22"/>
          <w:szCs w:val="22"/>
        </w:rPr>
      </w:pPr>
    </w:p>
    <w:p w:rsidR="00537781" w:rsidRPr="00537781" w:rsidRDefault="00537781" w:rsidP="00540BD4">
      <w:pPr>
        <w:pStyle w:val="ListParagraph"/>
        <w:numPr>
          <w:ilvl w:val="0"/>
          <w:numId w:val="1"/>
        </w:numPr>
        <w:rPr>
          <w:sz w:val="22"/>
          <w:szCs w:val="22"/>
        </w:rPr>
      </w:pPr>
      <w:r w:rsidRPr="00537781">
        <w:rPr>
          <w:sz w:val="22"/>
          <w:szCs w:val="22"/>
        </w:rPr>
        <w:t>an edge between vertices representing cities for each flight that operates between them (in either direction)</w:t>
      </w:r>
    </w:p>
    <w:p w:rsidR="003C3260" w:rsidRDefault="003C3260" w:rsidP="003C3260">
      <w:pPr>
        <w:pStyle w:val="ListParagraph"/>
        <w:rPr>
          <w:sz w:val="22"/>
          <w:szCs w:val="22"/>
        </w:rPr>
      </w:pPr>
    </w:p>
    <w:p w:rsidR="00537781" w:rsidRPr="00537781" w:rsidRDefault="00537781" w:rsidP="00540BD4">
      <w:pPr>
        <w:pStyle w:val="ListParagraph"/>
        <w:numPr>
          <w:ilvl w:val="0"/>
          <w:numId w:val="1"/>
        </w:numPr>
        <w:rPr>
          <w:sz w:val="22"/>
          <w:szCs w:val="22"/>
        </w:rPr>
      </w:pPr>
      <w:r w:rsidRPr="00537781">
        <w:rPr>
          <w:sz w:val="22"/>
          <w:szCs w:val="22"/>
        </w:rPr>
        <w:t>an edge between vertices representing cities for each flight that operates between them (in either direction), plus a loop for a special sightseeing trip that takes off and lands in Miami.</w:t>
      </w:r>
    </w:p>
    <w:p w:rsidR="003C3260" w:rsidRDefault="003C3260" w:rsidP="003C3260">
      <w:pPr>
        <w:pStyle w:val="ListParagraph"/>
        <w:rPr>
          <w:sz w:val="22"/>
          <w:szCs w:val="22"/>
        </w:rPr>
      </w:pPr>
    </w:p>
    <w:p w:rsidR="00537781" w:rsidRPr="00537781" w:rsidRDefault="00537781" w:rsidP="00540BD4">
      <w:pPr>
        <w:pStyle w:val="ListParagraph"/>
        <w:numPr>
          <w:ilvl w:val="0"/>
          <w:numId w:val="1"/>
        </w:numPr>
        <w:rPr>
          <w:sz w:val="22"/>
          <w:szCs w:val="22"/>
        </w:rPr>
      </w:pPr>
      <w:r w:rsidRPr="00537781">
        <w:rPr>
          <w:sz w:val="22"/>
          <w:szCs w:val="22"/>
        </w:rPr>
        <w:t>an edge from a vertex representing a city where a flight starts to the vertex representing the city where it ends.</w:t>
      </w:r>
    </w:p>
    <w:p w:rsidR="003C3260" w:rsidRDefault="003C3260" w:rsidP="003C3260">
      <w:pPr>
        <w:pStyle w:val="ListParagraph"/>
        <w:rPr>
          <w:sz w:val="22"/>
          <w:szCs w:val="22"/>
        </w:rPr>
      </w:pPr>
    </w:p>
    <w:p w:rsidR="00537781" w:rsidRPr="00537781" w:rsidRDefault="00537781" w:rsidP="00540BD4">
      <w:pPr>
        <w:pStyle w:val="ListParagraph"/>
        <w:numPr>
          <w:ilvl w:val="0"/>
          <w:numId w:val="1"/>
        </w:numPr>
        <w:rPr>
          <w:sz w:val="22"/>
          <w:szCs w:val="22"/>
        </w:rPr>
      </w:pPr>
      <w:r w:rsidRPr="00537781">
        <w:rPr>
          <w:sz w:val="22"/>
          <w:szCs w:val="22"/>
        </w:rPr>
        <w:t>an edge for each flight from a vertex  representing a city where the flight begins to the vertex representing the city where the flight ends.</w:t>
      </w:r>
    </w:p>
    <w:p w:rsidR="00537781" w:rsidRDefault="00537781" w:rsidP="00537781">
      <w:pPr>
        <w:ind w:left="426" w:hanging="426"/>
        <w:rPr>
          <w:sz w:val="22"/>
          <w:szCs w:val="22"/>
        </w:rPr>
      </w:pPr>
    </w:p>
    <w:p w:rsidR="003C3260" w:rsidRPr="00537781" w:rsidRDefault="003C3260"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2.</w:t>
      </w:r>
      <w:r w:rsidRPr="00537781">
        <w:rPr>
          <w:sz w:val="22"/>
          <w:szCs w:val="22"/>
        </w:rPr>
        <w:tab/>
        <w:t xml:space="preserve">Determine whether the graph shown has directed or undirected edges, whether it has multiple edges, and whether it has one or more loops. Use your answers to determine the type of the graph </w:t>
      </w:r>
    </w:p>
    <w:p w:rsidR="00537781" w:rsidRDefault="00537781" w:rsidP="00537781">
      <w:pPr>
        <w:ind w:left="426" w:hanging="426"/>
        <w:rPr>
          <w:sz w:val="22"/>
          <w:szCs w:val="22"/>
        </w:rPr>
      </w:pPr>
      <w:r w:rsidRPr="00537781">
        <w:rPr>
          <w:sz w:val="22"/>
          <w:szCs w:val="22"/>
        </w:rPr>
        <w:tab/>
      </w:r>
    </w:p>
    <w:p w:rsidR="00811126" w:rsidRDefault="005510D6" w:rsidP="00537781">
      <w:pPr>
        <w:ind w:left="426" w:hanging="426"/>
        <w:rPr>
          <w:sz w:val="22"/>
          <w:szCs w:val="22"/>
        </w:rPr>
      </w:pPr>
      <w:r>
        <w:rPr>
          <w:noProof/>
          <w:sz w:val="22"/>
          <w:szCs w:val="22"/>
          <w:lang w:val="en-MY" w:eastAsia="en-MY"/>
        </w:rPr>
        <w:pict>
          <v:group id="_x0000_s5612" style="position:absolute;left:0;text-align:left;margin-left:54.9pt;margin-top:5.75pt;width:122.4pt;height:106.5pt;z-index:251742720" coordorigin="2538,10102" coordsize="2448,2130">
            <v:shapetype id="_x0000_t202" coordsize="21600,21600" o:spt="202" path="m,l,21600r21600,l21600,xe">
              <v:stroke joinstyle="miter"/>
              <v:path gradientshapeok="t" o:connecttype="rect"/>
            </v:shapetype>
            <v:shape id="_x0000_s5165" type="#_x0000_t202" style="position:absolute;left:4538;top:11797;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d</w:t>
                    </w:r>
                  </w:p>
                </w:txbxContent>
              </v:textbox>
            </v:shape>
            <v:shape id="_x0000_s5166" type="#_x0000_t202" style="position:absolute;left:2569;top:11767;width:426;height:435;mso-height-percent:200;mso-height-percent:200;mso-width-relative:margin;mso-height-relative:margin" strokecolor="white [3212]">
              <v:textbox style="mso-fit-shape-to-text:t">
                <w:txbxContent>
                  <w:p w:rsidR="00F50A4C" w:rsidRPr="00AE07E1" w:rsidRDefault="00F50A4C" w:rsidP="00543E02">
                    <w:pPr>
                      <w:rPr>
                        <w:i/>
                      </w:rPr>
                    </w:pPr>
                    <w:r>
                      <w:rPr>
                        <w:i/>
                      </w:rPr>
                      <w:t>c</w:t>
                    </w:r>
                  </w:p>
                </w:txbxContent>
              </v:textbox>
            </v:shape>
            <v:shape id="_x0000_s5164" type="#_x0000_t202" style="position:absolute;left:4507;top:10130;width:448;height:435;mso-height-percent:200;mso-height-percent:200;mso-width-relative:margin;mso-height-relative:margin" strokecolor="white [3212]">
              <v:textbox style="mso-fit-shape-to-text:t">
                <w:txbxContent>
                  <w:p w:rsidR="00F50A4C" w:rsidRPr="00AE07E1" w:rsidRDefault="00F50A4C" w:rsidP="00AE07E1">
                    <w:pPr>
                      <w:rPr>
                        <w:i/>
                      </w:rPr>
                    </w:pPr>
                    <w:r>
                      <w:rPr>
                        <w:i/>
                      </w:rPr>
                      <w:t>b</w:t>
                    </w:r>
                  </w:p>
                </w:txbxContent>
              </v:textbox>
            </v:shape>
            <v:shape id="_x0000_s5163" type="#_x0000_t202" style="position:absolute;left:2538;top:10102;width:426;height:435;mso-height-percent:200;mso-height-percent:200;mso-width-relative:margin;mso-height-relative:margin" strokecolor="white [3212]">
              <v:textbox style="mso-fit-shape-to-text:t">
                <w:txbxContent>
                  <w:p w:rsidR="00F50A4C" w:rsidRPr="00AE07E1" w:rsidRDefault="00F50A4C">
                    <w:pPr>
                      <w:rPr>
                        <w:i/>
                      </w:rPr>
                    </w:pPr>
                    <w:r w:rsidRPr="00AE07E1">
                      <w:rPr>
                        <w:i/>
                      </w:rPr>
                      <w:t>a</w:t>
                    </w:r>
                  </w:p>
                </w:txbxContent>
              </v:textbox>
            </v:shape>
            <v:shapetype id="_x0000_t32" coordsize="21600,21600" o:spt="32" o:oned="t" path="m,l21600,21600e" filled="f">
              <v:path arrowok="t" fillok="f" o:connecttype="none"/>
              <o:lock v:ext="edit" shapetype="t"/>
            </v:shapetype>
            <v:shape id="_x0000_s1097" type="#_x0000_t32" style="position:absolute;left:2820;top:10517;width:1785;height:0" o:connectortype="straight" o:regroupid="1">
              <v:stroke startarrow="oval" endarrow="oval"/>
            </v:shape>
            <v:shape id="_x0000_s1098" type="#_x0000_t32" style="position:absolute;left:2835;top:10517;width:1785;height:1305;flip:y" o:connectortype="straight" o:regroupid="1">
              <v:stroke startarrow="oval" endarrow="oval"/>
            </v:shape>
            <v:shape id="_x0000_s1099" type="#_x0000_t32" style="position:absolute;left:2835;top:10517;width:0;height:1305" o:connectortype="straight" o:regroupid="1">
              <v:stroke startarrow="oval" endarrow="oval"/>
            </v:shape>
            <v:shape id="_x0000_s1100" type="#_x0000_t32" style="position:absolute;left:4605;top:10517;width:0;height:1305" o:connectortype="straight" o:regroupid="1">
              <v:stroke startarrow="oval" endarrow="oval"/>
            </v:shape>
          </v:group>
        </w:pict>
      </w:r>
    </w:p>
    <w:p w:rsidR="00537781" w:rsidRDefault="005510D6" w:rsidP="00537781">
      <w:pPr>
        <w:ind w:left="426" w:hanging="426"/>
        <w:rPr>
          <w:sz w:val="22"/>
          <w:szCs w:val="22"/>
        </w:rPr>
      </w:pPr>
      <w:r>
        <w:rPr>
          <w:noProof/>
          <w:sz w:val="22"/>
          <w:szCs w:val="22"/>
          <w:lang w:val="en-MY" w:eastAsia="en-MY"/>
        </w:rPr>
        <w:pict>
          <v:group id="_x0000_s5613" style="position:absolute;left:0;text-align:left;margin-left:293.3pt;margin-top:.65pt;width:140.25pt;height:117pt;z-index:251660288" coordorigin="7306,10253" coordsize="2805,2340">
            <v:shape id="_x0000_s5167" type="#_x0000_t202" style="position:absolute;left:9430;top:12121;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d</w:t>
                    </w:r>
                  </w:p>
                </w:txbxContent>
              </v:textbox>
            </v:shape>
            <v:shape id="_x0000_s5168" type="#_x0000_t202" style="position:absolute;left:7461;top:12089;width:426;height:435;mso-height-percent:200;mso-height-percent:200;mso-width-relative:margin;mso-height-relative:margin" strokecolor="white [3212]">
              <v:textbox style="mso-fit-shape-to-text:t">
                <w:txbxContent>
                  <w:p w:rsidR="00F50A4C" w:rsidRPr="00AE07E1" w:rsidRDefault="00F50A4C" w:rsidP="00543E02">
                    <w:pPr>
                      <w:rPr>
                        <w:i/>
                      </w:rPr>
                    </w:pPr>
                    <w:r>
                      <w:rPr>
                        <w:i/>
                      </w:rPr>
                      <w:t>c</w:t>
                    </w:r>
                  </w:p>
                </w:txbxContent>
              </v:textbox>
            </v:shape>
            <v:shape id="_x0000_s5169" type="#_x0000_t202" style="position:absolute;left:9399;top:10438;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b</w:t>
                    </w:r>
                  </w:p>
                </w:txbxContent>
              </v:textbox>
            </v:shape>
            <v:shape id="_x0000_s5170" type="#_x0000_t202" style="position:absolute;left:7432;top:10408;width:426;height:435;mso-height-percent:200;mso-height-percent:200;mso-width-relative:margin;mso-height-relative:margin" strokecolor="white [3212]">
              <v:textbox style="mso-fit-shape-to-text:t">
                <w:txbxContent>
                  <w:p w:rsidR="00F50A4C" w:rsidRPr="00AE07E1" w:rsidRDefault="00F50A4C" w:rsidP="00543E02">
                    <w:pPr>
                      <w:rPr>
                        <w:i/>
                      </w:rPr>
                    </w:pPr>
                    <w:r w:rsidRPr="00AE07E1">
                      <w:rPr>
                        <w:i/>
                      </w:rPr>
                      <w:t>a</w:t>
                    </w:r>
                  </w:p>
                </w:txbxContent>
              </v:textbox>
            </v:shape>
            <v:group id="_x0000_s1101" style="position:absolute;left:7306;top:10253;width:2805;height:2340" coordorigin="2790,1095" coordsize="2805,2340">
              <v:shape id="_x0000_s1102" type="#_x0000_t32" style="position:absolute;left:3240;top:1665;width:0;height:1410;flip:y" o:connectortype="straight">
                <v:stroke startarrow="oval" endarrow="oval"/>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3" type="#_x0000_t19" style="position:absolute;left:3241;top:1380;width:1721;height:525" coordsize="39021,21600" adj="-10069612,-1601342,19356" path="wr-2244,,40956,43200,,12013,39021,12665nfewr-2244,,40956,43200,,12013,39021,12665l19356,21600nsxe">
                <v:stroke startarrow="oval" endarrow="oval"/>
                <v:path o:connectlocs="0,12013;39021,12665;19356,21600"/>
              </v:shape>
              <v:group id="_x0000_s1104" style="position:absolute;left:3237;top:2835;width:1736;height:510" coordorigin="3240,2835" coordsize="1736,510">
                <v:shape id="_x0000_s1105" type="#_x0000_t19" style="position:absolute;left:3240;top:2835;width:1721;height:420" coordsize="39021,21600" adj="-10069612,-1601342,19356" path="wr-2244,,40956,43200,,12013,39021,12665nfewr-2244,,40956,43200,,12013,39021,12665l19356,21600nsxe">
                  <v:stroke startarrow="oval" endarrow="oval"/>
                  <v:path o:connectlocs="0,12013;39021,12665;19356,21600"/>
                </v:shape>
                <v:shape id="_x0000_s1106" type="#_x0000_t19" style="position:absolute;left:3255;top:2925;width:1721;height:420;rotation:180" coordsize="39021,21600" adj="-10069612,-1601342,19356" path="wr-2244,,40956,43200,,12013,39021,12665nfewr-2244,,40956,43200,,12013,39021,12665l19356,21600nsxe">
                  <v:stroke startarrow="oval" endarrow="oval"/>
                  <v:path o:connectlocs="0,12013;39021,12665;19356,21600"/>
                </v:shape>
              </v:group>
              <v:shape id="_x0000_s1107" type="#_x0000_t19" style="position:absolute;left:3240;top:1515;width:1721;height:300;rotation:180" coordsize="39021,21600" adj="-10069612,-1601342,19356" path="wr-2244,,40956,43200,,12013,39021,12665nfewr-2244,,40956,43200,,12013,39021,12665l19356,21600nsxe">
                <v:stroke startarrow="oval" endarrow="oval"/>
                <v:path o:connectlocs="0,12013;39021,12665;19356,21600"/>
              </v:shape>
              <v:group id="_x0000_s1108" style="position:absolute;left:4267;top:2248;width:1399;height:285;rotation:270" coordorigin="3240,2835" coordsize="1736,510">
                <v:shape id="_x0000_s1109" type="#_x0000_t19" style="position:absolute;left:3240;top:2835;width:1721;height:420" coordsize="39021,21600" adj="-10069612,-1601342,19356" path="wr-2244,,40956,43200,,12013,39021,12665nfewr-2244,,40956,43200,,12013,39021,12665l19356,21600nsxe">
                  <v:stroke startarrow="oval" endarrow="oval"/>
                  <v:path o:connectlocs="0,12013;39021,12665;19356,21600"/>
                </v:shape>
                <v:shape id="_x0000_s1110" type="#_x0000_t19" style="position:absolute;left:3255;top:2925;width:1721;height:420;rotation:180" coordsize="39021,21600" adj="-10069612,-1601342,19356" path="wr-2244,,40956,43200,,12013,39021,12665nfewr-2244,,40956,43200,,12013,39021,12665l19356,21600nsxe">
                  <v:stroke startarrow="oval" endarrow="oval"/>
                  <v:path o:connectlocs="0,12013;39021,12665;19356,21600"/>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11" type="#_x0000_t120" style="position:absolute;left:4995;top:2850;width:600;height:585" filled="f"/>
              <v:shape id="_x0000_s1112" type="#_x0000_t120" style="position:absolute;left:2790;top:1095;width:600;height:585" filled="f"/>
              <v:shape id="_x0000_s1113" type="#_x0000_t120" style="position:absolute;left:4844;top:1147;width:600;height:585" filled="f"/>
            </v:group>
          </v:group>
        </w:pict>
      </w:r>
    </w:p>
    <w:p w:rsidR="00537781" w:rsidRPr="00537781" w:rsidRDefault="00537781" w:rsidP="00537781">
      <w:pPr>
        <w:ind w:left="426" w:hanging="426"/>
        <w:rPr>
          <w:sz w:val="22"/>
          <w:szCs w:val="22"/>
        </w:rPr>
      </w:pPr>
      <w:r>
        <w:rPr>
          <w:sz w:val="22"/>
          <w:szCs w:val="22"/>
        </w:rPr>
        <w:t xml:space="preserve">        </w:t>
      </w:r>
      <w:r w:rsidRPr="00537781">
        <w:rPr>
          <w:sz w:val="22"/>
          <w:szCs w:val="22"/>
        </w:rPr>
        <w:t>(a)</w:t>
      </w:r>
      <w:r w:rsidRPr="00537781">
        <w:rPr>
          <w:sz w:val="22"/>
          <w:szCs w:val="22"/>
        </w:rPr>
        <w:tab/>
      </w:r>
      <w:r>
        <w:rPr>
          <w:sz w:val="22"/>
          <w:szCs w:val="22"/>
        </w:rPr>
        <w:tab/>
        <w:t xml:space="preserve">                                                                       </w:t>
      </w:r>
      <w:r w:rsidRPr="00537781">
        <w:rPr>
          <w:sz w:val="22"/>
          <w:szCs w:val="22"/>
        </w:rPr>
        <w:t>(b)</w:t>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537781" w:rsidRDefault="00537781" w:rsidP="00537781">
      <w:pPr>
        <w:ind w:left="426" w:hanging="426"/>
        <w:rPr>
          <w:sz w:val="22"/>
          <w:szCs w:val="22"/>
        </w:rPr>
      </w:pPr>
    </w:p>
    <w:p w:rsidR="00537781" w:rsidRDefault="00537781" w:rsidP="00537781">
      <w:pPr>
        <w:ind w:left="426" w:hanging="426"/>
        <w:rPr>
          <w:sz w:val="22"/>
          <w:szCs w:val="22"/>
        </w:rPr>
      </w:pPr>
    </w:p>
    <w:p w:rsidR="00537781" w:rsidRDefault="00537781" w:rsidP="00537781">
      <w:pPr>
        <w:ind w:left="426" w:hanging="426"/>
        <w:rPr>
          <w:sz w:val="22"/>
          <w:szCs w:val="22"/>
        </w:rPr>
      </w:pPr>
    </w:p>
    <w:p w:rsidR="00811126" w:rsidRDefault="00811126" w:rsidP="00537781">
      <w:pPr>
        <w:ind w:left="426" w:hanging="426"/>
        <w:rPr>
          <w:sz w:val="22"/>
          <w:szCs w:val="22"/>
        </w:rPr>
      </w:pPr>
    </w:p>
    <w:p w:rsidR="00537781" w:rsidRDefault="00537781" w:rsidP="00537781">
      <w:pPr>
        <w:ind w:left="426" w:hanging="426"/>
        <w:rPr>
          <w:sz w:val="22"/>
          <w:szCs w:val="22"/>
        </w:rPr>
      </w:pPr>
    </w:p>
    <w:p w:rsidR="00537781" w:rsidRDefault="005510D6" w:rsidP="00537781">
      <w:pPr>
        <w:ind w:left="426" w:hanging="426"/>
        <w:rPr>
          <w:sz w:val="22"/>
          <w:szCs w:val="22"/>
        </w:rPr>
      </w:pPr>
      <w:r>
        <w:rPr>
          <w:noProof/>
          <w:sz w:val="22"/>
          <w:szCs w:val="22"/>
          <w:lang w:val="en-MY" w:eastAsia="en-MY"/>
        </w:rPr>
        <w:pict>
          <v:group id="_x0000_s5614" style="position:absolute;left:0;text-align:left;margin-left:50.8pt;margin-top:12pt;width:173.65pt;height:113.45pt;z-index:251744512" coordorigin="2456,13010" coordsize="3473,2269">
            <v:shape id="_x0000_s5179" type="#_x0000_t202" style="position:absolute;left:5481;top:13850;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d</w:t>
                    </w:r>
                  </w:p>
                </w:txbxContent>
              </v:textbox>
            </v:shape>
            <v:shape id="_x0000_s5171" type="#_x0000_t202" style="position:absolute;left:4486;top:14844;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c</w:t>
                    </w:r>
                  </w:p>
                </w:txbxContent>
              </v:textbox>
            </v:shape>
            <v:shape id="_x0000_s5172" type="#_x0000_t202" style="position:absolute;left:2456;top:14794;width:426;height:435;mso-height-percent:200;mso-height-percent:200;mso-width-relative:margin;mso-height-relative:margin" strokecolor="white [3212]">
              <v:textbox style="mso-fit-shape-to-text:t">
                <w:txbxContent>
                  <w:p w:rsidR="00F50A4C" w:rsidRPr="00AE07E1" w:rsidRDefault="00F50A4C" w:rsidP="00543E02">
                    <w:pPr>
                      <w:rPr>
                        <w:i/>
                      </w:rPr>
                    </w:pPr>
                    <w:r>
                      <w:rPr>
                        <w:i/>
                      </w:rPr>
                      <w:t>b</w:t>
                    </w:r>
                  </w:p>
                </w:txbxContent>
              </v:textbox>
            </v:shape>
            <v:shape id="_x0000_s5173" type="#_x0000_t202" style="position:absolute;left:4436;top:13145;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e</w:t>
                    </w:r>
                  </w:p>
                </w:txbxContent>
              </v:textbox>
            </v:shape>
            <v:shape id="_x0000_s5174" type="#_x0000_t202" style="position:absolute;left:2465;top:13113;width:426;height:435;mso-height-percent:200;mso-height-percent:200;mso-width-relative:margin;mso-height-relative:margin" strokecolor="white [3212]">
              <v:textbox style="mso-fit-shape-to-text:t">
                <w:txbxContent>
                  <w:p w:rsidR="00F50A4C" w:rsidRPr="00AE07E1" w:rsidRDefault="00F50A4C" w:rsidP="00543E02">
                    <w:pPr>
                      <w:rPr>
                        <w:i/>
                      </w:rPr>
                    </w:pPr>
                    <w:r w:rsidRPr="00AE07E1">
                      <w:rPr>
                        <w:i/>
                      </w:rPr>
                      <w:t>a</w:t>
                    </w:r>
                  </w:p>
                </w:txbxContent>
              </v:textbox>
            </v:shape>
            <v:group id="_x0000_s1211" style="position:absolute;left:2667;top:13010;width:3244;height:2256" coordorigin="3889,4186" coordsize="3244,2256" o:regroupid="2">
              <v:shape id="_x0000_s1212" type="#_x0000_t32" style="position:absolute;left:5761;top:4748;width:2;height:622;flip:x y" o:connectortype="straight"/>
              <v:shape id="_x0000_s1213" type="#_x0000_t32" style="position:absolute;left:5746;top:5370;width:14;height:788;flip:y" o:connectortype="straight">
                <v:stroke endarrow="block"/>
              </v:shape>
              <v:group id="_x0000_s1214" style="position:absolute;left:3889;top:4186;width:3244;height:2256" coordorigin="3889,4186" coordsize="3244,2256">
                <v:shape id="_x0000_s1215" type="#_x0000_t32" style="position:absolute;left:6157;top:5070;width:413;height:300" o:connectortype="straight"/>
                <v:shape id="_x0000_s1216" type="#_x0000_t19" style="position:absolute;left:4038;top:5917;width:867;height:525;rotation:180" coordsize="19665,21597" adj="-5835233,-1601342,,21597" path="wr-21600,-3,21600,43197,362,,19665,12662nfewr-21600,-3,21600,43197,362,,19665,12662l,21597nsxe">
                  <v:stroke startarrow="block" endarrow="oval"/>
                  <v:path o:connectlocs="362,0;19665,12662;0,21597"/>
                </v:shape>
                <v:shape id="_x0000_s1217" type="#_x0000_t19" style="position:absolute;left:4038;top:6009;width:885;height:300;rotation:360" coordsize="20070,21600" adj="-10069612,-5774124,19356" path="wr-2244,,40956,43200,,12013,20070,12nfewr-2244,,40956,43200,,12013,20070,12l19356,21600nsxe">
                  <v:stroke startarrow="oval" endarrow="block"/>
                  <v:path o:connectlocs="0,12013;20070,12;19356,21600"/>
                </v:shape>
                <v:group id="_x0000_s1218" style="position:absolute;left:5760;top:5370;width:810;height:788" coordorigin="2460,7230" coordsize="765,795">
                  <v:shape id="_x0000_s1219" type="#_x0000_t32" style="position:absolute;left:2460;top:7635;width:375;height:390;flip:y" o:connectortype="straight">
                    <v:stroke endarrow="block"/>
                  </v:shape>
                  <v:shape id="_x0000_s1220" type="#_x0000_t32" style="position:absolute;left:2835;top:7230;width:390;height:405;flip:y" o:connectortype="straight"/>
                </v:group>
                <v:shape id="_x0000_s1221" type="#_x0000_t32" style="position:absolute;left:5763;top:4748;width:394;height:322" o:connectortype="straight">
                  <v:stroke endarrow="block"/>
                </v:shape>
                <v:shape id="_x0000_s1222" type="#_x0000_t19" style="position:absolute;left:4923;top:6009;width:823;height:149"/>
                <v:shape id="_x0000_s1223" type="#_x0000_t19" style="position:absolute;left:4905;top:6158;width:841;height:284;flip:y"/>
                <v:shape id="_x0000_s1224" type="#_x0000_t19" style="position:absolute;left:4898;top:4568;width:863;height:420;rotation:180" coordsize="19577,21600" adj="-10069612,-5859792,19356" path="wr-2244,,40956,43200,,12013,19577,1nfewr-2244,,40956,43200,,12013,19577,1l19356,21600nsxe">
                  <v:stroke startarrow="oval" endarrow="block"/>
                  <v:path o:connectlocs="0,12013;19577,1;19356,21600"/>
                </v:shape>
                <v:shape id="_x0000_s1225" type="#_x0000_t19" style="position:absolute;left:4025;top:4479;width:881;height:420;rotation:360" coordsize="19984,21600" adj="-10069612,-5789108,19356" path="wr-2244,,40956,43200,,12013,19984,9nfewr-2244,,40956,43200,,12013,19984,9l19356,21600nsxe">
                  <v:stroke startarrow="oval" endarrow="block"/>
                  <v:path o:connectlocs="0,12013;19984,9;19356,21600"/>
                </v:shape>
                <v:shape id="_x0000_s1226" type="#_x0000_t19" style="position:absolute;left:4905;top:4479;width:841;height:269"/>
                <v:shape id="_x0000_s1227" type="#_x0000_t19" style="position:absolute;left:4038;top:4748;width:867;height:240;flip:x y"/>
                <v:group id="_x0000_s1228" style="position:absolute;left:3889;top:4735;width:288;height:1423" coordorigin="3889,4705" coordsize="288,1423">
                  <v:shape id="_x0000_s1229" type="#_x0000_t19" style="position:absolute;left:3706;top:4941;width:707;height:235;rotation:450" coordsize="19896,21600" adj="-10069612,-5804298,19356" path="wr-2244,,40956,43200,,12013,19896,7nfewr-2244,,40956,43200,,12013,19896,7l19356,21600nsxe">
                    <v:stroke startarrow="oval" endarrow="block"/>
                    <v:path o:connectlocs="0,12013;19896,7;19356,21600"/>
                  </v:shape>
                  <v:shape id="_x0000_s1230" type="#_x0000_t19" style="position:absolute;left:3658;top:4952;width:703;height:235;rotation:630" coordsize="19772,21600" adj="-5916754,-1601342,107" path="wr-21493,,21707,43200,,,19772,12665nfewr-21493,,21707,43200,,,19772,12665l107,21600nsxe">
                    <v:stroke startarrow="block" endarrow="oval"/>
                    <v:path o:connectlocs="0,0;19772,12665;107,21600"/>
                  </v:shape>
                  <v:shape id="_x0000_s1231" type="#_x0000_t19" style="position:absolute;left:4025;top:5412;width:152;height:716;flip:y"/>
                  <v:shape id="_x0000_s1232" type="#_x0000_t19" style="position:absolute;left:3889;top:5250;width:146;height:878;flip:x y"/>
                </v:group>
                <v:shape id="_x0000_s1233" type="#_x0000_t19" style="position:absolute;left:6570;top:4988;width:573;height:552;rotation:86947646fd" coordsize="43200,43181" adj="-5741875,-6170713,21600,21581" path="wr,-19,43200,43181,22499,,20034,38nfewr,-19,43200,43181,22499,,20034,38l21600,21581nsxe">
                  <v:stroke endarrow="block"/>
                  <v:path o:connectlocs="22499,0;20034,38;21600,21581"/>
                </v:shape>
                <v:shape id="_x0000_s1234" type="#_x0000_t19" style="position:absolute;left:5594;top:4186;width:573;height:552;rotation:83979429fd" coordsize="43200,43181" adj="-5741875,-6170713,21600,21581" path="wr,-19,43200,43181,22499,,20034,38nfewr,-19,43200,43181,22499,,20034,38l21600,21581nsxe">
                  <v:stroke endarrow="block"/>
                  <v:path o:connectlocs="22499,0;20034,38;21600,21581"/>
                </v:shape>
              </v:group>
            </v:group>
          </v:group>
        </w:pict>
      </w:r>
    </w:p>
    <w:p w:rsidR="00537781" w:rsidRPr="00537781" w:rsidRDefault="005510D6" w:rsidP="00537781">
      <w:pPr>
        <w:ind w:left="426" w:hanging="426"/>
        <w:rPr>
          <w:sz w:val="22"/>
          <w:szCs w:val="22"/>
        </w:rPr>
      </w:pPr>
      <w:r w:rsidRPr="005510D6">
        <w:rPr>
          <w:i/>
          <w:iCs/>
          <w:noProof/>
          <w:lang w:val="en-MY" w:eastAsia="en-MY"/>
        </w:rPr>
        <w:pict>
          <v:group id="_x0000_s5615" style="position:absolute;left:0;text-align:left;margin-left:302pt;margin-top:8.55pt;width:133.55pt;height:90.45pt;z-index:251662336" coordorigin="7480,13194" coordsize="2671,1809">
            <v:shape id="_x0000_s5181" type="#_x0000_t202" style="position:absolute;left:7490;top:13689;width:448;height:435;mso-height-percent:200;mso-height-percent:200;mso-width-relative:margin;mso-height-relative:margin" strokecolor="white [3212]">
              <v:textbox style="mso-fit-shape-to-text:t">
                <w:txbxContent>
                  <w:p w:rsidR="00F50A4C" w:rsidRPr="00AE07E1" w:rsidRDefault="00F50A4C" w:rsidP="003F17E9">
                    <w:pPr>
                      <w:rPr>
                        <w:i/>
                      </w:rPr>
                    </w:pPr>
                    <w:r>
                      <w:rPr>
                        <w:i/>
                      </w:rPr>
                      <w:t>f</w:t>
                    </w:r>
                  </w:p>
                </w:txbxContent>
              </v:textbox>
            </v:shape>
            <v:shape id="_x0000_s5180" type="#_x0000_t202" style="position:absolute;left:7922;top:14568;width:448;height:435;mso-height-percent:200;mso-height-percent:200;mso-width-relative:margin;mso-height-relative:margin" strokecolor="white [3212]">
              <v:textbox style="mso-fit-shape-to-text:t">
                <w:txbxContent>
                  <w:p w:rsidR="00F50A4C" w:rsidRPr="00AE07E1" w:rsidRDefault="00F50A4C" w:rsidP="003F17E9">
                    <w:pPr>
                      <w:rPr>
                        <w:i/>
                      </w:rPr>
                    </w:pPr>
                    <w:r>
                      <w:rPr>
                        <w:i/>
                      </w:rPr>
                      <w:t>e</w:t>
                    </w:r>
                  </w:p>
                </w:txbxContent>
              </v:textbox>
            </v:shape>
            <v:shape id="_x0000_s5175" type="#_x0000_t202" style="position:absolute;left:9279;top:14508;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d</w:t>
                    </w:r>
                  </w:p>
                </w:txbxContent>
              </v:textbox>
            </v:shape>
            <v:shape id="_x0000_s5176" type="#_x0000_t202" style="position:absolute;left:9725;top:13820;width:426;height:435;mso-height-percent:200;mso-height-percent:200;mso-width-relative:margin;mso-height-relative:margin" strokecolor="white [3212]">
              <v:textbox style="mso-fit-shape-to-text:t">
                <w:txbxContent>
                  <w:p w:rsidR="00F50A4C" w:rsidRPr="00AE07E1" w:rsidRDefault="00F50A4C" w:rsidP="00543E02">
                    <w:pPr>
                      <w:rPr>
                        <w:i/>
                      </w:rPr>
                    </w:pPr>
                    <w:r>
                      <w:rPr>
                        <w:i/>
                      </w:rPr>
                      <w:t>c</w:t>
                    </w:r>
                  </w:p>
                </w:txbxContent>
              </v:textbox>
            </v:shape>
            <v:shape id="_x0000_s5177" type="#_x0000_t202" style="position:absolute;left:9189;top:13194;width:448;height:435;mso-height-percent:200;mso-height-percent:200;mso-width-relative:margin;mso-height-relative:margin" strokecolor="white [3212]">
              <v:textbox style="mso-fit-shape-to-text:t">
                <w:txbxContent>
                  <w:p w:rsidR="00F50A4C" w:rsidRPr="00AE07E1" w:rsidRDefault="00F50A4C" w:rsidP="00543E02">
                    <w:pPr>
                      <w:rPr>
                        <w:i/>
                      </w:rPr>
                    </w:pPr>
                    <w:r>
                      <w:rPr>
                        <w:i/>
                      </w:rPr>
                      <w:t>b</w:t>
                    </w:r>
                  </w:p>
                </w:txbxContent>
              </v:textbox>
            </v:shape>
            <v:shape id="_x0000_s5178" type="#_x0000_t202" style="position:absolute;left:7879;top:13202;width:426;height:435;mso-height-percent:200;mso-height-percent:200;mso-width-relative:margin;mso-height-relative:margin" strokecolor="white [3212]">
              <v:textbox style="mso-fit-shape-to-text:t">
                <w:txbxContent>
                  <w:p w:rsidR="00F50A4C" w:rsidRPr="00AE07E1" w:rsidRDefault="00F50A4C" w:rsidP="00543E02">
                    <w:pPr>
                      <w:rPr>
                        <w:i/>
                      </w:rPr>
                    </w:pPr>
                    <w:r w:rsidRPr="00AE07E1">
                      <w:rPr>
                        <w:i/>
                      </w:rPr>
                      <w:t>a</w:t>
                    </w:r>
                  </w:p>
                </w:txbxContent>
              </v:textbox>
            </v:shape>
            <v:group id="_x0000_s1114" style="position:absolute;left:7480;top:13423;width:2269;height:1410" coordorigin="2724,7635" coordsize="2269,1410">
              <v:group id="_x0000_s1115" style="position:absolute;left:3465;top:7635;width:1110;height:390" coordorigin="3465,7635" coordsize="1110,390">
                <v:shape id="_x0000_s1116" type="#_x0000_t19" style="position:absolute;left:3942;top:7815;width:633;height:210;flip:y">
                  <v:stroke startarrow="block"/>
                </v:shape>
                <v:shape id="_x0000_s1117" type="#_x0000_t19" style="position:absolute;left:3465;top:7815;width:477;height:210;flip:x y"/>
                <v:shape id="_x0000_s1118" type="#_x0000_t19" style="position:absolute;left:4025;top:7635;width:550;height:180">
                  <v:stroke endarrow="oval"/>
                </v:shape>
                <v:shape id="_x0000_s1119" type="#_x0000_t19" style="position:absolute;left:3465;top:7635;width:560;height:180;flip:x">
                  <v:stroke startarrow="block" endarrow="oval"/>
                </v:shape>
              </v:group>
              <v:group id="_x0000_s1120" style="position:absolute;left:3480;top:8655;width:1110;height:390" coordorigin="3480,8655" coordsize="1110,390">
                <v:shape id="_x0000_s1121" type="#_x0000_t19" style="position:absolute;left:3957;top:8835;width:633;height:210;flip:y"/>
                <v:shape id="_x0000_s1122" type="#_x0000_t19" style="position:absolute;left:3480;top:8835;width:477;height:210;flip:x y">
                  <v:stroke startarrow="block"/>
                </v:shape>
                <v:shape id="_x0000_s1123" type="#_x0000_t19" style="position:absolute;left:4040;top:8655;width:550;height:180">
                  <v:stroke endarrow="oval"/>
                </v:shape>
                <v:shape id="_x0000_s1124" type="#_x0000_t19" style="position:absolute;left:3480;top:8655;width:560;height:180;flip:x">
                  <v:stroke startarrow="block" endarrow="oval"/>
                </v:shape>
              </v:group>
              <v:group id="_x0000_s1125" style="position:absolute;left:4466;top:7918;width:639;height:224;rotation:45" coordorigin="3480,8655" coordsize="1110,390">
                <v:shape id="_x0000_s1126" type="#_x0000_t19" style="position:absolute;left:3957;top:8835;width:633;height:210;flip:y"/>
                <v:shape id="_x0000_s1127" type="#_x0000_t19" style="position:absolute;left:3480;top:8835;width:477;height:210;flip:x y">
                  <v:stroke startarrow="block"/>
                </v:shape>
                <v:shape id="_x0000_s1128" type="#_x0000_t19" style="position:absolute;left:4040;top:8655;width:550;height:180">
                  <v:stroke endarrow="oval"/>
                </v:shape>
                <v:shape id="_x0000_s1129" type="#_x0000_t19" style="position:absolute;left:3480;top:8655;width:560;height:180;flip:x">
                  <v:stroke startarrow="block" endarrow="oval"/>
                </v:shape>
              </v:group>
              <v:shape id="_x0000_s1130" type="#_x0000_t32" style="position:absolute;left:4590;top:8655;width:165;height:180;flip:y" o:connectortype="straight"/>
              <v:shape id="_x0000_s1131" type="#_x0000_t32" style="position:absolute;left:4755;top:8259;width:238;height:396;flip:x" o:connectortype="straight">
                <v:stroke endarrow="block"/>
              </v:shape>
              <v:shape id="_x0000_s1132" type="#_x0000_t32" style="position:absolute;left:3105;top:8259;width:210;height:396" o:connectortype="straight">
                <v:stroke startarrow="oval" endarrow="block"/>
              </v:shape>
              <v:shape id="_x0000_s1133" type="#_x0000_t32" style="position:absolute;left:3225;top:8520;width:240;height:315" o:connectortype="straight"/>
              <v:shape id="_x0000_s1134" type="#_x0000_t32" style="position:absolute;left:3105;top:7942;width:210;height:317;flip:y" o:connectortype="straight">
                <v:stroke endarrow="block"/>
              </v:shape>
              <v:shape id="_x0000_s1135" type="#_x0000_t32" style="position:absolute;left:3315;top:7823;width:150;height:119;flip:y" o:connectortype="straight"/>
              <v:shape id="_x0000_s1136" type="#_x0000_t19" style="position:absolute;left:2700;top:8221;width:443;height:396;rotation:3822216fd" coordsize="43200,43200" adj=",-6549940,21600" path="wr,,43200,43200,21600,,17870,325nfewr,,43200,43200,21600,,17870,325l21600,21600nsxe">
                <v:stroke endarrow="block"/>
                <v:path o:connectlocs="21600,0;17870,325;21600,21600"/>
              </v:shape>
            </v:group>
          </v:group>
        </w:pict>
      </w:r>
    </w:p>
    <w:p w:rsidR="00537781" w:rsidRPr="00537781" w:rsidRDefault="00537781" w:rsidP="00537781">
      <w:pPr>
        <w:ind w:left="426" w:hanging="426"/>
        <w:rPr>
          <w:sz w:val="22"/>
          <w:szCs w:val="22"/>
        </w:rPr>
      </w:pPr>
      <w:r w:rsidRPr="00537781">
        <w:rPr>
          <w:sz w:val="22"/>
          <w:szCs w:val="22"/>
        </w:rPr>
        <w:tab/>
        <w:t>(c)</w:t>
      </w:r>
      <w:r w:rsidRPr="00537781">
        <w:rPr>
          <w:sz w:val="22"/>
          <w:szCs w:val="22"/>
        </w:rPr>
        <w:tab/>
      </w:r>
      <w:r>
        <w:rPr>
          <w:sz w:val="22"/>
          <w:szCs w:val="22"/>
        </w:rPr>
        <w:t xml:space="preserve">                                                                                    </w:t>
      </w:r>
      <w:r w:rsidRPr="00537781">
        <w:rPr>
          <w:sz w:val="22"/>
          <w:szCs w:val="22"/>
        </w:rPr>
        <w:t>(d)</w:t>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510D6" w:rsidP="00537781">
      <w:pPr>
        <w:ind w:left="426" w:hanging="426"/>
        <w:rPr>
          <w:sz w:val="22"/>
          <w:szCs w:val="22"/>
        </w:rPr>
      </w:pPr>
      <w:r w:rsidRPr="005510D6">
        <w:rPr>
          <w:i/>
          <w:iCs/>
          <w:noProof/>
          <w:lang w:val="en-MY" w:eastAsia="en-MY"/>
        </w:rPr>
        <w:pict>
          <v:group id="_x0000_s1235" style="position:absolute;left:0;text-align:left;margin-left:150.2pt;margin-top:10.05pt;width:55.35pt;height:38.65pt;z-index:251746304" coordorigin="5639,5405" coordsize="1107,773" o:regroupid="2">
            <v:shape id="_x0000_s1236" type="#_x0000_t19" style="position:absolute;left:5639;top:5764;width:563;height:363;rotation:44450909fd" coordsize="19896,21600" adj="-10069612,-5804298,19356" path="wr-2244,,40956,43200,,12013,19896,7nfewr-2244,,40956,43200,,12013,19896,7l19356,21600nsxe">
              <v:stroke startarrow="oval" endarrow="block"/>
              <v:path o:connectlocs="0,12013;19896,7;19356,21600"/>
            </v:shape>
            <v:shape id="_x0000_s1237" type="#_x0000_t19" style="position:absolute;left:5697;top:5815;width:561;height:363;rotation:56247389fd" coordsize="19772,21600" adj="-5916754,-1601342,107" path="wr-21493,,21707,43200,,,19772,12665nfewr-21493,,21707,43200,,,19772,12665l107,21600nsxe">
              <v:stroke startarrow="block"/>
              <v:path o:connectlocs="0,0;19772,12665;107,21600"/>
            </v:shape>
            <v:shape id="_x0000_s1238" type="#_x0000_t19" style="position:absolute;left:6186;top:5237;width:235;height:571;rotation:-14959709fd;flip:y"/>
            <v:shape id="_x0000_s1239" type="#_x0000_t19" style="position:absolute;left:6283;top:5374;width:226;height:700;rotation:14959709fd;flip:x y">
              <v:stroke startarrow="oval"/>
            </v:shape>
          </v:group>
        </w:pict>
      </w:r>
    </w:p>
    <w:p w:rsidR="00537781" w:rsidRDefault="00537781" w:rsidP="00537781">
      <w:pPr>
        <w:ind w:left="426" w:hanging="426"/>
        <w:rPr>
          <w:sz w:val="22"/>
          <w:szCs w:val="22"/>
        </w:rPr>
      </w:pPr>
    </w:p>
    <w:p w:rsidR="00537781" w:rsidRDefault="00537781" w:rsidP="00537781">
      <w:pPr>
        <w:ind w:left="426" w:hanging="426"/>
        <w:rPr>
          <w:sz w:val="22"/>
          <w:szCs w:val="22"/>
        </w:rPr>
      </w:pPr>
    </w:p>
    <w:p w:rsidR="00537781" w:rsidRDefault="00537781" w:rsidP="00537781">
      <w:pPr>
        <w:ind w:left="426" w:hanging="426"/>
        <w:rPr>
          <w:sz w:val="22"/>
          <w:szCs w:val="22"/>
        </w:rPr>
      </w:pPr>
    </w:p>
    <w:p w:rsidR="00537781" w:rsidRDefault="00537781" w:rsidP="00537781">
      <w:pPr>
        <w:ind w:left="426" w:hanging="426"/>
        <w:rPr>
          <w:sz w:val="22"/>
          <w:szCs w:val="22"/>
        </w:rPr>
      </w:pPr>
    </w:p>
    <w:p w:rsidR="00537781" w:rsidRDefault="00537781" w:rsidP="00537781">
      <w:pPr>
        <w:ind w:left="426" w:hanging="426"/>
        <w:rPr>
          <w:sz w:val="22"/>
          <w:szCs w:val="22"/>
        </w:rPr>
      </w:pPr>
    </w:p>
    <w:p w:rsidR="00537781" w:rsidRPr="00AE07E1" w:rsidRDefault="00537781" w:rsidP="00537781">
      <w:pPr>
        <w:ind w:left="426" w:hanging="426"/>
        <w:rPr>
          <w:rStyle w:val="Emphasis"/>
        </w:rPr>
      </w:pPr>
    </w:p>
    <w:p w:rsidR="00537781" w:rsidRDefault="00537781" w:rsidP="00537781">
      <w:pPr>
        <w:ind w:left="426" w:hanging="426"/>
        <w:rPr>
          <w:sz w:val="22"/>
          <w:szCs w:val="22"/>
        </w:rPr>
      </w:pPr>
      <w:r w:rsidRPr="00537781">
        <w:rPr>
          <w:sz w:val="22"/>
          <w:szCs w:val="22"/>
        </w:rPr>
        <w:lastRenderedPageBreak/>
        <w:t>3.</w:t>
      </w:r>
      <w:r w:rsidRPr="00537781">
        <w:rPr>
          <w:sz w:val="22"/>
          <w:szCs w:val="22"/>
        </w:rPr>
        <w:tab/>
        <w:t>For each in question 2 that is not simple, find a set of edges to remove to make it simple.</w:t>
      </w:r>
    </w:p>
    <w:p w:rsidR="003C3260" w:rsidRDefault="003C3260" w:rsidP="00537781">
      <w:pPr>
        <w:ind w:left="426" w:hanging="426"/>
        <w:rPr>
          <w:sz w:val="22"/>
          <w:szCs w:val="22"/>
        </w:rPr>
      </w:pPr>
    </w:p>
    <w:p w:rsidR="00811126" w:rsidRPr="00537781" w:rsidRDefault="00811126"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4.</w:t>
      </w:r>
      <w:r w:rsidRPr="00537781">
        <w:rPr>
          <w:sz w:val="22"/>
          <w:szCs w:val="22"/>
        </w:rPr>
        <w:tab/>
        <w:t>Find the number of vertices, the number of edges and the degree of each vertex in the given undirected graph. Identify all the pendant and isolated vertices.</w:t>
      </w:r>
    </w:p>
    <w:p w:rsidR="003C3260" w:rsidRDefault="005510D6" w:rsidP="00537781">
      <w:pPr>
        <w:ind w:left="426" w:hanging="426"/>
        <w:rPr>
          <w:sz w:val="22"/>
          <w:szCs w:val="22"/>
        </w:rPr>
      </w:pPr>
      <w:r>
        <w:rPr>
          <w:noProof/>
          <w:sz w:val="22"/>
          <w:szCs w:val="22"/>
          <w:lang w:val="en-MY" w:eastAsia="en-MY"/>
        </w:rPr>
        <w:pict>
          <v:shape id="_x0000_s5185" type="#_x0000_t202" style="position:absolute;left:0;text-align:left;margin-left:271.7pt;margin-top:8.4pt;width:21.3pt;height:21.75pt;z-index:251635702;mso-height-percent:200;mso-height-percent:200;mso-width-relative:margin;mso-height-relative:margin" strokecolor="white [3212]">
            <v:textbox style="mso-fit-shape-to-text:t">
              <w:txbxContent>
                <w:p w:rsidR="00F50A4C" w:rsidRPr="00AE07E1" w:rsidRDefault="00F50A4C" w:rsidP="00BA6791">
                  <w:pPr>
                    <w:rPr>
                      <w:i/>
                    </w:rPr>
                  </w:pPr>
                  <w:r>
                    <w:rPr>
                      <w:i/>
                    </w:rPr>
                    <w:t>c</w:t>
                  </w:r>
                </w:p>
              </w:txbxContent>
            </v:textbox>
          </v:shape>
        </w:pict>
      </w:r>
      <w:r>
        <w:rPr>
          <w:noProof/>
          <w:sz w:val="22"/>
          <w:szCs w:val="22"/>
          <w:lang w:val="en-MY" w:eastAsia="en-MY"/>
        </w:rPr>
        <w:pict>
          <v:shape id="_x0000_s5186" type="#_x0000_t202" style="position:absolute;left:0;text-align:left;margin-left:162.2pt;margin-top:7.4pt;width:22.4pt;height:21.75pt;z-index:251636726;mso-height-percent:200;mso-height-percent:200;mso-width-relative:margin;mso-height-relative:margin" strokecolor="white [3212]">
            <v:textbox style="mso-fit-shape-to-text:t">
              <w:txbxContent>
                <w:p w:rsidR="00F50A4C" w:rsidRPr="00AE07E1" w:rsidRDefault="00F50A4C" w:rsidP="00BA6791">
                  <w:pPr>
                    <w:rPr>
                      <w:i/>
                    </w:rPr>
                  </w:pPr>
                  <w:r>
                    <w:rPr>
                      <w:i/>
                    </w:rPr>
                    <w:t>b</w:t>
                  </w:r>
                </w:p>
              </w:txbxContent>
            </v:textbox>
          </v:shape>
        </w:pict>
      </w:r>
      <w:r>
        <w:rPr>
          <w:noProof/>
          <w:sz w:val="22"/>
          <w:szCs w:val="22"/>
          <w:lang w:val="en-MY" w:eastAsia="en-MY"/>
        </w:rPr>
        <w:pict>
          <v:shape id="_x0000_s5187" type="#_x0000_t202" style="position:absolute;left:0;text-align:left;margin-left:63.85pt;margin-top:5.9pt;width:21.3pt;height:21.75pt;z-index:251637750;mso-height-percent:200;mso-height-percent:200;mso-width-relative:margin;mso-height-relative:margin" strokecolor="white [3212]">
            <v:textbox style="mso-fit-shape-to-text:t">
              <w:txbxContent>
                <w:p w:rsidR="00F50A4C" w:rsidRPr="00AE07E1" w:rsidRDefault="00F50A4C" w:rsidP="00BA6791">
                  <w:pPr>
                    <w:rPr>
                      <w:i/>
                    </w:rPr>
                  </w:pPr>
                  <w:r w:rsidRPr="00AE07E1">
                    <w:rPr>
                      <w:i/>
                    </w:rPr>
                    <w:t>a</w:t>
                  </w:r>
                </w:p>
              </w:txbxContent>
            </v:textbox>
          </v:shape>
        </w:pict>
      </w:r>
      <w:r w:rsidR="00537781" w:rsidRPr="00537781">
        <w:rPr>
          <w:sz w:val="22"/>
          <w:szCs w:val="22"/>
        </w:rPr>
        <w:tab/>
      </w:r>
    </w:p>
    <w:p w:rsidR="003C3260" w:rsidRDefault="003C3260" w:rsidP="00537781">
      <w:pPr>
        <w:ind w:left="426" w:hanging="426"/>
        <w:rPr>
          <w:sz w:val="22"/>
          <w:szCs w:val="22"/>
        </w:rPr>
      </w:pPr>
    </w:p>
    <w:p w:rsidR="00537781" w:rsidRPr="00537781" w:rsidRDefault="005510D6" w:rsidP="003C3260">
      <w:pPr>
        <w:ind w:left="426"/>
        <w:rPr>
          <w:sz w:val="22"/>
          <w:szCs w:val="22"/>
        </w:rPr>
      </w:pPr>
      <w:r>
        <w:rPr>
          <w:noProof/>
          <w:sz w:val="22"/>
          <w:szCs w:val="22"/>
          <w:lang w:val="en-MY" w:eastAsia="en-MY"/>
        </w:rPr>
        <w:pict>
          <v:group id="_x0000_s5120" style="position:absolute;left:0;text-align:left;margin-left:75.15pt;margin-top:3.65pt;width:208.2pt;height:90.75pt;z-index:251738112" coordorigin="2943,2800" coordsize="4164,1815">
            <v:group id="_x0000_s1137" style="position:absolute;left:2943;top:2815;width:4164;height:1800" coordorigin="2943,12240" coordsize="4164,1800">
              <v:group id="_x0000_s1138" style="position:absolute;left:2943;top:12240;width:4104;height:1710" coordorigin="2940,12240" coordsize="4104,1710">
                <v:shape id="_x0000_s1139" type="#_x0000_t32" style="position:absolute;left:2940;top:12240;width:2037;height:0" o:connectortype="straight">
                  <v:stroke startarrow="oval" endarrow="oval"/>
                </v:shape>
                <v:shape id="_x0000_s1140" type="#_x0000_t32" style="position:absolute;left:2940;top:12240;width:0;height:1710" o:connectortype="straight">
                  <v:stroke startarrow="oval" endarrow="oval"/>
                </v:shape>
                <v:shape id="_x0000_s1141" type="#_x0000_t32" style="position:absolute;left:2940;top:13950;width:2037;height:0" o:connectortype="straight">
                  <v:stroke startarrow="oval" endarrow="oval"/>
                </v:shape>
                <v:shape id="_x0000_s1142" type="#_x0000_t32" style="position:absolute;left:4977;top:12240;width:0;height:1710" o:connectortype="straight">
                  <v:stroke startarrow="oval" endarrow="oval"/>
                </v:shape>
                <v:shape id="_x0000_s1143" type="#_x0000_t32" style="position:absolute;left:4992;top:12240;width:2052;height:0" o:connectortype="straight">
                  <v:stroke startarrow="oval" endarrow="oval"/>
                </v:shape>
              </v:group>
              <v:shape id="_x0000_s1144" type="#_x0000_t120" style="position:absolute;left:6964;top:13897;width:143;height:143" fillcolor="black [3213]"/>
            </v:group>
            <v:shape id="_x0000_s2022" type="#_x0000_t32" style="position:absolute;left:2943;top:2800;width:2052;height:1710;flip:y" o:connectortype="straight"/>
          </v:group>
        </w:pict>
      </w:r>
      <w:r w:rsidR="00537781" w:rsidRPr="00537781">
        <w:rPr>
          <w:sz w:val="22"/>
          <w:szCs w:val="22"/>
        </w:rPr>
        <w:t>(a)</w:t>
      </w:r>
      <w:r w:rsidR="00537781"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5510D6" w:rsidP="00537781">
      <w:pPr>
        <w:ind w:left="426" w:hanging="426"/>
        <w:rPr>
          <w:sz w:val="22"/>
          <w:szCs w:val="22"/>
        </w:rPr>
      </w:pPr>
      <w:r>
        <w:rPr>
          <w:noProof/>
          <w:sz w:val="22"/>
          <w:szCs w:val="22"/>
          <w:lang w:val="en-MY" w:eastAsia="en-MY"/>
        </w:rPr>
        <w:pict>
          <v:shape id="_x0000_s5182" type="#_x0000_t202" style="position:absolute;left:0;text-align:left;margin-left:62.5pt;margin-top:10.7pt;width:22.4pt;height:21.75pt;z-index:251632630;mso-height-percent:200;mso-height-percent:200;mso-width-relative:margin;mso-height-relative:margin" strokecolor="white [3212]">
            <v:textbox style="mso-fit-shape-to-text:t">
              <w:txbxContent>
                <w:p w:rsidR="00F50A4C" w:rsidRPr="00AE07E1" w:rsidRDefault="00F50A4C" w:rsidP="00BA6791">
                  <w:pPr>
                    <w:rPr>
                      <w:i/>
                    </w:rPr>
                  </w:pPr>
                  <w:r>
                    <w:rPr>
                      <w:i/>
                    </w:rPr>
                    <w:t>f</w:t>
                  </w:r>
                </w:p>
              </w:txbxContent>
            </v:textbox>
          </v:shape>
        </w:pict>
      </w:r>
      <w:r>
        <w:rPr>
          <w:noProof/>
          <w:sz w:val="22"/>
          <w:szCs w:val="22"/>
          <w:lang w:val="en-MY" w:eastAsia="en-MY"/>
        </w:rPr>
        <w:pict>
          <v:shape id="_x0000_s5183" type="#_x0000_t202" style="position:absolute;left:0;text-align:left;margin-left:166.55pt;margin-top:9.2pt;width:22.4pt;height:21.75pt;z-index:251633654;mso-height-percent:200;mso-height-percent:200;mso-width-relative:margin;mso-height-relative:margin" strokecolor="white [3212]">
            <v:textbox style="mso-fit-shape-to-text:t">
              <w:txbxContent>
                <w:p w:rsidR="00F50A4C" w:rsidRPr="00AE07E1" w:rsidRDefault="00F50A4C" w:rsidP="00BA6791">
                  <w:pPr>
                    <w:rPr>
                      <w:i/>
                    </w:rPr>
                  </w:pPr>
                  <w:r>
                    <w:rPr>
                      <w:i/>
                    </w:rPr>
                    <w:t>e</w:t>
                  </w:r>
                </w:p>
              </w:txbxContent>
            </v:textbox>
          </v:shape>
        </w:pict>
      </w:r>
      <w:r>
        <w:rPr>
          <w:noProof/>
          <w:sz w:val="22"/>
          <w:szCs w:val="22"/>
          <w:lang w:val="en-MY" w:eastAsia="en-MY"/>
        </w:rPr>
        <w:pict>
          <v:shape id="_x0000_s5184" type="#_x0000_t202" style="position:absolute;left:0;text-align:left;margin-left:270.6pt;margin-top:11.35pt;width:22.4pt;height:21.75pt;z-index:251634678;mso-height-percent:200;mso-height-percent:200;mso-width-relative:margin;mso-height-relative:margin" strokecolor="white [3212]">
            <v:textbox style="mso-fit-shape-to-text:t">
              <w:txbxContent>
                <w:p w:rsidR="00F50A4C" w:rsidRPr="00AE07E1" w:rsidRDefault="00F50A4C" w:rsidP="00BA6791">
                  <w:pPr>
                    <w:rPr>
                      <w:i/>
                    </w:rPr>
                  </w:pPr>
                  <w:r>
                    <w:rPr>
                      <w:i/>
                    </w:rPr>
                    <w:t>d</w:t>
                  </w:r>
                </w:p>
              </w:txbxContent>
            </v:textbox>
          </v:shape>
        </w:pict>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Pr="00537781" w:rsidRDefault="005510D6" w:rsidP="00537781">
      <w:pPr>
        <w:ind w:left="426" w:hanging="426"/>
        <w:rPr>
          <w:sz w:val="22"/>
          <w:szCs w:val="22"/>
        </w:rPr>
      </w:pPr>
      <w:r>
        <w:rPr>
          <w:noProof/>
          <w:sz w:val="22"/>
          <w:szCs w:val="22"/>
          <w:lang w:val="en-MY" w:eastAsia="en-MY"/>
        </w:rPr>
        <w:pict>
          <v:group id="_x0000_s5616" style="position:absolute;left:0;text-align:left;margin-left:93pt;margin-top:5.05pt;width:166.5pt;height:96.85pt;z-index:251664384" coordorigin="3300,5611" coordsize="3330,1937">
            <v:shape id="_x0000_s5189" type="#_x0000_t202" style="position:absolute;left:3394;top:7094;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e</w:t>
                    </w:r>
                  </w:p>
                </w:txbxContent>
              </v:textbox>
            </v:shape>
            <v:shape id="_x0000_s5190" type="#_x0000_t202" style="position:absolute;left:4780;top:7113;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d</w:t>
                    </w:r>
                  </w:p>
                </w:txbxContent>
              </v:textbox>
            </v:shape>
            <v:shape id="_x0000_s5191" type="#_x0000_t202" style="position:absolute;left:6081;top:7078;width:426;height:435;mso-height-percent:200;mso-height-percent:200;mso-width-relative:margin;mso-height-relative:margin" strokecolor="white [3212]">
              <v:textbox style="mso-fit-shape-to-text:t">
                <w:txbxContent>
                  <w:p w:rsidR="00F50A4C" w:rsidRPr="00AE07E1" w:rsidRDefault="00F50A4C" w:rsidP="00BA6791">
                    <w:pPr>
                      <w:rPr>
                        <w:i/>
                      </w:rPr>
                    </w:pPr>
                    <w:r>
                      <w:rPr>
                        <w:i/>
                      </w:rPr>
                      <w:t>c</w:t>
                    </w:r>
                  </w:p>
                </w:txbxContent>
              </v:textbox>
            </v:shape>
            <v:shape id="_x0000_s5192" type="#_x0000_t202" style="position:absolute;left:4763;top:5640;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b</w:t>
                    </w:r>
                  </w:p>
                </w:txbxContent>
              </v:textbox>
            </v:shape>
            <v:shape id="_x0000_s5193" type="#_x0000_t202" style="position:absolute;left:3540;top:5611;width:426;height:435;mso-height-percent:200;mso-height-percent:200;mso-width-relative:margin;mso-height-relative:margin" strokecolor="white [3212]">
              <v:textbox style="mso-fit-shape-to-text:t">
                <w:txbxContent>
                  <w:p w:rsidR="00F50A4C" w:rsidRPr="00AE07E1" w:rsidRDefault="00F50A4C" w:rsidP="00BA6791">
                    <w:pPr>
                      <w:rPr>
                        <w:i/>
                      </w:rPr>
                    </w:pPr>
                    <w:r w:rsidRPr="00AE07E1">
                      <w:rPr>
                        <w:i/>
                      </w:rPr>
                      <w:t>a</w:t>
                    </w:r>
                  </w:p>
                </w:txbxContent>
              </v:textbox>
            </v:shape>
            <v:group id="_x0000_s1145" style="position:absolute;left:3300;top:5883;width:3330;height:1350" coordorigin="2685,1350" coordsize="3330,1350">
              <v:shape id="_x0000_s1146" type="#_x0000_t32" style="position:absolute;left:3060;top:1605;width:1290;height:0" o:connectortype="straight">
                <v:stroke startarrow="oval" endarrow="oval"/>
              </v:shape>
              <v:shape id="_x0000_s1147" type="#_x0000_t32" style="position:absolute;left:3060;top:1605;width:0;height:990" o:connectortype="straight">
                <v:stroke startarrow="oval" endarrow="oval"/>
              </v:shape>
              <v:shape id="_x0000_s1148" type="#_x0000_t32" style="position:absolute;left:4350;top:1605;width:0;height:990" o:connectortype="straight">
                <v:stroke startarrow="oval" endarrow="oval"/>
              </v:shape>
              <v:shape id="_x0000_s1149" type="#_x0000_t32" style="position:absolute;left:3060;top:2595;width:1290;height:0" o:connectortype="straight">
                <v:stroke startarrow="oval" endarrow="oval"/>
              </v:shape>
              <v:shape id="_x0000_s1150" type="#_x0000_t32" style="position:absolute;left:3060;top:1620;width:1291;height:975;flip:y" o:connectortype="straight">
                <v:stroke startarrow="oval" endarrow="oval"/>
              </v:shape>
              <v:shape id="_x0000_s1151" type="#_x0000_t32" style="position:absolute;left:4350;top:2595;width:1290;height:0" o:connectortype="straight">
                <v:stroke startarrow="oval" endarrow="oval"/>
              </v:shape>
              <v:shape id="_x0000_s1152" type="#_x0000_t32" style="position:absolute;left:4350;top:1605;width:1290;height:990" o:connectortype="straight">
                <v:stroke startarrow="oval" endarrow="oval"/>
              </v:shape>
              <v:group id="_x0000_s1153" style="position:absolute;left:4350;top:2490;width:1291;height:210" coordorigin="4350,2490" coordsize="1291,210">
                <v:shape id="_x0000_s1154" type="#_x0000_t19" style="position:absolute;left:4350;top:2595;width:1291;height:105;flip:y" coordsize="43198,21600" adj="-11745120,,21598" path="wr-2,,43198,43200,,21305,43198,21600nfewr-2,,43198,43200,,21305,43198,21600l21598,21600nsxe">
                  <v:stroke startarrow="oval" endarrow="oval"/>
                  <v:path o:connectlocs="0,21305;43198,21600;21598,21600"/>
                </v:shape>
                <v:shape id="_x0000_s1155" type="#_x0000_t19" style="position:absolute;left:4350;top:2490;width:1291;height:105;rotation:-180;flip:y" coordsize="43198,21600" adj="-11745120,,21598" path="wr-2,,43198,43200,,21305,43198,21600nfewr-2,,43198,43200,,21305,43198,21600l21598,21600nsxe">
                  <v:stroke startarrow="oval" endarrow="oval"/>
                  <v:path o:connectlocs="0,21305;43198,21600;21598,21600"/>
                </v:shape>
              </v:group>
              <v:group id="_x0000_s1156" style="position:absolute;left:3060;top:1515;width:1291;height:210" coordorigin="4350,2490" coordsize="1291,210">
                <v:shape id="_x0000_s1157" type="#_x0000_t19" style="position:absolute;left:4350;top:2595;width:1291;height:105;flip:y" coordsize="43198,21600" adj="-11745120,,21598" path="wr-2,,43198,43200,,21305,43198,21600nfewr-2,,43198,43200,,21305,43198,21600l21598,21600nsxe">
                  <v:stroke startarrow="oval" endarrow="oval"/>
                  <v:path o:connectlocs="0,21305;43198,21600;21598,21600"/>
                </v:shape>
                <v:shape id="_x0000_s1158" type="#_x0000_t19" style="position:absolute;left:4350;top:2490;width:1291;height:105;rotation:-180;flip:y" coordsize="43198,21600" adj="-11745120,,21598" path="wr-2,,43198,43200,,21305,43198,21600nfewr-2,,43198,43200,,21305,43198,21600l21598,21600nsxe">
                  <v:stroke startarrow="oval" endarrow="oval"/>
                  <v:path o:connectlocs="0,21305;43198,21600;21598,21600"/>
                </v:shape>
              </v:group>
              <v:shape id="_x0000_s1159" type="#_x0000_t120" style="position:absolute;left:2685;top:1350;width:375;height:375" filled="f"/>
              <v:shape id="_x0000_s1160" type="#_x0000_t120" style="position:absolute;left:5640;top:2325;width:375;height:375" filled="f"/>
            </v:group>
          </v:group>
        </w:pict>
      </w:r>
    </w:p>
    <w:p w:rsidR="00537781" w:rsidRPr="00537781" w:rsidRDefault="00537781" w:rsidP="00537781">
      <w:pPr>
        <w:ind w:left="426" w:hanging="426"/>
        <w:rPr>
          <w:sz w:val="22"/>
          <w:szCs w:val="22"/>
        </w:rPr>
      </w:pPr>
      <w:r w:rsidRPr="00537781">
        <w:rPr>
          <w:sz w:val="22"/>
          <w:szCs w:val="22"/>
        </w:rPr>
        <w:tab/>
        <w:t>(b)</w:t>
      </w: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 xml:space="preserve">(c) </w:t>
      </w:r>
      <w:r w:rsidRPr="00537781">
        <w:rPr>
          <w:sz w:val="22"/>
          <w:szCs w:val="22"/>
        </w:rPr>
        <w:tab/>
      </w:r>
    </w:p>
    <w:p w:rsidR="00537781" w:rsidRPr="00537781" w:rsidRDefault="005510D6" w:rsidP="00537781">
      <w:pPr>
        <w:ind w:left="426" w:hanging="426"/>
        <w:rPr>
          <w:sz w:val="22"/>
          <w:szCs w:val="22"/>
        </w:rPr>
      </w:pPr>
      <w:r>
        <w:rPr>
          <w:noProof/>
          <w:sz w:val="22"/>
          <w:szCs w:val="22"/>
          <w:lang w:val="en-MY" w:eastAsia="en-MY"/>
        </w:rPr>
        <w:pict>
          <v:group id="_x0000_s5617" style="position:absolute;left:0;text-align:left;margin-left:42.55pt;margin-top:2.85pt;width:282.85pt;height:105.2pt;z-index:251739136" coordorigin="2291,8096" coordsize="5657,2104">
            <v:shape id="_x0000_s5200" type="#_x0000_t202" style="position:absolute;left:2291;top:8217;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i</w:t>
                    </w:r>
                  </w:p>
                </w:txbxContent>
              </v:textbox>
            </v:shape>
            <v:shape id="_x0000_s5201" type="#_x0000_t202" style="position:absolute;left:3427;top:9765;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h</w:t>
                    </w:r>
                  </w:p>
                </w:txbxContent>
              </v:textbox>
            </v:shape>
            <v:shape id="_x0000_s5194" type="#_x0000_t202" style="position:absolute;left:4764;top:9765;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g</w:t>
                    </w:r>
                  </w:p>
                </w:txbxContent>
              </v:textbox>
            </v:shape>
            <v:shape id="_x0000_s5195" type="#_x0000_t202" style="position:absolute;left:7500;top:9638;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e</w:t>
                    </w:r>
                  </w:p>
                </w:txbxContent>
              </v:textbox>
            </v:shape>
            <v:shape id="_x0000_s5196" type="#_x0000_t202" style="position:absolute;left:7326;top:8223;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d</w:t>
                    </w:r>
                  </w:p>
                </w:txbxContent>
              </v:textbox>
            </v:shape>
            <v:shape id="_x0000_s5197" type="#_x0000_t202" style="position:absolute;left:6084;top:8259;width:426;height:435;mso-height-percent:200;mso-height-percent:200;mso-width-relative:margin;mso-height-relative:margin" strokecolor="white [3212]">
              <v:textbox style="mso-fit-shape-to-text:t">
                <w:txbxContent>
                  <w:p w:rsidR="00F50A4C" w:rsidRPr="00AE07E1" w:rsidRDefault="00F50A4C" w:rsidP="00BA6791">
                    <w:pPr>
                      <w:rPr>
                        <w:i/>
                      </w:rPr>
                    </w:pPr>
                    <w:r>
                      <w:rPr>
                        <w:i/>
                      </w:rPr>
                      <w:t>c</w:t>
                    </w:r>
                  </w:p>
                </w:txbxContent>
              </v:textbox>
            </v:shape>
            <v:shape id="_x0000_s5198" type="#_x0000_t202" style="position:absolute;left:4704;top:8217;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b</w:t>
                    </w:r>
                  </w:p>
                </w:txbxContent>
              </v:textbox>
            </v:shape>
            <v:shape id="_x0000_s5199" type="#_x0000_t202" style="position:absolute;left:3424;top:8181;width:426;height:435;mso-height-percent:200;mso-height-percent:200;mso-width-relative:margin;mso-height-relative:margin" strokecolor="white [3212]">
              <v:textbox style="mso-fit-shape-to-text:t">
                <w:txbxContent>
                  <w:p w:rsidR="00F50A4C" w:rsidRPr="00AE07E1" w:rsidRDefault="00F50A4C" w:rsidP="00BA6791">
                    <w:pPr>
                      <w:rPr>
                        <w:i/>
                      </w:rPr>
                    </w:pPr>
                    <w:r w:rsidRPr="00AE07E1">
                      <w:rPr>
                        <w:i/>
                      </w:rPr>
                      <w:t>a</w:t>
                    </w:r>
                  </w:p>
                </w:txbxContent>
              </v:textbox>
            </v:shape>
            <v:shape id="_x0000_s5188" type="#_x0000_t202" style="position:absolute;left:6070;top:9765;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f</w:t>
                    </w:r>
                  </w:p>
                </w:txbxContent>
              </v:textbox>
            </v:shape>
            <v:group id="_x0000_s5121" style="position:absolute;left:2517;top:8096;width:5111;height:1760" coordorigin="2517,7335" coordsize="5111,1760">
              <v:group id="_x0000_s1161" style="position:absolute;left:3672;top:7520;width:3956;height:1575" coordorigin="3672,3510" coordsize="3956,1575">
                <v:group id="_x0000_s1162" style="position:absolute;left:3672;top:3510;width:3874;height:1575" coordorigin="3672,3225" coordsize="3874,1575">
                  <v:shape id="_x0000_s1163" type="#_x0000_t32" style="position:absolute;left:4965;top:3555;width:1290;height:1140" o:connectortype="straight">
                    <v:stroke startarrow="oval" endarrow="oval"/>
                  </v:shape>
                  <v:group id="_x0000_s1164" style="position:absolute;left:3672;top:3225;width:3874;height:1575" coordorigin="3672,3225" coordsize="3874,1575">
                    <v:shape id="_x0000_s1165" type="#_x0000_t32" style="position:absolute;left:3675;top:3555;width:0;height:1140" o:connectortype="straight">
                      <v:stroke startarrow="oval" endarrow="oval"/>
                    </v:shape>
                    <v:shape id="_x0000_s1166" type="#_x0000_t32" style="position:absolute;left:3675;top:4695;width:1291;height:0" o:connectortype="straight">
                      <v:stroke startarrow="oval" endarrow="oval"/>
                    </v:shape>
                    <v:shape id="_x0000_s1167" type="#_x0000_t32" style="position:absolute;left:4965;top:3555;width:0;height:1140" o:connectortype="straight">
                      <v:stroke startarrow="oval" endarrow="oval"/>
                    </v:shape>
                    <v:shape id="_x0000_s1168" type="#_x0000_t32" style="position:absolute;left:6255;top:3555;width:0;height:1140" o:connectortype="straight">
                      <v:stroke startarrow="oval" endarrow="oval"/>
                    </v:shape>
                    <v:shape id="_x0000_s1169" type="#_x0000_t32" style="position:absolute;left:6256;top:3555;width:1290;height:1140" o:connectortype="straight">
                      <v:stroke startarrow="oval" endarrow="oval"/>
                    </v:shape>
                    <v:shape id="_x0000_s1170" type="#_x0000_t32" style="position:absolute;left:3675;top:3555;width:2580;height:1140;flip:y" o:connectortype="straight">
                      <v:stroke startarrow="oval" endarrow="oval"/>
                    </v:shape>
                    <v:shape id="_x0000_s1171" type="#_x0000_t32" style="position:absolute;left:3675;top:3555;width:3871;height:1140" o:connectortype="straight">
                      <v:stroke startarrow="oval" endarrow="oval"/>
                    </v:shape>
                    <v:shape id="_x0000_s1172" type="#_x0000_t32" style="position:absolute;left:4965;top:3555;width:2581;height:1140" o:connectortype="straight">
                      <v:stroke startarrow="oval" endarrow="oval"/>
                    </v:shape>
                    <v:shape id="_x0000_s1173" type="#_x0000_t32" style="position:absolute;left:6255;top:4695;width:1291;height:0" o:connectortype="straight">
                      <v:stroke startarrow="oval" endarrow="oval"/>
                    </v:shape>
                    <v:shape id="_x0000_s1174" type="#_x0000_t19" style="position:absolute;left:6256;top:4695;width:1290;height:105;flip:x y" coordsize="43150,21600" adj="-11540044,,21550" path="wr-50,,43150,43200,,20126,43150,21600nfewr-50,,43150,43200,,20126,43150,21600l21550,21600nsxe">
                      <v:stroke startarrow="oval" endarrow="oval"/>
                      <v:path o:connectlocs="0,20126;43150,21600;21550,21600"/>
                    </v:shape>
                    <v:shape id="_x0000_s1175" type="#_x0000_t19" style="position:absolute;left:6256;top:4590;width:1290;height:105;rotation:180;flip:x y" coordsize="43150,21600" adj="-11540044,,21550" path="wr-50,,43150,43200,,20126,43150,21600nfewr-50,,43150,43200,,20126,43150,21600l21550,21600nsxe">
                      <v:stroke startarrow="oval" endarrow="oval"/>
                      <v:path o:connectlocs="0,20126;43150,21600;21550,21600"/>
                    </v:shape>
                    <v:shape id="_x0000_s1176" type="#_x0000_t19" style="position:absolute;left:3672;top:3225;width:2583;height:357;rotation:180;flip:x y" coordsize="43193,23347" adj="-11702065,303977,21593" path="wr-7,,43193,43200,,21057,43122,23347nfewr-7,,43193,43200,,21057,43122,23347l21593,21600nsxe">
                      <v:stroke startarrow="oval" endarrow="oval"/>
                      <v:path o:connectlocs="0,21057;43122,23347;21593,21600"/>
                    </v:shape>
                  </v:group>
                </v:group>
                <v:shape id="_x0000_s1177" type="#_x0000_t120" style="position:absolute;left:7485;top:3798;width:143;height:143" fillcolor="black [3213]"/>
              </v:group>
              <v:shape id="_x0000_s2023" type="#_x0000_t120" style="position:absolute;left:2517;top:7335;width:143;height:143" fillcolor="black [3213]"/>
            </v:group>
          </v:group>
        </w:pict>
      </w: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5.</w:t>
      </w:r>
      <w:r w:rsidRPr="00537781">
        <w:rPr>
          <w:sz w:val="22"/>
          <w:szCs w:val="22"/>
        </w:rPr>
        <w:tab/>
        <w:t>Find the in-degree and out-degree of each vertex for the given directed graph.</w:t>
      </w:r>
    </w:p>
    <w:p w:rsidR="003C3260" w:rsidRDefault="005510D6" w:rsidP="00537781">
      <w:pPr>
        <w:ind w:left="426" w:hanging="426"/>
        <w:rPr>
          <w:sz w:val="22"/>
          <w:szCs w:val="22"/>
        </w:rPr>
      </w:pPr>
      <w:r>
        <w:rPr>
          <w:noProof/>
          <w:sz w:val="22"/>
          <w:szCs w:val="22"/>
          <w:lang w:val="en-MY" w:eastAsia="en-MY"/>
        </w:rPr>
        <w:pict>
          <v:group id="_x0000_s5618" style="position:absolute;left:0;text-align:left;margin-left:97.05pt;margin-top:8.75pt;width:110.85pt;height:96.8pt;z-index:251665920" coordorigin="3381,11250" coordsize="2217,1936">
            <v:shape id="_x0000_s5202" type="#_x0000_t202" style="position:absolute;left:3381;top:12751;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d</w:t>
                    </w:r>
                  </w:p>
                </w:txbxContent>
              </v:textbox>
            </v:shape>
            <v:shape id="_x0000_s5203" type="#_x0000_t202" style="position:absolute;left:5076;top:12744;width:426;height:435;mso-height-percent:200;mso-height-percent:200;mso-width-relative:margin;mso-height-relative:margin" strokecolor="white [3212]">
              <v:textbox style="mso-fit-shape-to-text:t">
                <w:txbxContent>
                  <w:p w:rsidR="00F50A4C" w:rsidRPr="00AE07E1" w:rsidRDefault="00F50A4C" w:rsidP="00BA6791">
                    <w:pPr>
                      <w:rPr>
                        <w:i/>
                      </w:rPr>
                    </w:pPr>
                    <w:r>
                      <w:rPr>
                        <w:i/>
                      </w:rPr>
                      <w:t>c</w:t>
                    </w:r>
                  </w:p>
                </w:txbxContent>
              </v:textbox>
            </v:shape>
            <v:shape id="_x0000_s5204" type="#_x0000_t202" style="position:absolute;left:5150;top:11253;width:448;height:435;mso-height-percent:200;mso-height-percent:200;mso-width-relative:margin;mso-height-relative:margin" strokecolor="white [3212]">
              <v:textbox style="mso-fit-shape-to-text:t">
                <w:txbxContent>
                  <w:p w:rsidR="00F50A4C" w:rsidRPr="00AE07E1" w:rsidRDefault="00F50A4C" w:rsidP="00BA6791">
                    <w:pPr>
                      <w:rPr>
                        <w:i/>
                      </w:rPr>
                    </w:pPr>
                    <w:r>
                      <w:rPr>
                        <w:i/>
                      </w:rPr>
                      <w:t>b</w:t>
                    </w:r>
                  </w:p>
                </w:txbxContent>
              </v:textbox>
            </v:shape>
            <v:shape id="_x0000_s5205" type="#_x0000_t202" style="position:absolute;left:3394;top:11250;width:426;height:435;mso-height-percent:200;mso-height-percent:200;mso-width-relative:margin;mso-height-relative:margin" strokecolor="white [3212]">
              <v:textbox style="mso-fit-shape-to-text:t">
                <w:txbxContent>
                  <w:p w:rsidR="00F50A4C" w:rsidRPr="00AE07E1" w:rsidRDefault="00F50A4C" w:rsidP="00BA6791">
                    <w:pPr>
                      <w:rPr>
                        <w:i/>
                      </w:rPr>
                    </w:pPr>
                    <w:r w:rsidRPr="00AE07E1">
                      <w:rPr>
                        <w:i/>
                      </w:rPr>
                      <w:t>a</w:t>
                    </w:r>
                  </w:p>
                </w:txbxContent>
              </v:textbox>
            </v:shape>
            <v:group id="_x0000_s1178" style="position:absolute;left:3672;top:11654;width:1623;height:1223" coordorigin="3672,6540" coordsize="1081,1223">
              <v:shape id="_x0000_s1179" type="#_x0000_t32" style="position:absolute;left:3674;top:6542;width:1078;height:1078;flip:x" o:connectortype="straight"/>
              <v:shape id="_x0000_s1180" type="#_x0000_t32" style="position:absolute;left:3675;top:7093;width:525;height:525;flip:y" o:connectortype="straight">
                <v:stroke startarrow="oval" endarrow="block"/>
              </v:shape>
              <v:group id="_x0000_s1181" style="position:absolute;left:3133;top:7079;width:1080;height:1;rotation:90" coordorigin="3675,6540" coordsize="1080,0">
                <v:shape id="_x0000_s1182" type="#_x0000_t32" style="position:absolute;left:4200;top:6540;width:555;height:0;flip:x" o:connectortype="straight">
                  <v:stroke endarrow="block"/>
                </v:shape>
                <v:shape id="_x0000_s1183" type="#_x0000_t32" style="position:absolute;left:3675;top:6540;width:525;height:0;flip:x" o:connectortype="straight"/>
              </v:group>
              <v:group id="_x0000_s1184" style="position:absolute;left:3674;top:7620;width:1078;height:143" coordorigin="3676,7618" coordsize="1078,143">
                <v:shape id="_x0000_s1185" type="#_x0000_t19" style="position:absolute;left:3676;top:7618;width:464;height:143;flip:x y" coordsize="21600,21591" adj="-5789142,,,21591" path="wr-21600,-9,21600,43191,627,,21600,21591nfewr-21600,-9,21600,43191,627,,21600,21591l,21591nsxe">
                  <v:path o:connectlocs="627,0;21600,21591;0,21591"/>
                </v:shape>
                <v:shape id="_x0000_s1186" type="#_x0000_t19" style="position:absolute;left:4140;top:7618;width:614;height:143;flip:y">
                  <v:stroke startarrow="block"/>
                </v:shape>
              </v:group>
              <v:group id="_x0000_s1187" style="position:absolute;left:3674;top:7479;width:1078;height:143;rotation:180" coordorigin="3676,7618" coordsize="1078,143">
                <v:shape id="_x0000_s1188" type="#_x0000_t19" style="position:absolute;left:3676;top:7618;width:464;height:143;flip:x y" coordsize="21600,21591" adj="-5789142,,,21591" path="wr-21600,-9,21600,43191,627,,21600,21591nfewr-21600,-9,21600,43191,627,,21600,21591l,21591nsxe">
                  <v:path o:connectlocs="627,0;21600,21591;0,21591"/>
                </v:shape>
                <v:shape id="_x0000_s1189" type="#_x0000_t19" style="position:absolute;left:4140;top:7618;width:614;height:143;flip:y">
                  <v:stroke startarrow="block"/>
                </v:shape>
              </v:group>
              <v:shape id="_x0000_s1190" type="#_x0000_t32" style="position:absolute;left:4198;top:6542;width:555;height:0;flip:x" o:connectortype="straight">
                <v:stroke startarrow="oval" endarrow="block"/>
              </v:shape>
              <v:shape id="_x0000_s1191" type="#_x0000_t32" style="position:absolute;left:3673;top:6542;width:525;height:0;flip:x" o:connectortype="straight">
                <v:stroke endarrow="oval"/>
              </v:shape>
              <v:shape id="_x0000_s1192" type="#_x0000_t32" style="position:absolute;left:4474;top:6818;width:555;height:0;rotation:-270;flip:x" o:connectortype="straight">
                <v:stroke endarrow="block"/>
              </v:shape>
              <v:shape id="_x0000_s1193" type="#_x0000_t32" style="position:absolute;left:4489;top:7358;width:525;height:0;rotation:-270;flip:x" o:connectortype="straight">
                <v:stroke endarrow="oval"/>
              </v:shape>
            </v:group>
          </v:group>
        </w:pict>
      </w:r>
      <w:r w:rsidR="00537781" w:rsidRPr="00537781">
        <w:rPr>
          <w:sz w:val="22"/>
          <w:szCs w:val="22"/>
        </w:rPr>
        <w:tab/>
      </w:r>
    </w:p>
    <w:p w:rsidR="003C3260" w:rsidRDefault="003C3260" w:rsidP="00537781">
      <w:pPr>
        <w:ind w:left="426" w:hanging="426"/>
        <w:rPr>
          <w:sz w:val="22"/>
          <w:szCs w:val="22"/>
        </w:rPr>
      </w:pPr>
    </w:p>
    <w:p w:rsidR="00537781" w:rsidRPr="00537781" w:rsidRDefault="00537781" w:rsidP="003C3260">
      <w:pPr>
        <w:ind w:left="426"/>
        <w:rPr>
          <w:sz w:val="22"/>
          <w:szCs w:val="22"/>
        </w:rPr>
      </w:pPr>
      <w:r w:rsidRPr="00537781">
        <w:rPr>
          <w:sz w:val="22"/>
          <w:szCs w:val="22"/>
        </w:rPr>
        <w:t>(a)</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Pr="00537781" w:rsidRDefault="003C3260"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19" style="position:absolute;left:0;text-align:left;margin-left:89.45pt;margin-top:1.5pt;width:118.45pt;height:100.1pt;z-index:251668224" coordorigin="3229,13635" coordsize="2369,2002">
            <v:shape id="_x0000_s5208" type="#_x0000_t202" style="position:absolute;left:3336;top:15202;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d</w:t>
                    </w:r>
                  </w:p>
                </w:txbxContent>
              </v:textbox>
            </v:shape>
            <v:shape id="_x0000_s5209" type="#_x0000_t202" style="position:absolute;left:5070;top:15157;width:426;height:435;mso-height-percent:200;mso-height-percent:200;mso-width-relative:margin;mso-height-relative:margin" strokecolor="white [3212]">
              <v:textbox style="mso-fit-shape-to-text:t">
                <w:txbxContent>
                  <w:p w:rsidR="00F50A4C" w:rsidRPr="00AE07E1" w:rsidRDefault="00F50A4C" w:rsidP="00496CAE">
                    <w:pPr>
                      <w:rPr>
                        <w:i/>
                      </w:rPr>
                    </w:pPr>
                    <w:r>
                      <w:rPr>
                        <w:i/>
                      </w:rPr>
                      <w:t>c</w:t>
                    </w:r>
                  </w:p>
                </w:txbxContent>
              </v:textbox>
            </v:shape>
            <v:shape id="_x0000_s5210" type="#_x0000_t202" style="position:absolute;left:5150;top:13925;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b</w:t>
                    </w:r>
                  </w:p>
                </w:txbxContent>
              </v:textbox>
            </v:shape>
            <v:shape id="_x0000_s5211" type="#_x0000_t202" style="position:absolute;left:3229;top:13743;width:426;height:435;mso-height-percent:200;mso-height-percent:200;mso-width-relative:margin;mso-height-relative:margin" strokecolor="white [3212]">
              <v:textbox style="mso-fit-shape-to-text:t">
                <w:txbxContent>
                  <w:p w:rsidR="00F50A4C" w:rsidRPr="00AE07E1" w:rsidRDefault="00F50A4C" w:rsidP="00496CAE">
                    <w:pPr>
                      <w:rPr>
                        <w:i/>
                      </w:rPr>
                    </w:pPr>
                    <w:r w:rsidRPr="00AE07E1">
                      <w:rPr>
                        <w:i/>
                      </w:rPr>
                      <w:t>a</w:t>
                    </w:r>
                  </w:p>
                </w:txbxContent>
              </v:textbox>
            </v:shape>
            <v:group id="_x0000_s1194" style="position:absolute;left:3526;top:13635;width:1860;height:1651" coordorigin="3526,8076" coordsize="1860,1651">
              <v:shape id="_x0000_s1195" type="#_x0000_t32" style="position:absolute;left:3677;top:8490;width:694;height:0" o:connectortype="straight">
                <v:stroke endarrow="block"/>
              </v:shape>
              <v:shape id="_x0000_s1196" type="#_x0000_t32" style="position:absolute;left:4371;top:8490;width:684;height:0" o:connectortype="straight"/>
              <v:shape id="_x0000_s1197" type="#_x0000_t32" style="position:absolute;left:3680;top:8490;width:1378;height:1155" o:connectortype="straight">
                <v:stroke startarrow="oval" endarrow="oval"/>
              </v:shape>
              <v:shape id="_x0000_s1198" type="#_x0000_t32" style="position:absolute;left:4386;top:9090;width:595;height:495;flip:x y" o:connectortype="straight">
                <v:stroke endarrow="block"/>
              </v:shape>
              <v:group id="_x0000_s1199" style="position:absolute;left:4887;top:8490;width:332;height:1156" coordorigin="4887,8490" coordsize="332,1156">
                <v:group id="_x0000_s1200" style="position:absolute;left:4887;top:8490;width:165;height:1155" coordorigin="4887,8490" coordsize="165,1155">
                  <v:shape id="_x0000_s1201" type="#_x0000_t19" style="position:absolute;left:4887;top:8490;width:165;height:600;flip:x">
                    <v:stroke endarrow="block"/>
                  </v:shape>
                  <v:shape id="_x0000_s1202" type="#_x0000_t19" style="position:absolute;left:4887;top:9090;width:165;height:555;flip:x y"/>
                </v:group>
                <v:shape id="_x0000_s1203" type="#_x0000_t19" style="position:absolute;left:5054;top:9046;width:165;height:600;rotation:-180;flip:x"/>
                <v:shape id="_x0000_s1204" type="#_x0000_t19" style="position:absolute;left:5054;top:8490;width:165;height:555;rotation:180;flip:x y">
                  <v:stroke endarrow="block"/>
                </v:shape>
              </v:group>
              <v:shape id="_x0000_s1205" type="#_x0000_t19" style="position:absolute;left:3971;top:8190;width:127;height:714;rotation:-270;flip:x">
                <v:stroke endarrow="block"/>
              </v:shape>
              <v:shape id="_x0000_s1206" type="#_x0000_t19" style="position:absolute;left:4659;top:8217;width:127;height:660;rotation:270;flip:x y"/>
              <v:shape id="_x0000_s1207" type="#_x0000_t19" style="position:absolute;left:4632;top:8062;width:127;height:714;rotation:-90;flip:x">
                <v:stroke endarrow="block"/>
              </v:shape>
              <v:shape id="_x0000_s1208" type="#_x0000_t19" style="position:absolute;left:3945;top:8089;width:127;height:660;rotation:90;flip:x y"/>
              <v:shape id="_x0000_s1209" type="#_x0000_t19" style="position:absolute;left:4951;top:8076;width:435;height:436;rotation:-1524803fd;flip:y" coordsize="43200,43200" adj=",-6243687,21600" path="wr,,43200,43200,21600,,19616,91nfewr,,43200,43200,21600,,19616,91l21600,21600nsxe">
                <v:stroke startarrow="oval" endarrow="block"/>
                <v:path o:connectlocs="21600,0;19616,91;21600,21600"/>
              </v:shape>
              <v:shape id="_x0000_s1210" type="#_x0000_t19" style="position:absolute;left:3526;top:9291;width:435;height:436;rotation:-1524803fd;flip:y" coordsize="43200,43200" adj=",-6243687,21600" path="wr,,43200,43200,21600,,19616,91nfewr,,43200,43200,21600,,19616,91l21600,21600nsxe">
                <v:stroke startarrow="oval" endarrow="block"/>
                <v:path o:connectlocs="21600,0;19616,91;21600,21600"/>
              </v:shape>
            </v:group>
          </v:group>
        </w:pict>
      </w:r>
      <w:r w:rsidR="00537781" w:rsidRPr="00537781">
        <w:rPr>
          <w:sz w:val="22"/>
          <w:szCs w:val="22"/>
        </w:rPr>
        <w:tab/>
        <w:t>(b)</w:t>
      </w:r>
      <w:r w:rsidR="00537781"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537781" w:rsidRPr="00537781" w:rsidRDefault="003C3260" w:rsidP="00537781">
      <w:pPr>
        <w:ind w:left="426" w:hanging="426"/>
        <w:rPr>
          <w:sz w:val="22"/>
          <w:szCs w:val="22"/>
        </w:rPr>
      </w:pPr>
      <w:r>
        <w:rPr>
          <w:sz w:val="22"/>
          <w:szCs w:val="22"/>
        </w:rPr>
        <w:lastRenderedPageBreak/>
        <w:t>6</w:t>
      </w:r>
      <w:r w:rsidR="00537781" w:rsidRPr="00537781">
        <w:rPr>
          <w:sz w:val="22"/>
          <w:szCs w:val="22"/>
        </w:rPr>
        <w:t>.</w:t>
      </w:r>
      <w:r w:rsidR="00537781" w:rsidRPr="00537781">
        <w:rPr>
          <w:sz w:val="22"/>
          <w:szCs w:val="22"/>
        </w:rPr>
        <w:tab/>
        <w:t>Determine whether the graph is bipartite.</w:t>
      </w:r>
    </w:p>
    <w:p w:rsidR="003C3260" w:rsidRDefault="005510D6" w:rsidP="00537781">
      <w:pPr>
        <w:ind w:left="426" w:hanging="426"/>
        <w:rPr>
          <w:sz w:val="22"/>
          <w:szCs w:val="22"/>
        </w:rPr>
      </w:pPr>
      <w:r>
        <w:rPr>
          <w:noProof/>
          <w:sz w:val="22"/>
          <w:szCs w:val="22"/>
          <w:lang w:val="en-MY" w:eastAsia="en-MY"/>
        </w:rPr>
        <w:pict>
          <v:group id="_x0000_s5620" style="position:absolute;left:0;text-align:left;margin-left:88.8pt;margin-top:6.05pt;width:110.3pt;height:118pt;z-index:251669888" coordorigin="3216,1836" coordsize="2206,2360">
            <v:shape id="_x0000_s5206" type="#_x0000_t202" style="position:absolute;left:4358;top:2808;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e</w:t>
                    </w:r>
                  </w:p>
                </w:txbxContent>
              </v:textbox>
            </v:shape>
            <v:shape id="_x0000_s5220" type="#_x0000_t202" style="position:absolute;left:3277;top:3761;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c</w:t>
                    </w:r>
                  </w:p>
                </w:txbxContent>
              </v:textbox>
            </v:shape>
            <v:shape id="_x0000_s5221" type="#_x0000_t202" style="position:absolute;left:4972;top:3754;width:426;height:435;mso-height-percent:200;mso-height-percent:200;mso-width-relative:margin;mso-height-relative:margin" strokecolor="white [3212]">
              <v:textbox style="mso-fit-shape-to-text:t">
                <w:txbxContent>
                  <w:p w:rsidR="00F50A4C" w:rsidRPr="00AE07E1" w:rsidRDefault="00F50A4C" w:rsidP="00496CAE">
                    <w:pPr>
                      <w:rPr>
                        <w:i/>
                      </w:rPr>
                    </w:pPr>
                    <w:r>
                      <w:rPr>
                        <w:i/>
                      </w:rPr>
                      <w:t>d</w:t>
                    </w:r>
                  </w:p>
                </w:txbxContent>
              </v:textbox>
            </v:shape>
            <v:shape id="_x0000_s5222" type="#_x0000_t202" style="position:absolute;left:4974;top:1854;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b</w:t>
                    </w:r>
                  </w:p>
                </w:txbxContent>
              </v:textbox>
            </v:shape>
            <v:shape id="_x0000_s5223" type="#_x0000_t202" style="position:absolute;left:3216;top:1836;width:426;height:435;mso-height-percent:200;mso-height-percent:200;mso-width-relative:margin;mso-height-relative:margin" strokecolor="white [3212]">
              <v:textbox style="mso-fit-shape-to-text:t">
                <w:txbxContent>
                  <w:p w:rsidR="00F50A4C" w:rsidRPr="00AE07E1" w:rsidRDefault="00F50A4C" w:rsidP="00496CAE">
                    <w:pPr>
                      <w:rPr>
                        <w:i/>
                      </w:rPr>
                    </w:pPr>
                    <w:r w:rsidRPr="00AE07E1">
                      <w:rPr>
                        <w:i/>
                      </w:rPr>
                      <w:t>a</w:t>
                    </w:r>
                  </w:p>
                </w:txbxContent>
              </v:textbox>
            </v:shape>
            <v:group id="_x0000_s1240" style="position:absolute;left:3526;top:2229;width:1529;height:1515" coordorigin="3526,11265" coordsize="1529,1515">
              <v:shape id="_x0000_s1241" type="#_x0000_t32" style="position:absolute;left:3526;top:11265;width:1526;height:1515;flip:x" o:connectortype="straight">
                <v:stroke startarrow="oval" endarrow="oval"/>
              </v:shape>
              <v:shape id="_x0000_s1242" type="#_x0000_t32" style="position:absolute;left:3526;top:11355;width:1529;height:1425;flip:x y" o:connectortype="straight">
                <v:stroke startarrow="oval" endarrow="oval"/>
              </v:shape>
              <v:shape id="_x0000_s1243" type="#_x0000_t120" style="position:absolute;left:4196;top:11985;width:143;height:143" fillcolor="black [3213]"/>
            </v:group>
          </v:group>
        </w:pict>
      </w:r>
      <w:r w:rsidR="00537781" w:rsidRPr="00537781">
        <w:rPr>
          <w:sz w:val="22"/>
          <w:szCs w:val="22"/>
        </w:rPr>
        <w:tab/>
      </w:r>
    </w:p>
    <w:p w:rsidR="003C3260" w:rsidRDefault="003C3260" w:rsidP="00537781">
      <w:pPr>
        <w:ind w:left="426" w:hanging="426"/>
        <w:rPr>
          <w:sz w:val="22"/>
          <w:szCs w:val="22"/>
        </w:rPr>
      </w:pPr>
    </w:p>
    <w:p w:rsidR="00537781" w:rsidRPr="00537781" w:rsidRDefault="00537781" w:rsidP="003C3260">
      <w:pPr>
        <w:ind w:left="426"/>
        <w:rPr>
          <w:sz w:val="22"/>
          <w:szCs w:val="22"/>
        </w:rPr>
      </w:pPr>
      <w:r w:rsidRPr="00537781">
        <w:rPr>
          <w:sz w:val="22"/>
          <w:szCs w:val="22"/>
        </w:rPr>
        <w:t>(a)</w:t>
      </w:r>
      <w:r w:rsidRPr="00537781">
        <w:rPr>
          <w:sz w:val="22"/>
          <w:szCs w:val="22"/>
        </w:rPr>
        <w:tab/>
      </w: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Pr="00537781" w:rsidRDefault="003C3260" w:rsidP="00537781">
      <w:pPr>
        <w:ind w:left="426" w:hanging="426"/>
        <w:rPr>
          <w:sz w:val="22"/>
          <w:szCs w:val="22"/>
        </w:rPr>
      </w:pPr>
    </w:p>
    <w:p w:rsidR="00537781" w:rsidRDefault="00537781" w:rsidP="00537781">
      <w:pPr>
        <w:ind w:left="426" w:hanging="426"/>
        <w:rPr>
          <w:sz w:val="22"/>
          <w:szCs w:val="22"/>
        </w:rPr>
      </w:pPr>
    </w:p>
    <w:p w:rsidR="003C3260" w:rsidRPr="00537781" w:rsidRDefault="005510D6" w:rsidP="00537781">
      <w:pPr>
        <w:ind w:left="426" w:hanging="426"/>
        <w:rPr>
          <w:sz w:val="22"/>
          <w:szCs w:val="22"/>
        </w:rPr>
      </w:pPr>
      <w:r>
        <w:rPr>
          <w:noProof/>
          <w:sz w:val="22"/>
          <w:szCs w:val="22"/>
          <w:lang w:val="en-MY" w:eastAsia="en-MY"/>
        </w:rPr>
        <w:pict>
          <v:group id="_x0000_s5621" style="position:absolute;left:0;text-align:left;margin-left:63.65pt;margin-top:8.65pt;width:166.35pt;height:102.8pt;z-index:251671232" coordorigin="2713,4418" coordsize="3327,2056">
            <v:shape id="_x0000_s5224" type="#_x0000_t202" style="position:absolute;left:3329;top:6039;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f</w:t>
                    </w:r>
                  </w:p>
                </w:txbxContent>
              </v:textbox>
            </v:shape>
            <v:shape id="_x0000_s5207" type="#_x0000_t202" style="position:absolute;left:5218;top:6006;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e</w:t>
                    </w:r>
                  </w:p>
                </w:txbxContent>
              </v:textbox>
            </v:shape>
            <v:shape id="_x0000_s5216" type="#_x0000_t202" style="position:absolute;left:5592;top:5393;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d</w:t>
                    </w:r>
                  </w:p>
                </w:txbxContent>
              </v:textbox>
            </v:shape>
            <v:shape id="_x0000_s5217" type="#_x0000_t202" style="position:absolute;left:3330;top:4418;width:426;height:435;mso-height-percent:200;mso-height-percent:200;mso-width-relative:margin;mso-height-relative:margin" strokecolor="white [3212]">
              <v:textbox style="mso-fit-shape-to-text:t">
                <w:txbxContent>
                  <w:p w:rsidR="00F50A4C" w:rsidRPr="00AE07E1" w:rsidRDefault="00F50A4C" w:rsidP="00496CAE">
                    <w:pPr>
                      <w:rPr>
                        <w:i/>
                      </w:rPr>
                    </w:pPr>
                    <w:r>
                      <w:rPr>
                        <w:i/>
                      </w:rPr>
                      <w:t>b</w:t>
                    </w:r>
                  </w:p>
                </w:txbxContent>
              </v:textbox>
            </v:shape>
            <v:shape id="_x0000_s5218" type="#_x0000_t202" style="position:absolute;left:5062;top:4418;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c</w:t>
                    </w:r>
                  </w:p>
                </w:txbxContent>
              </v:textbox>
            </v:shape>
            <v:shape id="_x0000_s5219" type="#_x0000_t202" style="position:absolute;left:2713;top:5393;width:426;height:435;mso-height-percent:200;mso-height-percent:200;mso-width-relative:margin;mso-height-relative:margin" strokecolor="white [3212]">
              <v:textbox style="mso-fit-shape-to-text:t">
                <w:txbxContent>
                  <w:p w:rsidR="00F50A4C" w:rsidRPr="00AE07E1" w:rsidRDefault="00F50A4C" w:rsidP="00496CAE">
                    <w:pPr>
                      <w:rPr>
                        <w:i/>
                      </w:rPr>
                    </w:pPr>
                    <w:r w:rsidRPr="00AE07E1">
                      <w:rPr>
                        <w:i/>
                      </w:rPr>
                      <w:t>a</w:t>
                    </w:r>
                  </w:p>
                </w:txbxContent>
              </v:textbox>
            </v:shape>
            <v:group id="_x0000_s1244" style="position:absolute;left:3195;top:4834;width:2370;height:1246" coordorigin="3210,13725" coordsize="2370,1246">
              <v:shape id="_x0000_s1245" type="#_x0000_t32" style="position:absolute;left:5219;top:13725;width:346;height:720" o:connectortype="straight"/>
              <v:shape id="_x0000_s1246" type="#_x0000_t32" style="position:absolute;left:3210;top:13725;width:316;height:720;flip:x" o:connectortype="straight"/>
              <v:group id="_x0000_s1247" style="position:absolute;left:3225;top:13725;width:2355;height:1246" coordorigin="3210,13725" coordsize="2355,1246">
                <v:shape id="_x0000_s1248" type="#_x0000_t32" style="position:absolute;left:3526;top:13725;width:1693;height:0" o:connectortype="straight">
                  <v:stroke startarrow="oval" endarrow="oval"/>
                </v:shape>
                <v:shape id="_x0000_s1249" type="#_x0000_t32" style="position:absolute;left:3210;top:14445;width:2355;height:1" o:connectortype="straight">
                  <v:stroke startarrow="oval" endarrow="oval"/>
                </v:shape>
                <v:shape id="_x0000_s1250" type="#_x0000_t32" style="position:absolute;left:3526;top:13725;width:0;height:1246" o:connectortype="straight">
                  <v:stroke startarrow="oval" endarrow="oval"/>
                </v:shape>
                <v:shape id="_x0000_s1251" type="#_x0000_t32" style="position:absolute;left:5219;top:13725;width:0;height:1246" o:connectortype="straight">
                  <v:stroke startarrow="oval" endarrow="oval"/>
                </v:shape>
                <v:shape id="_x0000_s1252" type="#_x0000_t32" style="position:absolute;left:3210;top:14445;width:2009;height:526" o:connectortype="straight">
                  <v:stroke startarrow="oval" endarrow="oval"/>
                </v:shape>
                <v:shape id="_x0000_s1253" type="#_x0000_t32" style="position:absolute;left:3526;top:13725;width:1693;height:1246;flip:y" o:connectortype="straight">
                  <v:stroke startarrow="oval" endarrow="oval"/>
                </v:shape>
              </v:group>
            </v:group>
          </v:group>
        </w:pict>
      </w:r>
    </w:p>
    <w:p w:rsidR="00537781" w:rsidRPr="00537781" w:rsidRDefault="00537781" w:rsidP="00537781">
      <w:pPr>
        <w:ind w:left="426" w:hanging="426"/>
        <w:rPr>
          <w:sz w:val="22"/>
          <w:szCs w:val="22"/>
        </w:rPr>
      </w:pPr>
      <w:r w:rsidRPr="00537781">
        <w:rPr>
          <w:sz w:val="22"/>
          <w:szCs w:val="22"/>
        </w:rPr>
        <w:tab/>
        <w:t>(b)</w:t>
      </w:r>
      <w:r w:rsidRPr="00537781">
        <w:rPr>
          <w:sz w:val="22"/>
          <w:szCs w:val="22"/>
        </w:rPr>
        <w:tab/>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5510D6" w:rsidP="00537781">
      <w:pPr>
        <w:ind w:left="426" w:hanging="426"/>
        <w:rPr>
          <w:sz w:val="22"/>
          <w:szCs w:val="22"/>
        </w:rPr>
      </w:pPr>
      <w:r>
        <w:rPr>
          <w:noProof/>
          <w:sz w:val="22"/>
          <w:szCs w:val="22"/>
          <w:lang w:val="en-MY" w:eastAsia="en-MY"/>
        </w:rPr>
        <w:pict>
          <v:group id="_x0000_s5622" style="position:absolute;left:0;text-align:left;margin-left:75pt;margin-top:2.4pt;width:185.15pt;height:120.5pt;z-index:251673440" coordorigin="2940,6570" coordsize="3703,2410">
            <v:shape id="_x0000_s5225" type="#_x0000_t202" style="position:absolute;left:3485;top:7711;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f</w:t>
                    </w:r>
                  </w:p>
                </w:txbxContent>
              </v:textbox>
            </v:shape>
            <v:shape id="_x0000_s5226" type="#_x0000_t202" style="position:absolute;left:3039;top:8545;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e</w:t>
                    </w:r>
                  </w:p>
                </w:txbxContent>
              </v:textbox>
            </v:shape>
            <v:shape id="_x0000_s5227" type="#_x0000_t202" style="position:absolute;left:6195;top:8310;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d</w:t>
                    </w:r>
                  </w:p>
                </w:txbxContent>
              </v:textbox>
            </v:shape>
            <v:shape id="_x0000_s5228" type="#_x0000_t202" style="position:absolute;left:6039;top:6570;width:426;height:435;mso-height-percent:200;mso-height-percent:200;mso-width-relative:margin;mso-height-relative:margin" strokecolor="white [3212]">
              <v:textbox style="mso-fit-shape-to-text:t">
                <w:txbxContent>
                  <w:p w:rsidR="00F50A4C" w:rsidRPr="00AE07E1" w:rsidRDefault="00F50A4C" w:rsidP="00496CAE">
                    <w:pPr>
                      <w:rPr>
                        <w:i/>
                      </w:rPr>
                    </w:pPr>
                    <w:r>
                      <w:rPr>
                        <w:i/>
                      </w:rPr>
                      <w:t>b</w:t>
                    </w:r>
                  </w:p>
                </w:txbxContent>
              </v:textbox>
            </v:shape>
            <v:shape id="_x0000_s5229" type="#_x0000_t202" style="position:absolute;left:5609;top:7580;width:448;height:435;mso-height-percent:200;mso-height-percent:200;mso-width-relative:margin;mso-height-relative:margin" strokecolor="white [3212]">
              <v:textbox style="mso-fit-shape-to-text:t">
                <w:txbxContent>
                  <w:p w:rsidR="00F50A4C" w:rsidRPr="00AE07E1" w:rsidRDefault="00F50A4C" w:rsidP="00496CAE">
                    <w:pPr>
                      <w:rPr>
                        <w:i/>
                      </w:rPr>
                    </w:pPr>
                    <w:r>
                      <w:rPr>
                        <w:i/>
                      </w:rPr>
                      <w:t>c</w:t>
                    </w:r>
                  </w:p>
                </w:txbxContent>
              </v:textbox>
            </v:shape>
            <v:shape id="_x0000_s5230" type="#_x0000_t202" style="position:absolute;left:2940;top:6920;width:426;height:435;mso-height-percent:200;mso-height-percent:200;mso-width-relative:margin;mso-height-relative:margin" strokecolor="white [3212]">
              <v:textbox style="mso-fit-shape-to-text:t">
                <w:txbxContent>
                  <w:p w:rsidR="00F50A4C" w:rsidRPr="00AE07E1" w:rsidRDefault="00F50A4C" w:rsidP="00496CAE">
                    <w:pPr>
                      <w:rPr>
                        <w:i/>
                      </w:rPr>
                    </w:pPr>
                    <w:r w:rsidRPr="00AE07E1">
                      <w:rPr>
                        <w:i/>
                      </w:rPr>
                      <w:t>a</w:t>
                    </w:r>
                  </w:p>
                </w:txbxContent>
              </v:textbox>
            </v:shape>
            <v:group id="_x0000_s1254" style="position:absolute;left:3264;top:7193;width:2965;height:1335" coordorigin="3264,1605" coordsize="2965,1335">
              <v:group id="_x0000_s1255" style="position:absolute;left:3315;top:1605;width:2865;height:1335" coordorigin="3315,1635" coordsize="2865,1335">
                <v:shape id="_x0000_s1256" type="#_x0000_t32" style="position:absolute;left:3315;top:1635;width:2145;height:585" o:connectortype="straight">
                  <v:stroke startarrow="oval" endarrow="oval"/>
                </v:shape>
                <v:shape id="_x0000_s1257" type="#_x0000_t32" style="position:absolute;left:4035;top:2385;width:2145;height:585" o:connectortype="straight">
                  <v:stroke startarrow="oval" endarrow="oval"/>
                </v:shape>
                <v:shape id="_x0000_s1258" type="#_x0000_t32" style="position:absolute;left:3315;top:1635;width:720;height:750" o:connectortype="straight">
                  <v:stroke startarrow="oval" endarrow="oval"/>
                </v:shape>
                <v:shape id="_x0000_s1259" type="#_x0000_t32" style="position:absolute;left:5460;top:2220;width:720;height:750" o:connectortype="straight">
                  <v:stroke startarrow="oval" endarrow="oval"/>
                </v:shape>
              </v:group>
              <v:group id="_x0000_s1260" style="position:absolute;left:3264;top:1652;width:2965;height:1215;rotation:12650354fd;flip:y" coordorigin="3315,1635" coordsize="2865,1335">
                <v:shape id="_x0000_s1261" type="#_x0000_t32" style="position:absolute;left:3315;top:1635;width:2145;height:585" o:connectortype="straight">
                  <v:stroke startarrow="oval" endarrow="oval"/>
                </v:shape>
                <v:shape id="_x0000_s1262" type="#_x0000_t32" style="position:absolute;left:4035;top:2385;width:2145;height:585" o:connectortype="straight">
                  <v:stroke startarrow="oval" endarrow="oval"/>
                </v:shape>
                <v:shape id="_x0000_s1263" type="#_x0000_t32" style="position:absolute;left:3315;top:1635;width:720;height:750" o:connectortype="straight">
                  <v:stroke startarrow="oval" endarrow="oval"/>
                </v:shape>
                <v:shape id="_x0000_s1264" type="#_x0000_t32" style="position:absolute;left:5460;top:2220;width:720;height:750" o:connectortype="straight">
                  <v:stroke startarrow="oval" endarrow="oval"/>
                </v:shape>
              </v:group>
            </v:group>
          </v:group>
        </w:pict>
      </w:r>
    </w:p>
    <w:p w:rsidR="003C3260" w:rsidRPr="00537781" w:rsidRDefault="003C3260"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c)</w:t>
      </w:r>
      <w:r w:rsidRPr="00537781">
        <w:rPr>
          <w:sz w:val="22"/>
          <w:szCs w:val="22"/>
        </w:rPr>
        <w:tab/>
      </w: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Pr="00537781" w:rsidRDefault="003C3260"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7.</w:t>
      </w:r>
      <w:r w:rsidRPr="00537781">
        <w:rPr>
          <w:sz w:val="22"/>
          <w:szCs w:val="22"/>
        </w:rPr>
        <w:tab/>
        <w:t>Suppose that there are five young women and six young men on an island. Each woman is willing to marry some of the men on the island and each man is willing to marry any woman who is willing to marry him. Suppose that Ana is willing to marry Jason, Larry, and Matt; Barbara is willing to marry Kevin and Larry; Carol is willing to marry Jason, Nick and Oscar; Diane is willing to marry Jason, Larry , Nick and Oscar; and Elizabeth is willing to marry Jason and Matt.</w:t>
      </w:r>
    </w:p>
    <w:p w:rsidR="003C3260" w:rsidRDefault="00537781" w:rsidP="00537781">
      <w:pPr>
        <w:ind w:left="426" w:hanging="426"/>
        <w:rPr>
          <w:sz w:val="22"/>
          <w:szCs w:val="22"/>
        </w:rPr>
      </w:pPr>
      <w:r w:rsidRPr="00537781">
        <w:rPr>
          <w:sz w:val="22"/>
          <w:szCs w:val="22"/>
        </w:rPr>
        <w:tab/>
      </w:r>
    </w:p>
    <w:p w:rsidR="00537781" w:rsidRPr="00537781" w:rsidRDefault="00537781" w:rsidP="003C3260">
      <w:pPr>
        <w:ind w:left="993" w:hanging="567"/>
        <w:rPr>
          <w:sz w:val="22"/>
          <w:szCs w:val="22"/>
        </w:rPr>
      </w:pPr>
      <w:r w:rsidRPr="00537781">
        <w:rPr>
          <w:sz w:val="22"/>
          <w:szCs w:val="22"/>
        </w:rPr>
        <w:t>(a)</w:t>
      </w:r>
      <w:r w:rsidRPr="00537781">
        <w:rPr>
          <w:sz w:val="22"/>
          <w:szCs w:val="22"/>
        </w:rPr>
        <w:tab/>
        <w:t>Graph the possible marriages on the island using a bipartite graph.</w:t>
      </w:r>
    </w:p>
    <w:p w:rsidR="003C3260" w:rsidRDefault="00537781" w:rsidP="003C3260">
      <w:pPr>
        <w:ind w:left="993" w:hanging="567"/>
        <w:rPr>
          <w:sz w:val="22"/>
          <w:szCs w:val="22"/>
        </w:rPr>
      </w:pPr>
      <w:r w:rsidRPr="00537781">
        <w:rPr>
          <w:sz w:val="22"/>
          <w:szCs w:val="22"/>
        </w:rPr>
        <w:tab/>
      </w:r>
    </w:p>
    <w:p w:rsidR="00537781" w:rsidRPr="00537781" w:rsidRDefault="00537781" w:rsidP="003C3260">
      <w:pPr>
        <w:ind w:left="993" w:hanging="567"/>
        <w:rPr>
          <w:sz w:val="22"/>
          <w:szCs w:val="22"/>
        </w:rPr>
      </w:pPr>
      <w:r w:rsidRPr="00537781">
        <w:rPr>
          <w:sz w:val="22"/>
          <w:szCs w:val="22"/>
        </w:rPr>
        <w:t>(b)</w:t>
      </w:r>
      <w:r w:rsidRPr="00537781">
        <w:rPr>
          <w:sz w:val="22"/>
          <w:szCs w:val="22"/>
        </w:rPr>
        <w:tab/>
        <w:t>Find a matching of the young women and the young men on the island such that each young woman is matched with a young man whom she is willing to marry</w:t>
      </w:r>
    </w:p>
    <w:p w:rsidR="00537781" w:rsidRDefault="00537781" w:rsidP="00537781">
      <w:pPr>
        <w:ind w:left="426" w:hanging="426"/>
        <w:rPr>
          <w:sz w:val="22"/>
          <w:szCs w:val="22"/>
        </w:rPr>
      </w:pPr>
    </w:p>
    <w:p w:rsidR="003C3260" w:rsidRPr="00537781" w:rsidRDefault="003C3260"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8.</w:t>
      </w:r>
      <w:r w:rsidRPr="00537781">
        <w:rPr>
          <w:sz w:val="22"/>
          <w:szCs w:val="22"/>
        </w:rPr>
        <w:tab/>
        <w:t>Find the union of the given pair of simple graphs. (Assume edges with the same endpoints are the same).</w:t>
      </w:r>
    </w:p>
    <w:p w:rsidR="003C3260" w:rsidRDefault="005510D6" w:rsidP="00537781">
      <w:pPr>
        <w:ind w:left="426" w:hanging="426"/>
        <w:rPr>
          <w:sz w:val="22"/>
          <w:szCs w:val="22"/>
        </w:rPr>
      </w:pPr>
      <w:r>
        <w:rPr>
          <w:noProof/>
          <w:sz w:val="22"/>
          <w:szCs w:val="22"/>
          <w:lang w:val="en-MY" w:eastAsia="en-MY"/>
        </w:rPr>
        <w:pict>
          <v:group id="_x0000_s5624" style="position:absolute;left:0;text-align:left;margin-left:269.3pt;margin-top:8.4pt;width:115.95pt;height:135.75pt;z-index:251747328" coordorigin="6826,13014" coordsize="2319,2715">
            <v:shape id="_x0000_s5239" type="#_x0000_t202" style="position:absolute;left:6826;top:15294;width:448;height:435;mso-height-percent:200;mso-height-percent:200;mso-width-relative:margin;mso-height-relative:margin" strokecolor="white [3212]">
              <v:textbox style="mso-next-textbox:#_x0000_s5239;mso-fit-shape-to-text:t">
                <w:txbxContent>
                  <w:p w:rsidR="00F50A4C" w:rsidRPr="00AE07E1" w:rsidRDefault="00F50A4C" w:rsidP="008673B7">
                    <w:pPr>
                      <w:rPr>
                        <w:i/>
                      </w:rPr>
                    </w:pPr>
                    <w:r>
                      <w:rPr>
                        <w:i/>
                      </w:rPr>
                      <w:t>d</w:t>
                    </w:r>
                  </w:p>
                </w:txbxContent>
              </v:textbox>
            </v:shape>
            <v:shape id="_x0000_s5240" type="#_x0000_t202" style="position:absolute;left:8681;top:13060;width:426;height:435;mso-height-percent:200;mso-height-percent:200;mso-width-relative:margin;mso-height-relative:margin" strokecolor="white [3212]">
              <v:textbox style="mso-next-textbox:#_x0000_s5240;mso-fit-shape-to-text:t">
                <w:txbxContent>
                  <w:p w:rsidR="00F50A4C" w:rsidRPr="00AE07E1" w:rsidRDefault="00F50A4C" w:rsidP="008673B7">
                    <w:pPr>
                      <w:rPr>
                        <w:i/>
                      </w:rPr>
                    </w:pPr>
                    <w:r>
                      <w:rPr>
                        <w:i/>
                      </w:rPr>
                      <w:t>b</w:t>
                    </w:r>
                  </w:p>
                </w:txbxContent>
              </v:textbox>
            </v:shape>
            <v:shape id="_x0000_s5241" type="#_x0000_t202" style="position:absolute;left:8697;top:15294;width:448;height:435;mso-height-percent:200;mso-height-percent:200;mso-width-relative:margin;mso-height-relative:margin" strokecolor="white [3212]">
              <v:textbox style="mso-next-textbox:#_x0000_s5241;mso-fit-shape-to-text:t">
                <w:txbxContent>
                  <w:p w:rsidR="00F50A4C" w:rsidRPr="00AE07E1" w:rsidRDefault="00F50A4C" w:rsidP="008673B7">
                    <w:pPr>
                      <w:rPr>
                        <w:i/>
                      </w:rPr>
                    </w:pPr>
                    <w:r>
                      <w:rPr>
                        <w:i/>
                      </w:rPr>
                      <w:t>c</w:t>
                    </w:r>
                  </w:p>
                </w:txbxContent>
              </v:textbox>
            </v:shape>
            <v:shape id="_x0000_s5242" type="#_x0000_t202" style="position:absolute;left:6854;top:13060;width:426;height:435;mso-height-percent:200;mso-height-percent:200;mso-width-relative:margin;mso-height-relative:margin" strokecolor="white [3212]">
              <v:textbox style="mso-next-textbox:#_x0000_s5242;mso-fit-shape-to-text:t">
                <w:txbxContent>
                  <w:p w:rsidR="00F50A4C" w:rsidRPr="00AE07E1" w:rsidRDefault="00F50A4C" w:rsidP="008673B7">
                    <w:pPr>
                      <w:rPr>
                        <w:i/>
                      </w:rPr>
                    </w:pPr>
                    <w:r w:rsidRPr="00AE07E1">
                      <w:rPr>
                        <w:i/>
                      </w:rPr>
                      <w:t>a</w:t>
                    </w:r>
                  </w:p>
                </w:txbxContent>
              </v:textbox>
            </v:shape>
            <v:shape id="_x0000_s5237" type="#_x0000_t202" style="position:absolute;left:7767;top:15294;width:448;height:435;mso-height-percent:200;mso-height-percent:200;mso-width-relative:margin;mso-height-relative:margin" strokecolor="white [3212]">
              <v:textbox style="mso-next-textbox:#_x0000_s5237;mso-fit-shape-to-text:t">
                <w:txbxContent>
                  <w:p w:rsidR="00F50A4C" w:rsidRPr="00AE07E1" w:rsidRDefault="00F50A4C" w:rsidP="008673B7">
                    <w:pPr>
                      <w:rPr>
                        <w:i/>
                      </w:rPr>
                    </w:pPr>
                    <w:r>
                      <w:rPr>
                        <w:i/>
                      </w:rPr>
                      <w:t>g</w:t>
                    </w:r>
                  </w:p>
                </w:txbxContent>
              </v:textbox>
            </v:shape>
            <v:shape id="_x0000_s5231" type="#_x0000_t202" style="position:absolute;left:7749;top:13014;width:448;height:435;mso-height-percent:200;mso-height-percent:200;mso-width-relative:margin;mso-height-relative:margin" strokecolor="white [3212]">
              <v:textbox style="mso-next-textbox:#_x0000_s5231;mso-fit-shape-to-text:t">
                <w:txbxContent>
                  <w:p w:rsidR="00F50A4C" w:rsidRPr="00AE07E1" w:rsidRDefault="00F50A4C" w:rsidP="008673B7">
                    <w:pPr>
                      <w:rPr>
                        <w:i/>
                      </w:rPr>
                    </w:pPr>
                    <w:r>
                      <w:rPr>
                        <w:i/>
                      </w:rPr>
                      <w:t>f</w:t>
                    </w:r>
                  </w:p>
                </w:txbxContent>
              </v:textbox>
            </v:shape>
            <v:group id="_x0000_s1282" style="position:absolute;left:7039;top:13435;width:1841;height:1841" coordorigin="6229,12655" coordsize="1841,1841">
              <v:group id="_x0000_s1283" style="position:absolute;left:6229;top:12660;width:1841;height:0" coordorigin="6229,12660" coordsize="1841,0">
                <v:shape id="_x0000_s1284" type="#_x0000_t32" style="position:absolute;left:6229;top:12660;width:911;height:0" o:connectortype="straight">
                  <v:stroke startarrow="oval" endarrow="oval"/>
                </v:shape>
                <v:shape id="_x0000_s1285" type="#_x0000_t32" style="position:absolute;left:7159;top:12660;width:911;height:0" o:connectortype="straight">
                  <v:stroke startarrow="oval" endarrow="oval"/>
                </v:shape>
              </v:group>
              <v:group id="_x0000_s1286" style="position:absolute;left:6244;top:13575;width:1841;height:1;rotation:90" coordorigin="6229,12660" coordsize="1841,0">
                <v:shape id="_x0000_s1287" type="#_x0000_t32" style="position:absolute;left:6229;top:12660;width:911;height:0" o:connectortype="straight">
                  <v:stroke startarrow="oval" endarrow="oval"/>
                </v:shape>
                <v:shape id="_x0000_s1288" type="#_x0000_t32" style="position:absolute;left:7159;top:12660;width:911;height:0" o:connectortype="straight">
                  <v:stroke startarrow="oval" endarrow="oval"/>
                </v:shape>
              </v:group>
              <v:group id="_x0000_s1289" style="position:absolute;left:6229;top:14496;width:1841;height:0" coordorigin="6229,12660" coordsize="1841,0">
                <v:shape id="_x0000_s1290" type="#_x0000_t32" style="position:absolute;left:6229;top:12660;width:911;height:0" o:connectortype="straight">
                  <v:stroke startarrow="oval" endarrow="oval"/>
                </v:shape>
                <v:shape id="_x0000_s1291" type="#_x0000_t32" style="position:absolute;left:7159;top:12660;width:911;height:0" o:connectortype="straight">
                  <v:stroke startarrow="oval" endarrow="oval"/>
                </v:shape>
              </v:group>
            </v:group>
            <v:shape id="_x0000_s5238" type="#_x0000_t202" style="position:absolute;left:8010;top:13906;width:448;height:435;mso-height-percent:200;mso-height-percent:200;mso-width-relative:margin;mso-height-relative:margin" strokecolor="white [3212]">
              <v:textbox style="mso-next-textbox:#_x0000_s5238;mso-fit-shape-to-text:t">
                <w:txbxContent>
                  <w:p w:rsidR="00F50A4C" w:rsidRPr="00AE07E1" w:rsidRDefault="00F50A4C" w:rsidP="008673B7">
                    <w:pPr>
                      <w:rPr>
                        <w:i/>
                      </w:rPr>
                    </w:pPr>
                    <w:r>
                      <w:rPr>
                        <w:i/>
                      </w:rPr>
                      <w:t>e</w:t>
                    </w:r>
                  </w:p>
                </w:txbxContent>
              </v:textbox>
            </v:shape>
          </v:group>
        </w:pict>
      </w:r>
      <w:r w:rsidR="00537781" w:rsidRPr="00537781">
        <w:rPr>
          <w:sz w:val="22"/>
          <w:szCs w:val="22"/>
        </w:rPr>
        <w:tab/>
      </w:r>
    </w:p>
    <w:p w:rsidR="003C3260" w:rsidRDefault="005510D6" w:rsidP="00537781">
      <w:pPr>
        <w:ind w:left="426" w:hanging="426"/>
        <w:rPr>
          <w:sz w:val="22"/>
          <w:szCs w:val="22"/>
        </w:rPr>
      </w:pPr>
      <w:r>
        <w:rPr>
          <w:noProof/>
          <w:sz w:val="22"/>
          <w:szCs w:val="22"/>
          <w:lang w:val="en-MY" w:eastAsia="en-MY"/>
        </w:rPr>
        <w:pict>
          <v:group id="_x0000_s5623" style="position:absolute;left:0;text-align:left;margin-left:85.4pt;margin-top:10.1pt;width:114.4pt;height:110.2pt;z-index:251675056" coordorigin="3148,13301" coordsize="2288,2204">
            <v:shape id="_x0000_s5232" type="#_x0000_t202" style="position:absolute;left:4319;top:14155;width:448;height:435;mso-height-percent:200;mso-height-percent:200;mso-width-relative:margin;mso-height-relative:margin" strokecolor="white [3212]">
              <v:textbox style="mso-next-textbox:#_x0000_s5232;mso-fit-shape-to-text:t">
                <w:txbxContent>
                  <w:p w:rsidR="00F50A4C" w:rsidRPr="00AE07E1" w:rsidRDefault="00F50A4C" w:rsidP="008673B7">
                    <w:pPr>
                      <w:rPr>
                        <w:i/>
                      </w:rPr>
                    </w:pPr>
                    <w:r>
                      <w:rPr>
                        <w:i/>
                      </w:rPr>
                      <w:t>e</w:t>
                    </w:r>
                  </w:p>
                </w:txbxContent>
              </v:textbox>
            </v:shape>
            <v:shape id="_x0000_s5233" type="#_x0000_t202" style="position:absolute;left:3233;top:15070;width:448;height:435;mso-height-percent:200;mso-height-percent:200;mso-width-relative:margin;mso-height-relative:margin" strokecolor="white [3212]">
              <v:textbox style="mso-next-textbox:#_x0000_s5233;mso-fit-shape-to-text:t">
                <w:txbxContent>
                  <w:p w:rsidR="00F50A4C" w:rsidRPr="00AE07E1" w:rsidRDefault="00F50A4C" w:rsidP="008673B7">
                    <w:pPr>
                      <w:rPr>
                        <w:i/>
                      </w:rPr>
                    </w:pPr>
                    <w:r>
                      <w:rPr>
                        <w:i/>
                      </w:rPr>
                      <w:t>d</w:t>
                    </w:r>
                  </w:p>
                </w:txbxContent>
              </v:textbox>
            </v:shape>
            <v:shape id="_x0000_s5234" type="#_x0000_t202" style="position:absolute;left:4988;top:13301;width:426;height:435;mso-height-percent:200;mso-height-percent:200;mso-width-relative:margin;mso-height-relative:margin" strokecolor="white [3212]">
              <v:textbox style="mso-next-textbox:#_x0000_s5234;mso-fit-shape-to-text:t">
                <w:txbxContent>
                  <w:p w:rsidR="00F50A4C" w:rsidRPr="00AE07E1" w:rsidRDefault="00F50A4C" w:rsidP="008673B7">
                    <w:pPr>
                      <w:rPr>
                        <w:i/>
                      </w:rPr>
                    </w:pPr>
                    <w:r>
                      <w:rPr>
                        <w:i/>
                      </w:rPr>
                      <w:t>b</w:t>
                    </w:r>
                  </w:p>
                </w:txbxContent>
              </v:textbox>
            </v:shape>
            <v:shape id="_x0000_s5235" type="#_x0000_t202" style="position:absolute;left:4988;top:14950;width:448;height:435;mso-height-percent:200;mso-height-percent:200;mso-width-relative:margin;mso-height-relative:margin" strokecolor="white [3212]">
              <v:textbox style="mso-next-textbox:#_x0000_s5235;mso-fit-shape-to-text:t">
                <w:txbxContent>
                  <w:p w:rsidR="00F50A4C" w:rsidRPr="00AE07E1" w:rsidRDefault="00F50A4C" w:rsidP="008673B7">
                    <w:pPr>
                      <w:rPr>
                        <w:i/>
                      </w:rPr>
                    </w:pPr>
                    <w:r>
                      <w:rPr>
                        <w:i/>
                      </w:rPr>
                      <w:t>c</w:t>
                    </w:r>
                  </w:p>
                </w:txbxContent>
              </v:textbox>
            </v:shape>
            <v:shape id="_x0000_s5236" type="#_x0000_t202" style="position:absolute;left:3148;top:13301;width:426;height:435;mso-height-percent:200;mso-height-percent:200;mso-width-relative:margin;mso-height-relative:margin" strokecolor="white [3212]">
              <v:textbox style="mso-next-textbox:#_x0000_s5236;mso-fit-shape-to-text:t">
                <w:txbxContent>
                  <w:p w:rsidR="00F50A4C" w:rsidRPr="00AE07E1" w:rsidRDefault="00F50A4C" w:rsidP="008673B7">
                    <w:pPr>
                      <w:rPr>
                        <w:i/>
                      </w:rPr>
                    </w:pPr>
                    <w:r w:rsidRPr="00AE07E1">
                      <w:rPr>
                        <w:i/>
                      </w:rPr>
                      <w:t>a</w:t>
                    </w:r>
                  </w:p>
                </w:txbxContent>
              </v:textbox>
            </v:shape>
            <v:group id="_x0000_s1278" style="position:absolute;left:3484;top:13545;width:1529;height:1515" coordorigin="3526,11265" coordsize="1529,1515">
              <v:shape id="_x0000_s1279" type="#_x0000_t32" style="position:absolute;left:3526;top:11265;width:1526;height:1515;flip:x" o:connectortype="straight">
                <v:stroke startarrow="oval" endarrow="oval"/>
              </v:shape>
              <v:shape id="_x0000_s1280" type="#_x0000_t32" style="position:absolute;left:3526;top:11355;width:1529;height:1425;flip:x y" o:connectortype="straight">
                <v:stroke startarrow="oval" endarrow="oval"/>
              </v:shape>
              <v:shape id="_x0000_s1281" type="#_x0000_t120" style="position:absolute;left:4196;top:11985;width:143;height:143" fillcolor="black [3213]"/>
            </v:group>
          </v:group>
        </w:pict>
      </w:r>
    </w:p>
    <w:p w:rsidR="00537781" w:rsidRPr="00537781" w:rsidRDefault="00537781" w:rsidP="003C3260">
      <w:pPr>
        <w:ind w:left="426"/>
        <w:rPr>
          <w:sz w:val="22"/>
          <w:szCs w:val="22"/>
        </w:rPr>
      </w:pPr>
      <w:r w:rsidRPr="00537781">
        <w:rPr>
          <w:sz w:val="22"/>
          <w:szCs w:val="22"/>
        </w:rPr>
        <w:t>(a)</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Pr="00537781" w:rsidRDefault="005510D6" w:rsidP="00537781">
      <w:pPr>
        <w:ind w:left="426" w:hanging="426"/>
        <w:rPr>
          <w:sz w:val="22"/>
          <w:szCs w:val="22"/>
        </w:rPr>
      </w:pPr>
      <w:r>
        <w:rPr>
          <w:noProof/>
          <w:sz w:val="22"/>
          <w:szCs w:val="22"/>
          <w:lang w:val="en-MY" w:eastAsia="en-MY"/>
        </w:rPr>
        <w:lastRenderedPageBreak/>
        <w:pict>
          <v:group id="_x0000_s5625" style="position:absolute;left:0;text-align:left;margin-left:86.25pt;margin-top:-2.15pt;width:253.05pt;height:114.85pt;z-index:251759104" coordorigin="3165,1419" coordsize="5061,2297">
            <v:shape id="_x0000_s5252" type="#_x0000_t202" style="position:absolute;left:7778;top:1464;width:448;height:435;mso-height-percent:200;mso-height-percent:200;mso-width-relative:margin;mso-height-relative:margin" strokecolor="white [3212]">
              <v:textbox style="mso-next-textbox:#_x0000_s5252;mso-fit-shape-to-text:t">
                <w:txbxContent>
                  <w:p w:rsidR="00F50A4C" w:rsidRPr="00AE07E1" w:rsidRDefault="00F50A4C" w:rsidP="00EF5B4C">
                    <w:pPr>
                      <w:rPr>
                        <w:i/>
                      </w:rPr>
                    </w:pPr>
                    <w:r>
                      <w:rPr>
                        <w:i/>
                      </w:rPr>
                      <w:t>b</w:t>
                    </w:r>
                  </w:p>
                </w:txbxContent>
              </v:textbox>
            </v:shape>
            <v:shape id="_x0000_s5253" type="#_x0000_t202" style="position:absolute;left:6127;top:3281;width:448;height:435;mso-height-percent:200;mso-height-percent:200;mso-width-relative:margin;mso-height-relative:margin" strokecolor="white [3212]">
              <v:textbox style="mso-next-textbox:#_x0000_s5253;mso-fit-shape-to-text:t">
                <w:txbxContent>
                  <w:p w:rsidR="00F50A4C" w:rsidRPr="00AE07E1" w:rsidRDefault="00F50A4C" w:rsidP="00EF5B4C">
                    <w:pPr>
                      <w:rPr>
                        <w:i/>
                      </w:rPr>
                    </w:pPr>
                    <w:r>
                      <w:rPr>
                        <w:i/>
                      </w:rPr>
                      <w:t>c</w:t>
                    </w:r>
                  </w:p>
                </w:txbxContent>
              </v:textbox>
            </v:shape>
            <v:shape id="_x0000_s5254" type="#_x0000_t202" style="position:absolute;left:7759;top:3272;width:448;height:435;mso-height-percent:200;mso-height-percent:200;mso-width-relative:margin;mso-height-relative:margin" strokecolor="white [3212]">
              <v:textbox style="mso-next-textbox:#_x0000_s5254;mso-fit-shape-to-text:t">
                <w:txbxContent>
                  <w:p w:rsidR="00F50A4C" w:rsidRPr="00AE07E1" w:rsidRDefault="00F50A4C" w:rsidP="00EF5B4C">
                    <w:pPr>
                      <w:rPr>
                        <w:i/>
                      </w:rPr>
                    </w:pPr>
                    <w:r>
                      <w:rPr>
                        <w:i/>
                      </w:rPr>
                      <w:t>d</w:t>
                    </w:r>
                  </w:p>
                </w:txbxContent>
              </v:textbox>
            </v:shape>
            <v:shape id="_x0000_s5255" type="#_x0000_t202" style="position:absolute;left:6173;top:1442;width:426;height:435;mso-height-percent:200;mso-height-percent:200;mso-width-relative:margin;mso-height-relative:margin" strokecolor="white [3212]">
              <v:textbox style="mso-next-textbox:#_x0000_s5255;mso-fit-shape-to-text:t">
                <w:txbxContent>
                  <w:p w:rsidR="00F50A4C" w:rsidRPr="00AE07E1" w:rsidRDefault="00F50A4C" w:rsidP="00EF5B4C">
                    <w:pPr>
                      <w:rPr>
                        <w:i/>
                      </w:rPr>
                    </w:pPr>
                    <w:r w:rsidRPr="00AE07E1">
                      <w:rPr>
                        <w:i/>
                      </w:rPr>
                      <w:t>a</w:t>
                    </w:r>
                  </w:p>
                </w:txbxContent>
              </v:textbox>
            </v:shape>
            <v:shape id="_x0000_s5248" type="#_x0000_t202" style="position:absolute;left:4640;top:1456;width:448;height:435;mso-height-percent:200;mso-height-percent:200;mso-width-relative:margin;mso-height-relative:margin" strokecolor="white [3212]">
              <v:textbox style="mso-next-textbox:#_x0000_s5248;mso-fit-shape-to-text:t">
                <w:txbxContent>
                  <w:p w:rsidR="00F50A4C" w:rsidRPr="00AE07E1" w:rsidRDefault="00F50A4C" w:rsidP="00EF5B4C">
                    <w:pPr>
                      <w:rPr>
                        <w:i/>
                      </w:rPr>
                    </w:pPr>
                    <w:r>
                      <w:rPr>
                        <w:i/>
                      </w:rPr>
                      <w:t>b</w:t>
                    </w:r>
                  </w:p>
                </w:txbxContent>
              </v:textbox>
            </v:shape>
            <v:shape id="_x0000_s5249" type="#_x0000_t202" style="position:absolute;left:3239;top:3161;width:448;height:435;mso-height-percent:200;mso-height-percent:200;mso-width-relative:margin;mso-height-relative:margin" strokecolor="white [3212]">
              <v:textbox style="mso-next-textbox:#_x0000_s5249;mso-fit-shape-to-text:t">
                <w:txbxContent>
                  <w:p w:rsidR="00F50A4C" w:rsidRPr="00AE07E1" w:rsidRDefault="00F50A4C" w:rsidP="00EF5B4C">
                    <w:pPr>
                      <w:rPr>
                        <w:i/>
                      </w:rPr>
                    </w:pPr>
                    <w:r>
                      <w:rPr>
                        <w:i/>
                      </w:rPr>
                      <w:t>c</w:t>
                    </w:r>
                  </w:p>
                </w:txbxContent>
              </v:textbox>
            </v:shape>
            <v:shape id="_x0000_s5250" type="#_x0000_t202" style="position:absolute;left:4652;top:3179;width:448;height:435;mso-height-percent:200;mso-height-percent:200;mso-width-relative:margin;mso-height-relative:margin" strokecolor="white [3212]">
              <v:textbox style="mso-next-textbox:#_x0000_s5250;mso-fit-shape-to-text:t">
                <w:txbxContent>
                  <w:p w:rsidR="00F50A4C" w:rsidRPr="00AE07E1" w:rsidRDefault="00F50A4C" w:rsidP="00EF5B4C">
                    <w:pPr>
                      <w:rPr>
                        <w:i/>
                      </w:rPr>
                    </w:pPr>
                    <w:r>
                      <w:rPr>
                        <w:i/>
                      </w:rPr>
                      <w:t>d</w:t>
                    </w:r>
                  </w:p>
                </w:txbxContent>
              </v:textbox>
            </v:shape>
            <v:shape id="_x0000_s5251" type="#_x0000_t202" style="position:absolute;left:3165;top:1419;width:426;height:435;mso-height-percent:200;mso-height-percent:200;mso-width-relative:margin;mso-height-relative:margin" strokecolor="white [3212]">
              <v:textbox style="mso-next-textbox:#_x0000_s5251;mso-fit-shape-to-text:t">
                <w:txbxContent>
                  <w:p w:rsidR="00F50A4C" w:rsidRPr="00AE07E1" w:rsidRDefault="00F50A4C" w:rsidP="00EF5B4C">
                    <w:pPr>
                      <w:rPr>
                        <w:i/>
                      </w:rPr>
                    </w:pPr>
                    <w:r w:rsidRPr="00AE07E1">
                      <w:rPr>
                        <w:i/>
                      </w:rPr>
                      <w:t>a</w:t>
                    </w:r>
                  </w:p>
                </w:txbxContent>
              </v:textbox>
            </v:shape>
            <v:group id="_x0000_s1292" style="position:absolute;left:3375;top:1835;width:1470;height:1410" coordorigin="3165,1575" coordsize="1470,1410">
              <v:shape id="_x0000_s1293" type="#_x0000_t32" style="position:absolute;left:3165;top:1575;width:1470;height:0" o:connectortype="straight">
                <v:stroke startarrow="oval" endarrow="oval"/>
              </v:shape>
              <v:shape id="_x0000_s1294" type="#_x0000_t32" style="position:absolute;left:3165;top:1575;width:0;height:1410" o:connectortype="straight">
                <v:stroke startarrow="oval" endarrow="oval"/>
              </v:shape>
              <v:shape id="_x0000_s1295" type="#_x0000_t32" style="position:absolute;left:4635;top:1575;width:0;height:1410" o:connectortype="straight">
                <v:stroke startarrow="oval" endarrow="oval"/>
              </v:shape>
              <v:shape id="_x0000_s1296" type="#_x0000_t32" style="position:absolute;left:3165;top:1575;width:1470;height:1410;flip:x" o:connectortype="straight">
                <v:stroke startarrow="oval" endarrow="oval"/>
              </v:shape>
              <v:shape id="_x0000_s1297" type="#_x0000_t32" style="position:absolute;left:3165;top:1575;width:1470;height:1410" o:connectortype="straight">
                <v:stroke startarrow="oval" endarrow="oval"/>
              </v:shape>
            </v:group>
            <v:shape id="_x0000_s1299" type="#_x0000_t32" style="position:absolute;left:6363;top:1862;width:0;height:1410" o:connectortype="straight" o:regroupid="3">
              <v:stroke startarrow="oval" endarrow="oval"/>
            </v:shape>
            <v:shape id="_x0000_s1300" type="#_x0000_t32" style="position:absolute;left:6363;top:1862;width:1575;height:0" o:connectortype="straight" o:regroupid="3">
              <v:stroke startarrow="oval" endarrow="oval"/>
            </v:shape>
            <v:shape id="_x0000_s1301" type="#_x0000_t32" style="position:absolute;left:6363;top:3272;width:1575;height:0" o:connectortype="straight" o:regroupid="3">
              <v:stroke startarrow="oval" endarrow="oval"/>
            </v:shape>
            <v:shape id="_x0000_s1302" type="#_x0000_t32" style="position:absolute;left:6363;top:1862;width:1575;height:1410" o:connectortype="straight" o:regroupid="3">
              <v:stroke startarrow="oval" endarrow="oval"/>
            </v:shape>
          </v:group>
        </w:pict>
      </w:r>
    </w:p>
    <w:p w:rsidR="00537781" w:rsidRPr="00537781" w:rsidRDefault="00537781" w:rsidP="00537781">
      <w:pPr>
        <w:ind w:left="426" w:hanging="426"/>
        <w:rPr>
          <w:sz w:val="22"/>
          <w:szCs w:val="22"/>
        </w:rPr>
      </w:pPr>
      <w:r w:rsidRPr="00537781">
        <w:rPr>
          <w:sz w:val="22"/>
          <w:szCs w:val="22"/>
        </w:rPr>
        <w:tab/>
        <w:t>(c)</w:t>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3C3260" w:rsidRDefault="003C3260" w:rsidP="00537781">
      <w:pPr>
        <w:ind w:left="426" w:hanging="426"/>
        <w:rPr>
          <w:sz w:val="22"/>
          <w:szCs w:val="22"/>
        </w:rPr>
      </w:pPr>
    </w:p>
    <w:p w:rsidR="006F0DDF" w:rsidRDefault="006F0DDF" w:rsidP="00537781">
      <w:pPr>
        <w:ind w:left="426" w:hanging="426"/>
        <w:rPr>
          <w:sz w:val="22"/>
          <w:szCs w:val="22"/>
        </w:rPr>
      </w:pPr>
    </w:p>
    <w:p w:rsidR="003C3260" w:rsidRPr="00537781" w:rsidRDefault="003C3260"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9.</w:t>
      </w:r>
      <w:r w:rsidRPr="00537781">
        <w:rPr>
          <w:sz w:val="22"/>
          <w:szCs w:val="22"/>
        </w:rPr>
        <w:tab/>
        <w:t>Use an adjacency list to represent he given graph.</w:t>
      </w:r>
    </w:p>
    <w:p w:rsidR="003C3260" w:rsidRDefault="00537781" w:rsidP="00537781">
      <w:pPr>
        <w:ind w:left="426" w:hanging="426"/>
        <w:rPr>
          <w:sz w:val="22"/>
          <w:szCs w:val="22"/>
        </w:rPr>
      </w:pPr>
      <w:r w:rsidRPr="00537781">
        <w:rPr>
          <w:sz w:val="22"/>
          <w:szCs w:val="22"/>
        </w:rPr>
        <w:tab/>
      </w:r>
    </w:p>
    <w:p w:rsidR="003C3260" w:rsidRDefault="005510D6" w:rsidP="00537781">
      <w:pPr>
        <w:ind w:left="426" w:hanging="426"/>
        <w:rPr>
          <w:sz w:val="22"/>
          <w:szCs w:val="22"/>
        </w:rPr>
      </w:pPr>
      <w:r>
        <w:rPr>
          <w:noProof/>
          <w:sz w:val="22"/>
          <w:szCs w:val="22"/>
          <w:lang w:val="en-MY" w:eastAsia="en-MY"/>
        </w:rPr>
        <w:pict>
          <v:group id="_x0000_s5626" style="position:absolute;left:0;text-align:left;margin-left:83.85pt;margin-top:5.2pt;width:175.3pt;height:115.2pt;z-index:251680768" coordorigin="3117,4855" coordsize="3506,2304">
            <v:shape id="_x0000_s5265" type="#_x0000_t202" style="position:absolute;left:5119;top:4985;width:426;height:435;mso-height-percent:200;mso-height-percent:200;mso-width-relative:margin;mso-height-relative:margin" strokecolor="white [3212]">
              <v:textbox style="mso-next-textbox:#_x0000_s5265;mso-fit-shape-to-text:t">
                <w:txbxContent>
                  <w:p w:rsidR="00F50A4C" w:rsidRPr="00AE07E1" w:rsidRDefault="00F50A4C" w:rsidP="00260EF4">
                    <w:pPr>
                      <w:rPr>
                        <w:i/>
                      </w:rPr>
                    </w:pPr>
                    <w:r>
                      <w:rPr>
                        <w:i/>
                      </w:rPr>
                      <w:t>b</w:t>
                    </w:r>
                  </w:p>
                </w:txbxContent>
              </v:textbox>
            </v:shape>
            <v:shape id="_x0000_s5266" type="#_x0000_t202" style="position:absolute;left:3213;top:6724;width:448;height:435;mso-height-percent:200;mso-height-percent:200;mso-width-relative:margin;mso-height-relative:margin" strokecolor="white [3212]">
              <v:textbox style="mso-next-textbox:#_x0000_s5266;mso-fit-shape-to-text:t">
                <w:txbxContent>
                  <w:p w:rsidR="00F50A4C" w:rsidRPr="00AE07E1" w:rsidRDefault="00F50A4C" w:rsidP="00260EF4">
                    <w:pPr>
                      <w:rPr>
                        <w:i/>
                      </w:rPr>
                    </w:pPr>
                    <w:r>
                      <w:rPr>
                        <w:i/>
                      </w:rPr>
                      <w:t>e</w:t>
                    </w:r>
                  </w:p>
                </w:txbxContent>
              </v:textbox>
            </v:shape>
            <v:shape id="_x0000_s5267" type="#_x0000_t202" style="position:absolute;left:5145;top:6709;width:448;height:435;mso-height-percent:200;mso-height-percent:200;mso-width-relative:margin;mso-height-relative:margin" strokecolor="white [3212]">
              <v:textbox style="mso-next-textbox:#_x0000_s5267;mso-fit-shape-to-text:t">
                <w:txbxContent>
                  <w:p w:rsidR="00F50A4C" w:rsidRPr="00AE07E1" w:rsidRDefault="00F50A4C" w:rsidP="00260EF4">
                    <w:pPr>
                      <w:rPr>
                        <w:i/>
                      </w:rPr>
                    </w:pPr>
                    <w:r>
                      <w:rPr>
                        <w:i/>
                      </w:rPr>
                      <w:t>d</w:t>
                    </w:r>
                  </w:p>
                </w:txbxContent>
              </v:textbox>
            </v:shape>
            <v:shape id="_x0000_s5268" type="#_x0000_t202" style="position:absolute;left:6117;top:5747;width:448;height:435;mso-height-percent:200;mso-height-percent:200;mso-width-relative:margin;mso-height-relative:margin" strokecolor="white [3212]">
              <v:textbox style="mso-next-textbox:#_x0000_s5268;mso-fit-shape-to-text:t">
                <w:txbxContent>
                  <w:p w:rsidR="00F50A4C" w:rsidRPr="00AE07E1" w:rsidRDefault="00F50A4C" w:rsidP="00260EF4">
                    <w:pPr>
                      <w:rPr>
                        <w:i/>
                      </w:rPr>
                    </w:pPr>
                    <w:r>
                      <w:rPr>
                        <w:i/>
                      </w:rPr>
                      <w:t>c</w:t>
                    </w:r>
                  </w:p>
                </w:txbxContent>
              </v:textbox>
            </v:shape>
            <v:shape id="_x0000_s5269" type="#_x0000_t202" style="position:absolute;left:3117;top:5145;width:426;height:435;mso-height-percent:200;mso-height-percent:200;mso-width-relative:margin;mso-height-relative:margin" strokecolor="white [3212]">
              <v:textbox style="mso-next-textbox:#_x0000_s5269;mso-fit-shape-to-text:t">
                <w:txbxContent>
                  <w:p w:rsidR="00F50A4C" w:rsidRPr="00AE07E1" w:rsidRDefault="00F50A4C" w:rsidP="00260EF4">
                    <w:pPr>
                      <w:rPr>
                        <w:i/>
                      </w:rPr>
                    </w:pPr>
                    <w:r w:rsidRPr="00AE07E1">
                      <w:rPr>
                        <w:i/>
                      </w:rPr>
                      <w:t>a</w:t>
                    </w:r>
                  </w:p>
                </w:txbxContent>
              </v:textbox>
            </v:shape>
            <v:group id="_x0000_s1309" style="position:absolute;left:3379;top:4855;width:3244;height:2256" coordorigin="3889,4186" coordsize="3244,2256">
              <v:shape id="_x0000_s1310" type="#_x0000_t32" style="position:absolute;left:6157;top:5070;width:413;height:300" o:connectortype="straight"/>
              <v:shape id="_x0000_s1311" type="#_x0000_t19" style="position:absolute;left:4038;top:5917;width:867;height:525;rotation:180" coordsize="19665,21597" adj="-5835233,-1601342,,21597" path="wr-21600,-3,21600,43197,362,,19665,12662nfewr-21600,-3,21600,43197,362,,19665,12662l,21597nsxe">
                <v:stroke startarrow="block" endarrow="oval"/>
                <v:path o:connectlocs="362,0;19665,12662;0,21597"/>
              </v:shape>
              <v:shape id="_x0000_s1312" type="#_x0000_t19" style="position:absolute;left:4038;top:6009;width:885;height:300;rotation:360" coordsize="20070,21600" adj="-10069612,-5774124,19356" path="wr-2244,,40956,43200,,12013,20070,12nfewr-2244,,40956,43200,,12013,20070,12l19356,21600nsxe">
                <v:stroke startarrow="oval" endarrow="block"/>
                <v:path o:connectlocs="0,12013;20070,12;19356,21600"/>
              </v:shape>
              <v:group id="_x0000_s1313" style="position:absolute;left:5760;top:5370;width:810;height:788" coordorigin="2460,7230" coordsize="765,795">
                <v:shape id="_x0000_s1314" type="#_x0000_t32" style="position:absolute;left:2460;top:7635;width:375;height:390;flip:y" o:connectortype="straight">
                  <v:stroke endarrow="block"/>
                </v:shape>
                <v:shape id="_x0000_s1315" type="#_x0000_t32" style="position:absolute;left:2835;top:7230;width:390;height:405;flip:y" o:connectortype="straight"/>
              </v:group>
              <v:shape id="_x0000_s1316" type="#_x0000_t32" style="position:absolute;left:5763;top:4748;width:394;height:322" o:connectortype="straight">
                <v:stroke endarrow="block"/>
              </v:shape>
              <v:shape id="_x0000_s1317" type="#_x0000_t19" style="position:absolute;left:4923;top:6009;width:823;height:149"/>
              <v:shape id="_x0000_s1318" type="#_x0000_t19" style="position:absolute;left:4905;top:6158;width:841;height:284;flip:y"/>
              <v:shape id="_x0000_s1319" type="#_x0000_t19" style="position:absolute;left:4898;top:4568;width:863;height:420;rotation:180" coordsize="19577,21600" adj="-10069612,-5859792,19356" path="wr-2244,,40956,43200,,12013,19577,1nfewr-2244,,40956,43200,,12013,19577,1l19356,21600nsxe">
                <v:stroke startarrow="oval" endarrow="block"/>
                <v:path o:connectlocs="0,12013;19577,1;19356,21600"/>
              </v:shape>
              <v:shape id="_x0000_s1320" type="#_x0000_t19" style="position:absolute;left:4025;top:4479;width:881;height:420;rotation:360" coordsize="19984,21600" adj="-10069612,-5789108,19356" path="wr-2244,,40956,43200,,12013,19984,9nfewr-2244,,40956,43200,,12013,19984,9l19356,21600nsxe">
                <v:stroke startarrow="oval" endarrow="block"/>
                <v:path o:connectlocs="0,12013;19984,9;19356,21600"/>
              </v:shape>
              <v:shape id="_x0000_s1321" type="#_x0000_t19" style="position:absolute;left:4905;top:4479;width:841;height:269"/>
              <v:shape id="_x0000_s1322" type="#_x0000_t19" style="position:absolute;left:4038;top:4748;width:867;height:240;flip:x y"/>
              <v:group id="_x0000_s1323" style="position:absolute;left:3889;top:4735;width:288;height:1423" coordorigin="3889,4705" coordsize="288,1423">
                <v:shape id="_x0000_s1324" type="#_x0000_t19" style="position:absolute;left:3706;top:4941;width:707;height:235;rotation:450" coordsize="19896,21600" adj="-10069612,-5804298,19356" path="wr-2244,,40956,43200,,12013,19896,7nfewr-2244,,40956,43200,,12013,19896,7l19356,21600nsxe">
                  <v:stroke startarrow="oval" endarrow="block"/>
                  <v:path o:connectlocs="0,12013;19896,7;19356,21600"/>
                </v:shape>
                <v:shape id="_x0000_s1325" type="#_x0000_t19" style="position:absolute;left:3658;top:4952;width:703;height:235;rotation:630" coordsize="19772,21600" adj="-5916754,-1601342,107" path="wr-21493,,21707,43200,,,19772,12665nfewr-21493,,21707,43200,,,19772,12665l107,21600nsxe">
                  <v:stroke startarrow="block" endarrow="oval"/>
                  <v:path o:connectlocs="0,0;19772,12665;107,21600"/>
                </v:shape>
                <v:shape id="_x0000_s1326" type="#_x0000_t19" style="position:absolute;left:4025;top:5412;width:152;height:716;flip:y"/>
                <v:shape id="_x0000_s1327" type="#_x0000_t19" style="position:absolute;left:3889;top:5250;width:146;height:878;flip:x y"/>
              </v:group>
              <v:shape id="_x0000_s1328" type="#_x0000_t19" style="position:absolute;left:6570;top:4988;width:573;height:552;rotation:86947646fd" coordsize="43200,43181" adj="-5741875,-6170713,21600,21581" path="wr,-19,43200,43181,22499,,20034,38nfewr,-19,43200,43181,22499,,20034,38l21600,21581nsxe">
                <v:stroke endarrow="block"/>
                <v:path o:connectlocs="22499,0;20034,38;21600,21581"/>
              </v:shape>
              <v:shape id="_x0000_s1329" type="#_x0000_t19" style="position:absolute;left:5594;top:4186;width:573;height:552;rotation:83979429fd" coordsize="43200,43181" adj="-5741875,-6170713,21600,21581" path="wr,-19,43200,43181,22499,,20034,38nfewr,-19,43200,43181,22499,,20034,38l21600,21581nsxe">
                <v:stroke endarrow="block"/>
                <v:path o:connectlocs="22499,0;20034,38;21600,21581"/>
              </v:shape>
            </v:group>
          </v:group>
        </w:pict>
      </w:r>
    </w:p>
    <w:p w:rsidR="00537781" w:rsidRPr="00537781" w:rsidRDefault="00537781" w:rsidP="003C3260">
      <w:pPr>
        <w:ind w:left="426"/>
        <w:rPr>
          <w:sz w:val="22"/>
          <w:szCs w:val="22"/>
        </w:rPr>
      </w:pPr>
      <w:r w:rsidRPr="00537781">
        <w:rPr>
          <w:sz w:val="22"/>
          <w:szCs w:val="22"/>
        </w:rPr>
        <w:t>(a)</w:t>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Pr="00537781" w:rsidRDefault="006F0DDF" w:rsidP="00537781">
      <w:pPr>
        <w:ind w:left="426" w:hanging="426"/>
        <w:rPr>
          <w:sz w:val="22"/>
          <w:szCs w:val="22"/>
        </w:rPr>
      </w:pPr>
    </w:p>
    <w:p w:rsidR="00537781" w:rsidRDefault="00537781" w:rsidP="00537781">
      <w:pPr>
        <w:ind w:left="426" w:hanging="426"/>
        <w:rPr>
          <w:sz w:val="22"/>
          <w:szCs w:val="22"/>
        </w:rPr>
      </w:pPr>
    </w:p>
    <w:p w:rsidR="006F0DDF" w:rsidRDefault="006F0DDF" w:rsidP="00537781">
      <w:pPr>
        <w:ind w:left="426" w:hanging="426"/>
        <w:rPr>
          <w:sz w:val="22"/>
          <w:szCs w:val="22"/>
        </w:rPr>
      </w:pPr>
    </w:p>
    <w:p w:rsidR="006F0DDF" w:rsidRPr="00537781" w:rsidRDefault="006F0DDF"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27" style="position:absolute;left:0;text-align:left;margin-left:93.45pt;margin-top:5.2pt;width:138.1pt;height:90.2pt;z-index:251740928" coordorigin="3309,7890" coordsize="2762,1804">
            <v:shape id="_x0000_s5270" type="#_x0000_t202" style="position:absolute;left:3634;top:9257;width:448;height:435;mso-height-percent:200;mso-height-percent:200;mso-width-relative:margin;mso-height-relative:margin" strokecolor="white [3212]">
              <v:textbox style="mso-next-textbox:#_x0000_s5270;mso-fit-shape-to-text:t">
                <w:txbxContent>
                  <w:p w:rsidR="00F50A4C" w:rsidRPr="00AE07E1" w:rsidRDefault="00F50A4C" w:rsidP="00260EF4">
                    <w:pPr>
                      <w:rPr>
                        <w:i/>
                      </w:rPr>
                    </w:pPr>
                    <w:r>
                      <w:rPr>
                        <w:i/>
                      </w:rPr>
                      <w:t>e</w:t>
                    </w:r>
                  </w:p>
                </w:txbxContent>
              </v:textbox>
            </v:shape>
            <v:shape id="_x0000_s5272" type="#_x0000_t202" style="position:absolute;left:3364;top:8362;width:448;height:435;mso-height-percent:200;mso-height-percent:200;mso-width-relative:margin;mso-height-relative:margin" strokecolor="white [3212]">
              <v:textbox style="mso-next-textbox:#_x0000_s5272;mso-fit-shape-to-text:t">
                <w:txbxContent>
                  <w:p w:rsidR="00F50A4C" w:rsidRPr="00AE07E1" w:rsidRDefault="00F50A4C" w:rsidP="00260EF4">
                    <w:pPr>
                      <w:rPr>
                        <w:i/>
                      </w:rPr>
                    </w:pPr>
                    <w:r>
                      <w:rPr>
                        <w:i/>
                      </w:rPr>
                      <w:t>f</w:t>
                    </w:r>
                  </w:p>
                </w:txbxContent>
              </v:textbox>
            </v:shape>
            <v:shape id="_x0000_s5271" type="#_x0000_t202" style="position:absolute;left:3733;top:7918;width:448;height:435;mso-height-percent:200;mso-height-percent:200;mso-width-relative:margin;mso-height-relative:margin" strokecolor="white [3212]">
              <v:textbox style="mso-next-textbox:#_x0000_s5271;mso-fit-shape-to-text:t">
                <w:txbxContent>
                  <w:p w:rsidR="00F50A4C" w:rsidRPr="00AE07E1" w:rsidRDefault="00F50A4C" w:rsidP="00260EF4">
                    <w:pPr>
                      <w:rPr>
                        <w:i/>
                      </w:rPr>
                    </w:pPr>
                    <w:r>
                      <w:rPr>
                        <w:i/>
                      </w:rPr>
                      <w:t>a</w:t>
                    </w:r>
                  </w:p>
                </w:txbxContent>
              </v:textbox>
            </v:shape>
            <v:shape id="_x0000_s5262" type="#_x0000_t202" style="position:absolute;left:5046;top:7890;width:448;height:435;mso-height-percent:200;mso-height-percent:200;mso-width-relative:margin;mso-height-relative:margin" strokecolor="white [3212]">
              <v:textbox style="mso-next-textbox:#_x0000_s5262;mso-fit-shape-to-text:t">
                <w:txbxContent>
                  <w:p w:rsidR="00F50A4C" w:rsidRPr="00AE07E1" w:rsidRDefault="00F50A4C" w:rsidP="00260EF4">
                    <w:pPr>
                      <w:rPr>
                        <w:i/>
                      </w:rPr>
                    </w:pPr>
                    <w:r>
                      <w:rPr>
                        <w:i/>
                      </w:rPr>
                      <w:t>b</w:t>
                    </w:r>
                  </w:p>
                </w:txbxContent>
              </v:textbox>
            </v:shape>
            <v:shape id="_x0000_s5263" type="#_x0000_t202" style="position:absolute;left:5623;top:8466;width:448;height:435;mso-height-percent:200;mso-height-percent:200;mso-width-relative:margin;mso-height-relative:margin" strokecolor="white [3212]">
              <v:textbox style="mso-next-textbox:#_x0000_s5263;mso-fit-shape-to-text:t">
                <w:txbxContent>
                  <w:p w:rsidR="00F50A4C" w:rsidRPr="00AE07E1" w:rsidRDefault="00F50A4C" w:rsidP="00260EF4">
                    <w:pPr>
                      <w:rPr>
                        <w:i/>
                      </w:rPr>
                    </w:pPr>
                    <w:r>
                      <w:rPr>
                        <w:i/>
                      </w:rPr>
                      <w:t>c</w:t>
                    </w:r>
                  </w:p>
                </w:txbxContent>
              </v:textbox>
            </v:shape>
            <v:shape id="_x0000_s5264" type="#_x0000_t202" style="position:absolute;left:5192;top:9259;width:448;height:435;mso-height-percent:200;mso-height-percent:200;mso-width-relative:margin;mso-height-relative:margin" strokecolor="white [3212]">
              <v:textbox style="mso-next-textbox:#_x0000_s5264;mso-fit-shape-to-text:t">
                <w:txbxContent>
                  <w:p w:rsidR="00F50A4C" w:rsidRPr="00AE07E1" w:rsidRDefault="00F50A4C" w:rsidP="00260EF4">
                    <w:pPr>
                      <w:rPr>
                        <w:i/>
                      </w:rPr>
                    </w:pPr>
                    <w:r>
                      <w:rPr>
                        <w:i/>
                      </w:rPr>
                      <w:t>d</w:t>
                    </w:r>
                  </w:p>
                </w:txbxContent>
              </v:textbox>
            </v:shape>
            <v:group id="_x0000_s2024" style="position:absolute;left:3309;top:8150;width:2269;height:1410" coordorigin="3309,7905" coordsize="2269,1410">
              <v:group id="_x0000_s2025" style="position:absolute;left:4050;top:7905;width:1110;height:390" coordorigin="3465,7635" coordsize="1110,390">
                <v:shape id="_x0000_s2026" type="#_x0000_t19" style="position:absolute;left:3942;top:7815;width:633;height:210;flip:y">
                  <v:stroke startarrow="block"/>
                </v:shape>
                <v:shape id="_x0000_s2027" type="#_x0000_t19" style="position:absolute;left:3465;top:7815;width:477;height:210;flip:x y"/>
                <v:shape id="_x0000_s2028" type="#_x0000_t19" style="position:absolute;left:4025;top:7635;width:550;height:180">
                  <v:stroke endarrow="oval"/>
                </v:shape>
                <v:shape id="_x0000_s2029" type="#_x0000_t19" style="position:absolute;left:3465;top:7635;width:560;height:180;flip:x">
                  <v:stroke startarrow="block" endarrow="oval"/>
                </v:shape>
              </v:group>
              <v:group id="_x0000_s2030" style="position:absolute;left:4065;top:8925;width:1110;height:390" coordorigin="3480,8655" coordsize="1110,390">
                <v:shape id="_x0000_s2031" type="#_x0000_t19" style="position:absolute;left:3957;top:8835;width:633;height:210;flip:y"/>
                <v:shape id="_x0000_s2032" type="#_x0000_t19" style="position:absolute;left:3480;top:8835;width:477;height:210;flip:x y">
                  <v:stroke startarrow="block"/>
                </v:shape>
                <v:shape id="_x0000_s2033" type="#_x0000_t19" style="position:absolute;left:4040;top:8655;width:550;height:180">
                  <v:stroke endarrow="oval"/>
                </v:shape>
                <v:shape id="_x0000_s2034" type="#_x0000_t19" style="position:absolute;left:3480;top:8655;width:560;height:180;flip:x">
                  <v:stroke startarrow="block" endarrow="oval"/>
                </v:shape>
              </v:group>
              <v:group id="_x0000_s2035" style="position:absolute;left:5051;top:8188;width:639;height:224;rotation:45" coordorigin="3480,8655" coordsize="1110,390">
                <v:shape id="_x0000_s2036" type="#_x0000_t19" style="position:absolute;left:3957;top:8835;width:633;height:210;flip:y"/>
                <v:shape id="_x0000_s2037" type="#_x0000_t19" style="position:absolute;left:3480;top:8835;width:477;height:210;flip:x y">
                  <v:stroke startarrow="block"/>
                </v:shape>
                <v:shape id="_x0000_s2038" type="#_x0000_t19" style="position:absolute;left:4040;top:8655;width:550;height:180">
                  <v:stroke endarrow="oval"/>
                </v:shape>
                <v:shape id="_x0000_s2039" type="#_x0000_t19" style="position:absolute;left:3480;top:8655;width:560;height:180;flip:x">
                  <v:stroke startarrow="block" endarrow="oval"/>
                </v:shape>
              </v:group>
              <v:shape id="_x0000_s2040" type="#_x0000_t32" style="position:absolute;left:5175;top:8925;width:165;height:180;flip:y" o:connectortype="straight"/>
              <v:shape id="_x0000_s2041" type="#_x0000_t32" style="position:absolute;left:5340;top:8529;width:238;height:396;flip:x" o:connectortype="straight">
                <v:stroke endarrow="block"/>
              </v:shape>
              <v:shape id="_x0000_s2042" type="#_x0000_t32" style="position:absolute;left:3690;top:8529;width:210;height:396" o:connectortype="straight">
                <v:stroke startarrow="oval" endarrow="block"/>
              </v:shape>
              <v:shape id="_x0000_s2043" type="#_x0000_t32" style="position:absolute;left:3810;top:8790;width:240;height:315" o:connectortype="straight"/>
              <v:shape id="_x0000_s2044" type="#_x0000_t32" style="position:absolute;left:3690;top:8212;width:210;height:317;flip:y" o:connectortype="straight">
                <v:stroke endarrow="block"/>
              </v:shape>
              <v:shape id="_x0000_s2045" type="#_x0000_t32" style="position:absolute;left:3900;top:8093;width:150;height:119;flip:y" o:connectortype="straight"/>
              <v:shape id="_x0000_s2046" type="#_x0000_t19" style="position:absolute;left:3285;top:8491;width:443;height:396;rotation:3822216fd" coordsize="43200,43200" adj=",-6549940,21600" path="wr,,43200,43200,21600,,17870,325nfewr,,43200,43200,21600,,17870,325l21600,21600nsxe">
                <v:stroke endarrow="block"/>
                <v:path o:connectlocs="21600,0;17870,325;21600,21600"/>
              </v:shape>
            </v:group>
          </v:group>
        </w:pict>
      </w:r>
      <w:r w:rsidR="00537781" w:rsidRPr="00537781">
        <w:rPr>
          <w:sz w:val="22"/>
          <w:szCs w:val="22"/>
        </w:rPr>
        <w:tab/>
        <w:t>(b)</w:t>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Pr="00537781" w:rsidRDefault="005510D6" w:rsidP="00537781">
      <w:pPr>
        <w:ind w:left="426" w:hanging="426"/>
        <w:rPr>
          <w:sz w:val="22"/>
          <w:szCs w:val="22"/>
        </w:rPr>
      </w:pPr>
      <w:r>
        <w:rPr>
          <w:noProof/>
          <w:sz w:val="22"/>
          <w:szCs w:val="22"/>
          <w:lang w:val="en-MY" w:eastAsia="en-MY"/>
        </w:rPr>
        <w:pict>
          <v:group id="_x0000_s5628" style="position:absolute;left:0;text-align:left;margin-left:99.7pt;margin-top:7.95pt;width:113.75pt;height:110.25pt;z-index:251677912" coordorigin="3434,10222" coordsize="2275,2205">
            <v:shape id="_x0000_s5244" type="#_x0000_t202" style="position:absolute;left:3506;top:11992;width:448;height:435;mso-height-percent:200;mso-height-percent:200;mso-width-relative:margin;mso-height-relative:margin" strokecolor="white [3212]">
              <v:textbox style="mso-next-textbox:#_x0000_s5244;mso-fit-shape-to-text:t">
                <w:txbxContent>
                  <w:p w:rsidR="00F50A4C" w:rsidRPr="00AE07E1" w:rsidRDefault="00F50A4C" w:rsidP="00EF5B4C">
                    <w:pPr>
                      <w:rPr>
                        <w:i/>
                      </w:rPr>
                    </w:pPr>
                    <w:r>
                      <w:rPr>
                        <w:i/>
                      </w:rPr>
                      <w:t>d</w:t>
                    </w:r>
                  </w:p>
                </w:txbxContent>
              </v:textbox>
            </v:shape>
            <v:shape id="_x0000_s5245" type="#_x0000_t202" style="position:absolute;left:5261;top:10222;width:426;height:435;mso-height-percent:200;mso-height-percent:200;mso-width-relative:margin;mso-height-relative:margin" strokecolor="white [3212]">
              <v:textbox style="mso-next-textbox:#_x0000_s5245;mso-fit-shape-to-text:t">
                <w:txbxContent>
                  <w:p w:rsidR="00F50A4C" w:rsidRPr="00AE07E1" w:rsidRDefault="00F50A4C" w:rsidP="00EF5B4C">
                    <w:pPr>
                      <w:rPr>
                        <w:i/>
                      </w:rPr>
                    </w:pPr>
                    <w:r>
                      <w:rPr>
                        <w:i/>
                      </w:rPr>
                      <w:t>b</w:t>
                    </w:r>
                  </w:p>
                </w:txbxContent>
              </v:textbox>
            </v:shape>
            <v:shape id="_x0000_s5246" type="#_x0000_t202" style="position:absolute;left:5261;top:11874;width:448;height:435;mso-height-percent:200;mso-height-percent:200;mso-width-relative:margin;mso-height-relative:margin" strokecolor="white [3212]">
              <v:textbox style="mso-next-textbox:#_x0000_s5246;mso-fit-shape-to-text:t">
                <w:txbxContent>
                  <w:p w:rsidR="00F50A4C" w:rsidRPr="00AE07E1" w:rsidRDefault="00F50A4C" w:rsidP="00EF5B4C">
                    <w:pPr>
                      <w:rPr>
                        <w:i/>
                      </w:rPr>
                    </w:pPr>
                    <w:r>
                      <w:rPr>
                        <w:i/>
                      </w:rPr>
                      <w:t>c</w:t>
                    </w:r>
                  </w:p>
                </w:txbxContent>
              </v:textbox>
            </v:shape>
            <v:shape id="_x0000_s5247" type="#_x0000_t202" style="position:absolute;left:3434;top:10222;width:426;height:435;mso-height-percent:200;mso-height-percent:200;mso-width-relative:margin;mso-height-relative:margin" strokecolor="white [3212]">
              <v:textbox style="mso-next-textbox:#_x0000_s5247;mso-fit-shape-to-text:t">
                <w:txbxContent>
                  <w:p w:rsidR="00F50A4C" w:rsidRPr="00AE07E1" w:rsidRDefault="00F50A4C" w:rsidP="00EF5B4C">
                    <w:pPr>
                      <w:rPr>
                        <w:i/>
                      </w:rPr>
                    </w:pPr>
                    <w:r w:rsidRPr="00AE07E1">
                      <w:rPr>
                        <w:i/>
                      </w:rPr>
                      <w:t>a</w:t>
                    </w:r>
                  </w:p>
                </w:txbxContent>
              </v:textbox>
            </v:shape>
            <v:group id="_x0000_s1304" style="position:absolute;left:3765;top:10685;width:1785;height:1305" coordorigin="3135,13185" coordsize="1785,1305">
              <v:shape id="_x0000_s1305" type="#_x0000_t32" style="position:absolute;left:3135;top:13185;width:1785;height:0" o:connectortype="straight">
                <v:stroke startarrow="oval" endarrow="oval"/>
              </v:shape>
              <v:shape id="_x0000_s1306" type="#_x0000_t32" style="position:absolute;left:3135;top:13185;width:1785;height:1305;flip:y" o:connectortype="straight">
                <v:stroke startarrow="oval" endarrow="oval"/>
              </v:shape>
              <v:shape id="_x0000_s1307" type="#_x0000_t32" style="position:absolute;left:3135;top:13185;width:0;height:1305" o:connectortype="straight">
                <v:stroke startarrow="oval" endarrow="oval"/>
              </v:shape>
              <v:shape id="_x0000_s1308" type="#_x0000_t32" style="position:absolute;left:4905;top:13185;width:0;height:1305" o:connectortype="straight">
                <v:stroke startarrow="oval" endarrow="oval"/>
              </v:shape>
            </v:group>
          </v:group>
        </w:pict>
      </w:r>
    </w:p>
    <w:p w:rsidR="00537781" w:rsidRPr="00537781" w:rsidRDefault="00537781" w:rsidP="00537781">
      <w:pPr>
        <w:ind w:left="426" w:hanging="426"/>
        <w:rPr>
          <w:sz w:val="22"/>
          <w:szCs w:val="22"/>
        </w:rPr>
      </w:pPr>
      <w:r w:rsidRPr="00537781">
        <w:rPr>
          <w:sz w:val="22"/>
          <w:szCs w:val="22"/>
        </w:rPr>
        <w:tab/>
        <w:t>(c)</w:t>
      </w:r>
      <w:r w:rsidRPr="00537781">
        <w:rPr>
          <w:sz w:val="22"/>
          <w:szCs w:val="22"/>
        </w:rPr>
        <w:tab/>
      </w:r>
      <w:r w:rsidRPr="00537781">
        <w:rPr>
          <w:sz w:val="22"/>
          <w:szCs w:val="22"/>
        </w:rPr>
        <w:tab/>
      </w:r>
    </w:p>
    <w:p w:rsidR="00537781" w:rsidRDefault="00537781"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6F0DDF" w:rsidRDefault="006F0DDF" w:rsidP="00537781">
      <w:pPr>
        <w:ind w:left="426" w:hanging="426"/>
        <w:rPr>
          <w:sz w:val="22"/>
          <w:szCs w:val="22"/>
        </w:rPr>
      </w:pPr>
    </w:p>
    <w:p w:rsidR="00260EF4" w:rsidRDefault="00260EF4"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r w:rsidRPr="00537781">
        <w:rPr>
          <w:sz w:val="22"/>
          <w:szCs w:val="22"/>
        </w:rPr>
        <w:t>10.</w:t>
      </w:r>
      <w:r w:rsidRPr="00537781">
        <w:rPr>
          <w:sz w:val="22"/>
          <w:szCs w:val="22"/>
        </w:rPr>
        <w:tab/>
        <w:t>Represent the graph in question (9) with an adjacency matrix</w:t>
      </w:r>
      <w:r w:rsidR="006F0DDF">
        <w:rPr>
          <w:sz w:val="22"/>
          <w:szCs w:val="22"/>
        </w:rPr>
        <w:t>.</w:t>
      </w:r>
    </w:p>
    <w:p w:rsidR="006F0DDF" w:rsidRDefault="006F0DDF" w:rsidP="00537781">
      <w:pPr>
        <w:ind w:left="426" w:hanging="426"/>
        <w:rPr>
          <w:sz w:val="22"/>
          <w:szCs w:val="22"/>
        </w:rPr>
      </w:pPr>
    </w:p>
    <w:p w:rsidR="00811126" w:rsidRPr="00537781" w:rsidRDefault="00811126"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11.</w:t>
      </w:r>
      <w:r w:rsidRPr="00537781">
        <w:rPr>
          <w:sz w:val="22"/>
          <w:szCs w:val="22"/>
        </w:rPr>
        <w:tab/>
        <w:t>Draw a graph represented by the given adjacency matrix</w:t>
      </w:r>
    </w:p>
    <w:p w:rsidR="006F0DDF" w:rsidRDefault="006F0DDF" w:rsidP="00537781">
      <w:pPr>
        <w:ind w:left="426" w:hanging="426"/>
        <w:rPr>
          <w:sz w:val="22"/>
          <w:szCs w:val="22"/>
        </w:rPr>
      </w:pPr>
    </w:p>
    <w:p w:rsidR="00537781" w:rsidRPr="00537781" w:rsidRDefault="00537781" w:rsidP="008606B2">
      <w:pPr>
        <w:ind w:left="851" w:hanging="425"/>
        <w:rPr>
          <w:sz w:val="22"/>
          <w:szCs w:val="22"/>
        </w:rPr>
      </w:pPr>
      <w:r w:rsidRPr="00537781">
        <w:rPr>
          <w:sz w:val="22"/>
          <w:szCs w:val="22"/>
        </w:rPr>
        <w:t>(a)</w:t>
      </w:r>
      <w:r w:rsidRPr="00537781">
        <w:rPr>
          <w:sz w:val="22"/>
          <w:szCs w:val="22"/>
        </w:rPr>
        <w:tab/>
      </w:r>
      <w:r w:rsidRPr="00537781">
        <w:rPr>
          <w:position w:val="-50"/>
          <w:sz w:val="22"/>
          <w:szCs w:val="22"/>
        </w:rPr>
        <w:object w:dxaOrig="1100" w:dyaOrig="1120">
          <v:shape id="_x0000_i1026" type="#_x0000_t75" style="width:54.75pt;height:56.25pt" o:ole="">
            <v:imagedata r:id="rId11" o:title=""/>
          </v:shape>
          <o:OLEObject Type="Embed" ProgID="Equation.DSMT4" ShapeID="_x0000_i1026" DrawAspect="Content" ObjectID="_1343826050" r:id="rId12"/>
        </w:object>
      </w:r>
      <w:r w:rsidR="008606B2">
        <w:rPr>
          <w:sz w:val="22"/>
          <w:szCs w:val="22"/>
        </w:rPr>
        <w:tab/>
      </w:r>
      <w:r w:rsidR="008606B2">
        <w:rPr>
          <w:sz w:val="22"/>
          <w:szCs w:val="22"/>
        </w:rPr>
        <w:tab/>
      </w:r>
      <w:r w:rsidR="008606B2">
        <w:rPr>
          <w:sz w:val="22"/>
          <w:szCs w:val="22"/>
        </w:rPr>
        <w:tab/>
      </w:r>
      <w:r w:rsidR="008606B2">
        <w:rPr>
          <w:sz w:val="22"/>
          <w:szCs w:val="22"/>
        </w:rPr>
        <w:tab/>
      </w:r>
      <w:r w:rsidRPr="00537781">
        <w:rPr>
          <w:sz w:val="22"/>
          <w:szCs w:val="22"/>
        </w:rPr>
        <w:t>(b)</w:t>
      </w:r>
      <w:r w:rsidRPr="00537781">
        <w:rPr>
          <w:sz w:val="22"/>
          <w:szCs w:val="22"/>
        </w:rPr>
        <w:tab/>
      </w:r>
      <w:r w:rsidR="008606B2" w:rsidRPr="00537781">
        <w:rPr>
          <w:position w:val="-50"/>
          <w:sz w:val="22"/>
          <w:szCs w:val="22"/>
        </w:rPr>
        <w:object w:dxaOrig="1100" w:dyaOrig="1120">
          <v:shape id="_x0000_i1027" type="#_x0000_t75" style="width:54.75pt;height:56.25pt" o:ole="">
            <v:imagedata r:id="rId13" o:title=""/>
          </v:shape>
          <o:OLEObject Type="Embed" ProgID="Equation.DSMT4" ShapeID="_x0000_i1027" DrawAspect="Content" ObjectID="_1343826051" r:id="rId14"/>
        </w:object>
      </w:r>
    </w:p>
    <w:p w:rsidR="008606B2" w:rsidRDefault="008606B2" w:rsidP="008606B2">
      <w:pPr>
        <w:ind w:left="851" w:hanging="425"/>
        <w:rPr>
          <w:sz w:val="22"/>
          <w:szCs w:val="22"/>
        </w:rPr>
      </w:pPr>
    </w:p>
    <w:p w:rsidR="008606B2" w:rsidRDefault="00537781" w:rsidP="008606B2">
      <w:pPr>
        <w:ind w:left="851" w:hanging="425"/>
        <w:rPr>
          <w:sz w:val="22"/>
          <w:szCs w:val="22"/>
        </w:rPr>
      </w:pPr>
      <w:r w:rsidRPr="00537781">
        <w:rPr>
          <w:sz w:val="22"/>
          <w:szCs w:val="22"/>
        </w:rPr>
        <w:lastRenderedPageBreak/>
        <w:t>(c)</w:t>
      </w:r>
      <w:r w:rsidRPr="00537781">
        <w:rPr>
          <w:sz w:val="22"/>
          <w:szCs w:val="22"/>
        </w:rPr>
        <w:tab/>
      </w:r>
      <w:r w:rsidR="008606B2" w:rsidRPr="00537781">
        <w:rPr>
          <w:position w:val="-84"/>
          <w:sz w:val="22"/>
          <w:szCs w:val="22"/>
        </w:rPr>
        <w:object w:dxaOrig="1900" w:dyaOrig="1800">
          <v:shape id="_x0000_i1028" type="#_x0000_t75" style="width:95.25pt;height:90pt" o:ole="">
            <v:imagedata r:id="rId15" o:title=""/>
          </v:shape>
          <o:OLEObject Type="Embed" ProgID="Equation.DSMT4" ShapeID="_x0000_i1028" DrawAspect="Content" ObjectID="_1343826052" r:id="rId16"/>
        </w:object>
      </w:r>
      <w:r w:rsidR="008606B2">
        <w:rPr>
          <w:sz w:val="22"/>
          <w:szCs w:val="22"/>
        </w:rPr>
        <w:tab/>
      </w:r>
      <w:r w:rsidR="008606B2">
        <w:rPr>
          <w:sz w:val="22"/>
          <w:szCs w:val="22"/>
        </w:rPr>
        <w:tab/>
      </w:r>
      <w:r w:rsidR="008606B2">
        <w:rPr>
          <w:sz w:val="22"/>
          <w:szCs w:val="22"/>
        </w:rPr>
        <w:tab/>
        <w:t>(d)</w:t>
      </w:r>
      <w:r w:rsidR="008606B2">
        <w:rPr>
          <w:sz w:val="22"/>
          <w:szCs w:val="22"/>
        </w:rPr>
        <w:tab/>
      </w:r>
      <w:r w:rsidR="008606B2" w:rsidRPr="00537781">
        <w:rPr>
          <w:position w:val="-66"/>
          <w:sz w:val="22"/>
          <w:szCs w:val="22"/>
        </w:rPr>
        <w:object w:dxaOrig="1440" w:dyaOrig="1440">
          <v:shape id="_x0000_i1029" type="#_x0000_t75" style="width:1in;height:1in" o:ole="">
            <v:imagedata r:id="rId17" o:title=""/>
          </v:shape>
          <o:OLEObject Type="Embed" ProgID="Equation.DSMT4" ShapeID="_x0000_i1029" DrawAspect="Content" ObjectID="_1343826053" r:id="rId18"/>
        </w:object>
      </w:r>
    </w:p>
    <w:p w:rsidR="00537781" w:rsidRDefault="00537781" w:rsidP="00537781">
      <w:pPr>
        <w:ind w:left="426" w:hanging="426"/>
        <w:rPr>
          <w:sz w:val="22"/>
          <w:szCs w:val="22"/>
        </w:rPr>
      </w:pPr>
    </w:p>
    <w:p w:rsidR="008606B2" w:rsidRPr="00537781" w:rsidRDefault="005510D6" w:rsidP="00537781">
      <w:pPr>
        <w:ind w:left="426" w:hanging="426"/>
        <w:rPr>
          <w:sz w:val="22"/>
          <w:szCs w:val="22"/>
        </w:rPr>
      </w:pPr>
      <w:r>
        <w:rPr>
          <w:noProof/>
          <w:sz w:val="22"/>
          <w:szCs w:val="22"/>
          <w:lang w:val="en-MY" w:eastAsia="en-MY"/>
        </w:rPr>
        <w:pict>
          <v:shape id="_x0000_s5291" type="#_x0000_t202" style="position:absolute;left:0;text-align:left;margin-left:98.25pt;margin-top:-92.8pt;width:21.3pt;height:21.75pt;z-index:251770880;mso-height-percent:200;mso-height-percent:200;mso-width-relative:margin;mso-height-relative:margin" strokecolor="white [3212]">
            <v:textbox style="mso-next-textbox:#_x0000_s5291;mso-fit-shape-to-text:t">
              <w:txbxContent>
                <w:p w:rsidR="00F50A4C" w:rsidRPr="00AE07E1" w:rsidRDefault="00F50A4C" w:rsidP="0011097B">
                  <w:pPr>
                    <w:rPr>
                      <w:i/>
                    </w:rPr>
                  </w:pPr>
                  <w:r w:rsidRPr="00AE07E1">
                    <w:rPr>
                      <w:i/>
                    </w:rPr>
                    <w:t>a</w:t>
                  </w:r>
                </w:p>
              </w:txbxContent>
            </v:textbox>
          </v:shape>
        </w:pict>
      </w:r>
    </w:p>
    <w:p w:rsidR="00537781" w:rsidRPr="00537781" w:rsidRDefault="00537781" w:rsidP="00537781">
      <w:pPr>
        <w:ind w:left="426" w:hanging="426"/>
        <w:rPr>
          <w:sz w:val="22"/>
          <w:szCs w:val="22"/>
        </w:rPr>
      </w:pPr>
      <w:r w:rsidRPr="00537781">
        <w:rPr>
          <w:sz w:val="22"/>
          <w:szCs w:val="22"/>
        </w:rPr>
        <w:t>12.</w:t>
      </w:r>
      <w:r w:rsidRPr="00537781">
        <w:rPr>
          <w:sz w:val="22"/>
          <w:szCs w:val="22"/>
        </w:rPr>
        <w:tab/>
        <w:t>Represent graphs below by using incidence matrix</w:t>
      </w:r>
    </w:p>
    <w:p w:rsidR="008606B2" w:rsidRDefault="00537781" w:rsidP="00537781">
      <w:pPr>
        <w:ind w:left="426" w:hanging="426"/>
        <w:rPr>
          <w:sz w:val="22"/>
          <w:szCs w:val="22"/>
        </w:rPr>
      </w:pPr>
      <w:r w:rsidRPr="00537781">
        <w:rPr>
          <w:sz w:val="22"/>
          <w:szCs w:val="22"/>
        </w:rPr>
        <w:tab/>
      </w:r>
    </w:p>
    <w:p w:rsidR="008606B2" w:rsidRDefault="005510D6" w:rsidP="00537781">
      <w:pPr>
        <w:ind w:left="426" w:hanging="426"/>
        <w:rPr>
          <w:sz w:val="22"/>
          <w:szCs w:val="22"/>
        </w:rPr>
      </w:pPr>
      <w:r>
        <w:rPr>
          <w:noProof/>
          <w:sz w:val="22"/>
          <w:szCs w:val="22"/>
          <w:lang w:val="en-MY" w:eastAsia="en-MY"/>
        </w:rPr>
        <w:pict>
          <v:group id="_x0000_s5630" style="position:absolute;left:0;text-align:left;margin-left:52.6pt;margin-top:8pt;width:249.8pt;height:118.5pt;z-index:251773952" coordorigin="2492,4434" coordsize="4996,2370">
            <v:shape id="_x0000_s5304" type="#_x0000_t202" style="position:absolute;left:4433;top:4896;width:723;height:435;mso-height-percent:200;mso-height-percent:200;mso-width-relative:margin;mso-height-relative:margin" strokecolor="white [3212]">
              <v:textbox style="mso-next-textbox:#_x0000_s5304;mso-fit-shape-to-text:t">
                <w:txbxContent>
                  <w:p w:rsidR="00F50A4C" w:rsidRPr="00AE07E1" w:rsidRDefault="00F50A4C" w:rsidP="00A208E5">
                    <w:pPr>
                      <w:rPr>
                        <w:i/>
                      </w:rPr>
                    </w:pPr>
                    <w:r>
                      <w:rPr>
                        <w:i/>
                      </w:rPr>
                      <w:t>e</w:t>
                    </w:r>
                    <w:r>
                      <w:rPr>
                        <w:i/>
                        <w:vertAlign w:val="subscript"/>
                      </w:rPr>
                      <w:t>5</w:t>
                    </w:r>
                  </w:p>
                </w:txbxContent>
              </v:textbox>
            </v:shape>
            <v:shape id="_x0000_s5305" type="#_x0000_t202" style="position:absolute;left:3928;top:5733;width:723;height:435;mso-height-percent:200;mso-height-percent:200;mso-width-relative:margin;mso-height-relative:margin" strokecolor="white [3212]">
              <v:textbox style="mso-next-textbox:#_x0000_s5305;mso-fit-shape-to-text:t">
                <w:txbxContent>
                  <w:p w:rsidR="00F50A4C" w:rsidRPr="00AE07E1" w:rsidRDefault="00F50A4C" w:rsidP="00A208E5">
                    <w:pPr>
                      <w:rPr>
                        <w:i/>
                      </w:rPr>
                    </w:pPr>
                    <w:r>
                      <w:rPr>
                        <w:i/>
                      </w:rPr>
                      <w:t>e</w:t>
                    </w:r>
                    <w:r>
                      <w:rPr>
                        <w:i/>
                        <w:vertAlign w:val="subscript"/>
                      </w:rPr>
                      <w:t>4</w:t>
                    </w:r>
                  </w:p>
                </w:txbxContent>
              </v:textbox>
            </v:shape>
            <v:shape id="_x0000_s5306" type="#_x0000_t202" style="position:absolute;left:6124;top:6369;width:723;height:435;mso-height-percent:200;mso-height-percent:200;mso-width-relative:margin;mso-height-relative:margin" strokecolor="white [3212]">
              <v:textbox style="mso-next-textbox:#_x0000_s5306;mso-fit-shape-to-text:t">
                <w:txbxContent>
                  <w:p w:rsidR="00F50A4C" w:rsidRPr="00AE07E1" w:rsidRDefault="00F50A4C" w:rsidP="00A208E5">
                    <w:pPr>
                      <w:rPr>
                        <w:i/>
                      </w:rPr>
                    </w:pPr>
                    <w:r>
                      <w:rPr>
                        <w:i/>
                      </w:rPr>
                      <w:t>e</w:t>
                    </w:r>
                    <w:r w:rsidRPr="00A208E5">
                      <w:rPr>
                        <w:i/>
                        <w:vertAlign w:val="subscript"/>
                      </w:rPr>
                      <w:t>1</w:t>
                    </w:r>
                    <w:r>
                      <w:rPr>
                        <w:i/>
                        <w:vertAlign w:val="subscript"/>
                      </w:rPr>
                      <w:t>2</w:t>
                    </w:r>
                  </w:p>
                </w:txbxContent>
              </v:textbox>
            </v:shape>
            <v:shape id="_x0000_s5300" type="#_x0000_t202" style="position:absolute;left:3132;top:5751;width:723;height:435;mso-height-percent:200;mso-height-percent:200;mso-width-relative:margin;mso-height-relative:margin" strokecolor="white [3212]">
              <v:textbox style="mso-next-textbox:#_x0000_s5300;mso-fit-shape-to-text:t">
                <w:txbxContent>
                  <w:p w:rsidR="00F50A4C" w:rsidRPr="00AE07E1" w:rsidRDefault="00F50A4C" w:rsidP="00D61139">
                    <w:pPr>
                      <w:rPr>
                        <w:i/>
                      </w:rPr>
                    </w:pPr>
                    <w:r>
                      <w:rPr>
                        <w:i/>
                      </w:rPr>
                      <w:t>e</w:t>
                    </w:r>
                    <w:r>
                      <w:rPr>
                        <w:i/>
                        <w:vertAlign w:val="subscript"/>
                      </w:rPr>
                      <w:t>7</w:t>
                    </w:r>
                  </w:p>
                </w:txbxContent>
              </v:textbox>
            </v:shape>
            <v:shape id="_x0000_s5301" type="#_x0000_t202" style="position:absolute;left:4817;top:5742;width:723;height:435;mso-height-percent:200;mso-height-percent:200;mso-width-relative:margin;mso-height-relative:margin" strokecolor="white [3212]">
              <v:textbox style="mso-next-textbox:#_x0000_s5301;mso-fit-shape-to-text:t">
                <w:txbxContent>
                  <w:p w:rsidR="00F50A4C" w:rsidRPr="00AE07E1" w:rsidRDefault="00F50A4C" w:rsidP="00D61139">
                    <w:pPr>
                      <w:rPr>
                        <w:i/>
                      </w:rPr>
                    </w:pPr>
                    <w:r>
                      <w:rPr>
                        <w:i/>
                      </w:rPr>
                      <w:t>e</w:t>
                    </w:r>
                    <w:r>
                      <w:rPr>
                        <w:i/>
                        <w:vertAlign w:val="subscript"/>
                      </w:rPr>
                      <w:t>6</w:t>
                    </w:r>
                  </w:p>
                </w:txbxContent>
              </v:textbox>
            </v:shape>
            <v:shape id="_x0000_s5302" type="#_x0000_t202" style="position:absolute;left:5198;top:5203;width:723;height:435;mso-height-percent:200;mso-height-percent:200;mso-width-relative:margin;mso-height-relative:margin" strokecolor="white [3212]">
              <v:textbox style="mso-next-textbox:#_x0000_s5302;mso-fit-shape-to-text:t">
                <w:txbxContent>
                  <w:p w:rsidR="00F50A4C" w:rsidRPr="00AE07E1" w:rsidRDefault="00F50A4C" w:rsidP="00D61139">
                    <w:pPr>
                      <w:rPr>
                        <w:i/>
                      </w:rPr>
                    </w:pPr>
                    <w:r w:rsidRPr="00A208E5">
                      <w:rPr>
                        <w:i/>
                      </w:rPr>
                      <w:t>e</w:t>
                    </w:r>
                    <w:r>
                      <w:rPr>
                        <w:i/>
                        <w:vertAlign w:val="subscript"/>
                      </w:rPr>
                      <w:t>8</w:t>
                    </w:r>
                  </w:p>
                </w:txbxContent>
              </v:textbox>
            </v:shape>
            <v:shape id="_x0000_s5303" type="#_x0000_t202" style="position:absolute;left:5630;top:5857;width:723;height:435;mso-height-percent:200;mso-height-percent:200;mso-width-relative:margin;mso-height-relative:margin" strokecolor="white [3212]">
              <v:textbox style="mso-next-textbox:#_x0000_s5303;mso-fit-shape-to-text:t">
                <w:txbxContent>
                  <w:p w:rsidR="00F50A4C" w:rsidRPr="00AE07E1" w:rsidRDefault="00F50A4C" w:rsidP="00D61139">
                    <w:pPr>
                      <w:rPr>
                        <w:i/>
                      </w:rPr>
                    </w:pPr>
                    <w:r>
                      <w:rPr>
                        <w:i/>
                      </w:rPr>
                      <w:t>e</w:t>
                    </w:r>
                    <w:r w:rsidRPr="002552EF">
                      <w:rPr>
                        <w:i/>
                        <w:vertAlign w:val="subscript"/>
                      </w:rPr>
                      <w:t>1</w:t>
                    </w:r>
                    <w:r>
                      <w:rPr>
                        <w:i/>
                        <w:vertAlign w:val="subscript"/>
                      </w:rPr>
                      <w:t>0</w:t>
                    </w:r>
                  </w:p>
                </w:txbxContent>
              </v:textbox>
            </v:shape>
            <v:shape id="_x0000_s5298" type="#_x0000_t202" style="position:absolute;left:2492;top:5373;width:723;height:435;mso-height-percent:200;mso-height-percent:200;mso-width-relative:margin;mso-height-relative:margin" strokecolor="white [3212]">
              <v:textbox style="mso-next-textbox:#_x0000_s5298;mso-fit-shape-to-text:t">
                <w:txbxContent>
                  <w:p w:rsidR="00F50A4C" w:rsidRPr="00AE07E1" w:rsidRDefault="00F50A4C" w:rsidP="00D61139">
                    <w:pPr>
                      <w:rPr>
                        <w:i/>
                      </w:rPr>
                    </w:pPr>
                    <w:r>
                      <w:rPr>
                        <w:i/>
                      </w:rPr>
                      <w:t>e</w:t>
                    </w:r>
                    <w:r>
                      <w:rPr>
                        <w:i/>
                        <w:vertAlign w:val="subscript"/>
                      </w:rPr>
                      <w:t>2</w:t>
                    </w:r>
                  </w:p>
                </w:txbxContent>
              </v:textbox>
            </v:shape>
            <v:shape id="_x0000_s5299" type="#_x0000_t202" style="position:absolute;left:3428;top:4947;width:723;height:435;mso-height-percent:200;mso-height-percent:200;mso-width-relative:margin;mso-height-relative:margin" strokecolor="white [3212]">
              <v:textbox style="mso-next-textbox:#_x0000_s5299;mso-fit-shape-to-text:t">
                <w:txbxContent>
                  <w:p w:rsidR="00F50A4C" w:rsidRPr="00AE07E1" w:rsidRDefault="00F50A4C" w:rsidP="00D61139">
                    <w:pPr>
                      <w:rPr>
                        <w:i/>
                      </w:rPr>
                    </w:pPr>
                    <w:r>
                      <w:rPr>
                        <w:i/>
                      </w:rPr>
                      <w:t>e</w:t>
                    </w:r>
                    <w:r>
                      <w:rPr>
                        <w:i/>
                        <w:vertAlign w:val="subscript"/>
                      </w:rPr>
                      <w:t>3</w:t>
                    </w:r>
                  </w:p>
                </w:txbxContent>
              </v:textbox>
            </v:shape>
            <v:shape id="_x0000_s5297" type="#_x0000_t202" style="position:absolute;left:6115;top:5339;width:723;height:435;mso-height-percent:200;mso-height-percent:200;mso-width-relative:margin;mso-height-relative:margin" strokecolor="white [3212]">
              <v:textbox style="mso-next-textbox:#_x0000_s5297;mso-fit-shape-to-text:t">
                <w:txbxContent>
                  <w:p w:rsidR="00F50A4C" w:rsidRPr="00AE07E1" w:rsidRDefault="00F50A4C" w:rsidP="00D61139">
                    <w:pPr>
                      <w:rPr>
                        <w:i/>
                      </w:rPr>
                    </w:pPr>
                    <w:r>
                      <w:rPr>
                        <w:i/>
                      </w:rPr>
                      <w:t>e</w:t>
                    </w:r>
                    <w:r>
                      <w:rPr>
                        <w:i/>
                        <w:vertAlign w:val="subscript"/>
                      </w:rPr>
                      <w:t>9</w:t>
                    </w:r>
                  </w:p>
                </w:txbxContent>
              </v:textbox>
            </v:shape>
            <v:shape id="_x0000_s5279" type="#_x0000_t202" style="position:absolute;left:6818;top:6168;width:670;height:435;mso-height-percent:200;mso-height-percent:200;mso-width-relative:margin;mso-height-relative:margin" strokecolor="white [3212]">
              <v:textbox style="mso-next-textbox:#_x0000_s5279;mso-fit-shape-to-text:t">
                <w:txbxContent>
                  <w:p w:rsidR="00F50A4C" w:rsidRPr="00AE07E1" w:rsidRDefault="00F50A4C" w:rsidP="0011097B">
                    <w:pPr>
                      <w:rPr>
                        <w:i/>
                      </w:rPr>
                    </w:pPr>
                    <w:r>
                      <w:rPr>
                        <w:i/>
                      </w:rPr>
                      <w:t>e</w:t>
                    </w:r>
                  </w:p>
                </w:txbxContent>
              </v:textbox>
            </v:shape>
            <v:shape id="_x0000_s5282" type="#_x0000_t202" style="position:absolute;left:5408;top:6265;width:448;height:435;mso-height-percent:200;mso-height-percent:200;mso-width-relative:margin;mso-height-relative:margin" strokecolor="white [3212]">
              <v:textbox style="mso-next-textbox:#_x0000_s5282;mso-fit-shape-to-text:t">
                <w:txbxContent>
                  <w:p w:rsidR="00F50A4C" w:rsidRPr="00AE07E1" w:rsidRDefault="00F50A4C" w:rsidP="0011097B">
                    <w:pPr>
                      <w:rPr>
                        <w:i/>
                      </w:rPr>
                    </w:pPr>
                    <w:r>
                      <w:rPr>
                        <w:i/>
                      </w:rPr>
                      <w:t>f</w:t>
                    </w:r>
                  </w:p>
                </w:txbxContent>
              </v:textbox>
            </v:shape>
            <v:shape id="_x0000_s5283" type="#_x0000_t202" style="position:absolute;left:2777;top:4648;width:426;height:435;mso-height-percent:200;mso-height-percent:200;mso-width-relative:margin;mso-height-relative:margin" strokecolor="white [3212]">
              <v:textbox style="mso-next-textbox:#_x0000_s5283;mso-fit-shape-to-text:t">
                <w:txbxContent>
                  <w:p w:rsidR="00F50A4C" w:rsidRPr="00AE07E1" w:rsidRDefault="00F50A4C" w:rsidP="0011097B">
                    <w:pPr>
                      <w:rPr>
                        <w:i/>
                      </w:rPr>
                    </w:pPr>
                    <w:r w:rsidRPr="00AE07E1">
                      <w:rPr>
                        <w:i/>
                      </w:rPr>
                      <w:t>a</w:t>
                    </w:r>
                  </w:p>
                </w:txbxContent>
              </v:textbox>
            </v:shape>
            <v:shape id="_x0000_s5284" type="#_x0000_t202" style="position:absolute;left:4079;top:4720;width:448;height:435;mso-height-percent:200;mso-height-percent:200;mso-width-relative:margin;mso-height-relative:margin" strokecolor="white [3212]">
              <v:textbox style="mso-next-textbox:#_x0000_s5284;mso-fit-shape-to-text:t">
                <w:txbxContent>
                  <w:p w:rsidR="00F50A4C" w:rsidRPr="00AE07E1" w:rsidRDefault="00F50A4C" w:rsidP="0011097B">
                    <w:pPr>
                      <w:rPr>
                        <w:i/>
                      </w:rPr>
                    </w:pPr>
                    <w:r>
                      <w:rPr>
                        <w:i/>
                      </w:rPr>
                      <w:t>b</w:t>
                    </w:r>
                  </w:p>
                </w:txbxContent>
              </v:textbox>
            </v:shape>
            <v:shape id="_x0000_s5285" type="#_x0000_t202" style="position:absolute;left:5494;top:4760;width:448;height:435;mso-height-percent:200;mso-height-percent:200;mso-width-relative:margin;mso-height-relative:margin" strokecolor="white [3212]">
              <v:textbox style="mso-next-textbox:#_x0000_s5285;mso-fit-shape-to-text:t">
                <w:txbxContent>
                  <w:p w:rsidR="00F50A4C" w:rsidRPr="00AE07E1" w:rsidRDefault="00F50A4C" w:rsidP="0011097B">
                    <w:pPr>
                      <w:rPr>
                        <w:i/>
                      </w:rPr>
                    </w:pPr>
                    <w:r>
                      <w:rPr>
                        <w:i/>
                      </w:rPr>
                      <w:t>c</w:t>
                    </w:r>
                  </w:p>
                </w:txbxContent>
              </v:textbox>
            </v:shape>
            <v:shape id="_x0000_s5286" type="#_x0000_t202" style="position:absolute;left:4117;top:6264;width:448;height:435;mso-height-percent:200;mso-height-percent:200;mso-width-relative:margin;mso-height-relative:margin" strokecolor="white [3212]">
              <v:textbox style="mso-next-textbox:#_x0000_s5286;mso-fit-shape-to-text:t">
                <w:txbxContent>
                  <w:p w:rsidR="00F50A4C" w:rsidRPr="00AE07E1" w:rsidRDefault="00F50A4C" w:rsidP="0011097B">
                    <w:pPr>
                      <w:rPr>
                        <w:i/>
                      </w:rPr>
                    </w:pPr>
                    <w:r>
                      <w:rPr>
                        <w:i/>
                      </w:rPr>
                      <w:t>g</w:t>
                    </w:r>
                  </w:p>
                </w:txbxContent>
              </v:textbox>
            </v:shape>
            <v:shape id="_x0000_s5288" type="#_x0000_t202" style="position:absolute;left:3850;top:4434;width:723;height:435;mso-height-percent:200;mso-height-percent:200;mso-width-relative:margin;mso-height-relative:margin" strokecolor="white [3212]">
              <v:textbox style="mso-next-textbox:#_x0000_s5288;mso-fit-shape-to-text:t">
                <w:txbxContent>
                  <w:p w:rsidR="00F50A4C" w:rsidRPr="00AE07E1" w:rsidRDefault="00F50A4C" w:rsidP="0011097B">
                    <w:pPr>
                      <w:rPr>
                        <w:i/>
                      </w:rPr>
                    </w:pPr>
                    <w:r>
                      <w:rPr>
                        <w:i/>
                      </w:rPr>
                      <w:t>e</w:t>
                    </w:r>
                    <w:r w:rsidRPr="002552EF">
                      <w:rPr>
                        <w:i/>
                        <w:vertAlign w:val="subscript"/>
                      </w:rPr>
                      <w:t>1</w:t>
                    </w:r>
                  </w:p>
                </w:txbxContent>
              </v:textbox>
            </v:shape>
            <v:shape id="_x0000_s5289" type="#_x0000_t202" style="position:absolute;left:2770;top:6276;width:448;height:435;mso-height-percent:200;mso-height-percent:200;mso-width-relative:margin;mso-height-relative:margin" strokecolor="white [3212]">
              <v:textbox style="mso-next-textbox:#_x0000_s5289;mso-fit-shape-to-text:t">
                <w:txbxContent>
                  <w:p w:rsidR="00F50A4C" w:rsidRPr="00AE07E1" w:rsidRDefault="00F50A4C" w:rsidP="0011097B">
                    <w:pPr>
                      <w:rPr>
                        <w:i/>
                      </w:rPr>
                    </w:pPr>
                    <w:r>
                      <w:rPr>
                        <w:i/>
                      </w:rPr>
                      <w:t>h</w:t>
                    </w:r>
                  </w:p>
                </w:txbxContent>
              </v:textbox>
            </v:shape>
            <v:shape id="_x0000_s5290" type="#_x0000_t202" style="position:absolute;left:6685;top:4747;width:448;height:435;mso-height-percent:200;mso-height-percent:200;mso-width-relative:margin;mso-height-relative:margin" strokecolor="white [3212]">
              <v:textbox style="mso-next-textbox:#_x0000_s5290;mso-fit-shape-to-text:t">
                <w:txbxContent>
                  <w:p w:rsidR="00F50A4C" w:rsidRPr="00AE07E1" w:rsidRDefault="00F50A4C" w:rsidP="0011097B">
                    <w:pPr>
                      <w:rPr>
                        <w:i/>
                      </w:rPr>
                    </w:pPr>
                    <w:r>
                      <w:rPr>
                        <w:i/>
                      </w:rPr>
                      <w:t>d</w:t>
                    </w:r>
                  </w:p>
                </w:txbxContent>
              </v:textbox>
            </v:shape>
            <v:group id="_x0000_s1346" style="position:absolute;left:2997;top:4795;width:3956;height:1575" coordorigin="3672,3510" coordsize="3956,1575">
              <v:group id="_x0000_s1347" style="position:absolute;left:3672;top:3510;width:3874;height:1575" coordorigin="3672,3225" coordsize="3874,1575">
                <v:shape id="_x0000_s1348" type="#_x0000_t32" style="position:absolute;left:4965;top:3555;width:1290;height:1140" o:connectortype="straight">
                  <v:stroke startarrow="oval" endarrow="oval"/>
                </v:shape>
                <v:group id="_x0000_s1349" style="position:absolute;left:3672;top:3225;width:3874;height:1575" coordorigin="3672,3225" coordsize="3874,1575">
                  <v:shape id="_x0000_s1350" type="#_x0000_t32" style="position:absolute;left:3675;top:3555;width:0;height:1140" o:connectortype="straight">
                    <v:stroke startarrow="oval" endarrow="oval"/>
                  </v:shape>
                  <v:shape id="_x0000_s1351" type="#_x0000_t32" style="position:absolute;left:3675;top:4695;width:1291;height:0" o:connectortype="straight">
                    <v:stroke startarrow="oval" endarrow="oval"/>
                  </v:shape>
                  <v:shape id="_x0000_s1352" type="#_x0000_t32" style="position:absolute;left:4965;top:3555;width:0;height:1140" o:connectortype="straight">
                    <v:stroke startarrow="oval" endarrow="oval"/>
                  </v:shape>
                  <v:shape id="_x0000_s1353" type="#_x0000_t32" style="position:absolute;left:6255;top:3555;width:0;height:1140" o:connectortype="straight">
                    <v:stroke startarrow="oval" endarrow="oval"/>
                  </v:shape>
                  <v:shape id="_x0000_s1354" type="#_x0000_t32" style="position:absolute;left:6256;top:3555;width:1290;height:1140" o:connectortype="straight">
                    <v:stroke startarrow="oval" endarrow="oval"/>
                  </v:shape>
                  <v:shape id="_x0000_s1355" type="#_x0000_t32" style="position:absolute;left:3675;top:3555;width:2580;height:1140;flip:y" o:connectortype="straight">
                    <v:stroke startarrow="oval" endarrow="oval"/>
                  </v:shape>
                  <v:shape id="_x0000_s1356" type="#_x0000_t32" style="position:absolute;left:3675;top:3555;width:3871;height:1140" o:connectortype="straight">
                    <v:stroke startarrow="oval" endarrow="oval"/>
                  </v:shape>
                  <v:shape id="_x0000_s1357" type="#_x0000_t32" style="position:absolute;left:4965;top:3555;width:2581;height:1140" o:connectortype="straight">
                    <v:stroke startarrow="oval" endarrow="oval"/>
                  </v:shape>
                  <v:shape id="_x0000_s1358" type="#_x0000_t32" style="position:absolute;left:6255;top:4695;width:1291;height:0" o:connectortype="straight">
                    <v:stroke startarrow="oval" endarrow="oval"/>
                  </v:shape>
                  <v:shape id="_x0000_s1359" type="#_x0000_t19" style="position:absolute;left:6256;top:4695;width:1290;height:105;flip:x y" coordsize="43150,21600" adj="-11540044,,21550" path="wr-50,,43150,43200,,20126,43150,21600nfewr-50,,43150,43200,,20126,43150,21600l21550,21600nsxe">
                    <v:stroke startarrow="oval" endarrow="oval"/>
                    <v:path o:connectlocs="0,20126;43150,21600;21550,21600"/>
                  </v:shape>
                  <v:shape id="_x0000_s1360" type="#_x0000_t19" style="position:absolute;left:6256;top:4590;width:1290;height:105;rotation:180;flip:x y" coordsize="43150,21600" adj="-11540044,,21550" path="wr-50,,43150,43200,,20126,43150,21600nfewr-50,,43150,43200,,20126,43150,21600l21550,21600nsxe">
                    <v:stroke startarrow="oval" endarrow="oval"/>
                    <v:path o:connectlocs="0,20126;43150,21600;21550,21600"/>
                  </v:shape>
                  <v:shape id="_x0000_s1361" type="#_x0000_t19" style="position:absolute;left:3672;top:3225;width:2583;height:357;rotation:180;flip:x y" coordsize="43193,23347" adj="-11702065,303977,21593" path="wr-7,,43193,43200,,21057,43122,23347nfewr-7,,43193,43200,,21057,43122,23347l21593,21600nsxe">
                    <v:stroke startarrow="oval" endarrow="oval"/>
                    <v:path o:connectlocs="0,21057;43122,23347;21593,21600"/>
                  </v:shape>
                </v:group>
              </v:group>
              <v:shape id="_x0000_s1362" type="#_x0000_t120" style="position:absolute;left:7485;top:3798;width:143;height:143" fillcolor="black [3213]"/>
            </v:group>
            <v:shape id="_x0000_s5308" type="#_x0000_t202" style="position:absolute;left:3336;top:6273;width:723;height:435;mso-height-percent:200;mso-height-percent:200;mso-width-relative:margin;mso-height-relative:margin" strokecolor="white [3212]">
              <v:textbox style="mso-next-textbox:#_x0000_s5308;mso-fit-shape-to-text:t">
                <w:txbxContent>
                  <w:p w:rsidR="00F50A4C" w:rsidRPr="00AE07E1" w:rsidRDefault="00F50A4C" w:rsidP="00A208E5">
                    <w:pPr>
                      <w:rPr>
                        <w:i/>
                      </w:rPr>
                    </w:pPr>
                    <w:r>
                      <w:rPr>
                        <w:i/>
                      </w:rPr>
                      <w:t>e</w:t>
                    </w:r>
                    <w:r w:rsidRPr="00A208E5">
                      <w:rPr>
                        <w:i/>
                        <w:vertAlign w:val="subscript"/>
                      </w:rPr>
                      <w:t>1</w:t>
                    </w:r>
                    <w:r>
                      <w:rPr>
                        <w:i/>
                        <w:vertAlign w:val="subscript"/>
                      </w:rPr>
                      <w:t>3</w:t>
                    </w:r>
                  </w:p>
                </w:txbxContent>
              </v:textbox>
            </v:shape>
          </v:group>
        </w:pict>
      </w:r>
    </w:p>
    <w:p w:rsidR="008606B2" w:rsidRDefault="008606B2" w:rsidP="008606B2">
      <w:pPr>
        <w:ind w:left="426"/>
        <w:rPr>
          <w:sz w:val="22"/>
          <w:szCs w:val="22"/>
        </w:rPr>
      </w:pPr>
    </w:p>
    <w:p w:rsidR="00537781" w:rsidRPr="00537781" w:rsidRDefault="00537781" w:rsidP="008606B2">
      <w:pPr>
        <w:ind w:left="426"/>
        <w:rPr>
          <w:sz w:val="22"/>
          <w:szCs w:val="22"/>
        </w:rPr>
      </w:pPr>
      <w:r w:rsidRPr="00537781">
        <w:rPr>
          <w:sz w:val="22"/>
          <w:szCs w:val="22"/>
        </w:rPr>
        <w:t>(a)</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5510D6" w:rsidP="00537781">
      <w:pPr>
        <w:ind w:left="426" w:hanging="426"/>
        <w:rPr>
          <w:sz w:val="22"/>
          <w:szCs w:val="22"/>
        </w:rPr>
      </w:pPr>
      <w:r>
        <w:rPr>
          <w:noProof/>
          <w:sz w:val="22"/>
          <w:szCs w:val="22"/>
          <w:lang w:val="en-MY" w:eastAsia="en-MY"/>
        </w:rPr>
        <w:pict>
          <v:shape id="_x0000_s5307" type="#_x0000_t202" style="position:absolute;left:0;text-align:left;margin-left:225.55pt;margin-top:2.25pt;width:36.15pt;height:21.75pt;z-index:251522011;mso-height-percent:200;mso-height-percent:200;mso-width-relative:margin;mso-height-relative:margin" strokecolor="white [3212]">
            <v:textbox style="mso-next-textbox:#_x0000_s5307;mso-fit-shape-to-text:t">
              <w:txbxContent>
                <w:p w:rsidR="00F50A4C" w:rsidRPr="00AE07E1" w:rsidRDefault="00F50A4C" w:rsidP="00A208E5">
                  <w:pPr>
                    <w:rPr>
                      <w:i/>
                    </w:rPr>
                  </w:pPr>
                  <w:r>
                    <w:rPr>
                      <w:i/>
                    </w:rPr>
                    <w:t>e</w:t>
                  </w:r>
                  <w:r w:rsidRPr="002552EF">
                    <w:rPr>
                      <w:i/>
                      <w:vertAlign w:val="subscript"/>
                    </w:rPr>
                    <w:t>1</w:t>
                  </w:r>
                  <w:r>
                    <w:rPr>
                      <w:i/>
                      <w:vertAlign w:val="subscript"/>
                    </w:rPr>
                    <w:t>1</w:t>
                  </w:r>
                </w:p>
              </w:txbxContent>
            </v:textbox>
          </v:shape>
        </w:pict>
      </w:r>
    </w:p>
    <w:p w:rsidR="008606B2" w:rsidRDefault="008606B2" w:rsidP="00537781">
      <w:pPr>
        <w:ind w:left="426" w:hanging="426"/>
        <w:rPr>
          <w:sz w:val="22"/>
          <w:szCs w:val="22"/>
        </w:rPr>
      </w:pPr>
    </w:p>
    <w:p w:rsidR="00D61139" w:rsidRPr="00537781" w:rsidRDefault="00D61139"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r>
    </w:p>
    <w:p w:rsidR="008606B2" w:rsidRDefault="005510D6" w:rsidP="008606B2">
      <w:pPr>
        <w:ind w:left="426"/>
        <w:rPr>
          <w:sz w:val="22"/>
          <w:szCs w:val="22"/>
        </w:rPr>
      </w:pPr>
      <w:r>
        <w:rPr>
          <w:noProof/>
          <w:sz w:val="22"/>
          <w:szCs w:val="22"/>
          <w:lang w:val="en-MY" w:eastAsia="en-MY"/>
        </w:rPr>
        <w:pict>
          <v:group id="_x0000_s5631" style="position:absolute;left:0;text-align:left;margin-left:57pt;margin-top:7.7pt;width:219.75pt;height:95.75pt;z-index:251682304" coordorigin="2580,7211" coordsize="4395,1915">
            <v:shape id="_x0000_s5321" type="#_x0000_t202" style="position:absolute;left:5132;top:7803;width:723;height:435;mso-height-percent:200;mso-height-percent:200;mso-width-relative:margin;mso-height-relative:margin" strokecolor="white [3212]">
              <v:textbox style="mso-next-textbox:#_x0000_s5321;mso-fit-shape-to-text:t">
                <w:txbxContent>
                  <w:p w:rsidR="00F50A4C" w:rsidRPr="00AE07E1" w:rsidRDefault="00F50A4C" w:rsidP="00623B66">
                    <w:pPr>
                      <w:rPr>
                        <w:i/>
                      </w:rPr>
                    </w:pPr>
                    <w:r>
                      <w:rPr>
                        <w:i/>
                      </w:rPr>
                      <w:t>e</w:t>
                    </w:r>
                    <w:r>
                      <w:rPr>
                        <w:i/>
                        <w:vertAlign w:val="subscript"/>
                      </w:rPr>
                      <w:t>5</w:t>
                    </w:r>
                  </w:p>
                </w:txbxContent>
              </v:textbox>
            </v:shape>
            <v:shape id="_x0000_s5322" type="#_x0000_t202" style="position:absolute;left:3486;top:7646;width:723;height:435;mso-height-percent:200;mso-height-percent:200;mso-width-relative:margin;mso-height-relative:margin" strokecolor="white [3212]">
              <v:textbox style="mso-next-textbox:#_x0000_s5322;mso-fit-shape-to-text:t">
                <w:txbxContent>
                  <w:p w:rsidR="00F50A4C" w:rsidRPr="00AE07E1" w:rsidRDefault="00F50A4C" w:rsidP="00623B66">
                    <w:pPr>
                      <w:rPr>
                        <w:i/>
                      </w:rPr>
                    </w:pPr>
                    <w:r>
                      <w:rPr>
                        <w:i/>
                      </w:rPr>
                      <w:t>e</w:t>
                    </w:r>
                    <w:r>
                      <w:rPr>
                        <w:i/>
                        <w:vertAlign w:val="subscript"/>
                      </w:rPr>
                      <w:t>4</w:t>
                    </w:r>
                  </w:p>
                </w:txbxContent>
              </v:textbox>
            </v:shape>
            <v:shape id="_x0000_s5323" type="#_x0000_t202" style="position:absolute;left:3713;top:8576;width:723;height:435;mso-height-percent:200;mso-height-percent:200;mso-width-relative:margin;mso-height-relative:margin" strokecolor="white [3212]">
              <v:textbox style="mso-next-textbox:#_x0000_s5323;mso-fit-shape-to-text:t">
                <w:txbxContent>
                  <w:p w:rsidR="00F50A4C" w:rsidRPr="00AE07E1" w:rsidRDefault="00F50A4C" w:rsidP="00623B66">
                    <w:pPr>
                      <w:rPr>
                        <w:i/>
                      </w:rPr>
                    </w:pPr>
                    <w:r>
                      <w:rPr>
                        <w:i/>
                      </w:rPr>
                      <w:t>e</w:t>
                    </w:r>
                    <w:r w:rsidRPr="00A208E5">
                      <w:rPr>
                        <w:i/>
                        <w:vertAlign w:val="subscript"/>
                      </w:rPr>
                      <w:t>1</w:t>
                    </w:r>
                    <w:r>
                      <w:rPr>
                        <w:i/>
                        <w:vertAlign w:val="subscript"/>
                      </w:rPr>
                      <w:t>2</w:t>
                    </w:r>
                  </w:p>
                </w:txbxContent>
              </v:textbox>
            </v:shape>
            <v:shape id="_x0000_s5324" type="#_x0000_t202" style="position:absolute;left:4854;top:8650;width:723;height:435;mso-height-percent:200;mso-height-percent:200;mso-width-relative:margin;mso-height-relative:margin" strokecolor="white [3212]">
              <v:textbox style="mso-next-textbox:#_x0000_s5324;mso-fit-shape-to-text:t">
                <w:txbxContent>
                  <w:p w:rsidR="00F50A4C" w:rsidRPr="00AE07E1" w:rsidRDefault="00F50A4C" w:rsidP="00623B66">
                    <w:pPr>
                      <w:rPr>
                        <w:i/>
                      </w:rPr>
                    </w:pPr>
                    <w:r>
                      <w:rPr>
                        <w:i/>
                      </w:rPr>
                      <w:t>e</w:t>
                    </w:r>
                    <w:r>
                      <w:rPr>
                        <w:i/>
                        <w:vertAlign w:val="subscript"/>
                      </w:rPr>
                      <w:t>7</w:t>
                    </w:r>
                  </w:p>
                </w:txbxContent>
              </v:textbox>
            </v:shape>
            <v:shape id="_x0000_s5325" type="#_x0000_t202" style="position:absolute;left:6252;top:8380;width:723;height:435;mso-height-percent:200;mso-height-percent:200;mso-width-relative:margin;mso-height-relative:margin" strokecolor="white [3212]">
              <v:textbox style="mso-next-textbox:#_x0000_s5325;mso-fit-shape-to-text:t">
                <w:txbxContent>
                  <w:p w:rsidR="00F50A4C" w:rsidRPr="00AE07E1" w:rsidRDefault="00F50A4C" w:rsidP="00623B66">
                    <w:pPr>
                      <w:rPr>
                        <w:i/>
                      </w:rPr>
                    </w:pPr>
                    <w:r>
                      <w:rPr>
                        <w:i/>
                      </w:rPr>
                      <w:t>e</w:t>
                    </w:r>
                    <w:r>
                      <w:rPr>
                        <w:i/>
                        <w:vertAlign w:val="subscript"/>
                      </w:rPr>
                      <w:t>6</w:t>
                    </w:r>
                  </w:p>
                </w:txbxContent>
              </v:textbox>
            </v:shape>
            <v:shape id="_x0000_s5326" type="#_x0000_t202" style="position:absolute;left:5206;top:8499;width:723;height:435;mso-height-percent:200;mso-height-percent:200;mso-width-relative:margin;mso-height-relative:margin" strokecolor="white [3212]">
              <v:textbox style="mso-next-textbox:#_x0000_s5326;mso-fit-shape-to-text:t">
                <w:txbxContent>
                  <w:p w:rsidR="00F50A4C" w:rsidRPr="00AE07E1" w:rsidRDefault="00F50A4C" w:rsidP="00623B66">
                    <w:pPr>
                      <w:rPr>
                        <w:i/>
                      </w:rPr>
                    </w:pPr>
                    <w:r w:rsidRPr="00A208E5">
                      <w:rPr>
                        <w:i/>
                      </w:rPr>
                      <w:t>e</w:t>
                    </w:r>
                    <w:r>
                      <w:rPr>
                        <w:i/>
                        <w:vertAlign w:val="subscript"/>
                      </w:rPr>
                      <w:t>8</w:t>
                    </w:r>
                  </w:p>
                </w:txbxContent>
              </v:textbox>
            </v:shape>
            <v:shape id="_x0000_s5327" type="#_x0000_t202" style="position:absolute;left:4253;top:7954;width:723;height:435;mso-height-percent:200;mso-height-percent:200;mso-width-relative:margin;mso-height-relative:margin" strokecolor="white [3212]">
              <v:textbox style="mso-next-textbox:#_x0000_s5327;mso-fit-shape-to-text:t">
                <w:txbxContent>
                  <w:p w:rsidR="00F50A4C" w:rsidRPr="00AE07E1" w:rsidRDefault="00F50A4C" w:rsidP="00623B66">
                    <w:pPr>
                      <w:rPr>
                        <w:i/>
                      </w:rPr>
                    </w:pPr>
                    <w:r>
                      <w:rPr>
                        <w:i/>
                      </w:rPr>
                      <w:t>e</w:t>
                    </w:r>
                    <w:r w:rsidRPr="002552EF">
                      <w:rPr>
                        <w:i/>
                        <w:vertAlign w:val="subscript"/>
                      </w:rPr>
                      <w:t>1</w:t>
                    </w:r>
                    <w:r>
                      <w:rPr>
                        <w:i/>
                        <w:vertAlign w:val="subscript"/>
                      </w:rPr>
                      <w:t>0</w:t>
                    </w:r>
                  </w:p>
                </w:txbxContent>
              </v:textbox>
            </v:shape>
            <v:shape id="_x0000_s5328" type="#_x0000_t202" style="position:absolute;left:3680;top:7214;width:723;height:435;mso-height-percent:200;mso-height-percent:200;mso-width-relative:margin;mso-height-relative:margin" strokecolor="white [3212]">
              <v:textbox style="mso-next-textbox:#_x0000_s5328;mso-fit-shape-to-text:t">
                <w:txbxContent>
                  <w:p w:rsidR="00F50A4C" w:rsidRPr="00AE07E1" w:rsidRDefault="00F50A4C" w:rsidP="00623B66">
                    <w:pPr>
                      <w:rPr>
                        <w:i/>
                      </w:rPr>
                    </w:pPr>
                    <w:r>
                      <w:rPr>
                        <w:i/>
                      </w:rPr>
                      <w:t>e</w:t>
                    </w:r>
                    <w:r>
                      <w:rPr>
                        <w:i/>
                        <w:vertAlign w:val="subscript"/>
                      </w:rPr>
                      <w:t>2</w:t>
                    </w:r>
                  </w:p>
                </w:txbxContent>
              </v:textbox>
            </v:shape>
            <v:shape id="_x0000_s5330" type="#_x0000_t202" style="position:absolute;left:4826;top:8240;width:723;height:435;mso-height-percent:200;mso-height-percent:200;mso-width-relative:margin;mso-height-relative:margin" strokecolor="white [3212]">
              <v:textbox style="mso-next-textbox:#_x0000_s5330;mso-fit-shape-to-text:t">
                <w:txbxContent>
                  <w:p w:rsidR="00F50A4C" w:rsidRPr="00AE07E1" w:rsidRDefault="00F50A4C" w:rsidP="00623B66">
                    <w:pPr>
                      <w:rPr>
                        <w:i/>
                      </w:rPr>
                    </w:pPr>
                    <w:r>
                      <w:rPr>
                        <w:i/>
                      </w:rPr>
                      <w:t>e</w:t>
                    </w:r>
                    <w:r>
                      <w:rPr>
                        <w:i/>
                        <w:vertAlign w:val="subscript"/>
                      </w:rPr>
                      <w:t>9</w:t>
                    </w:r>
                  </w:p>
                </w:txbxContent>
              </v:textbox>
            </v:shape>
            <v:shape id="_x0000_s5332" type="#_x0000_t202" style="position:absolute;left:2867;top:7975;width:723;height:435;mso-height-percent:200;mso-height-percent:200;mso-width-relative:margin;mso-height-relative:margin" strokecolor="white [3212]">
              <v:textbox style="mso-next-textbox:#_x0000_s5332;mso-fit-shape-to-text:t">
                <w:txbxContent>
                  <w:p w:rsidR="00F50A4C" w:rsidRPr="00AE07E1" w:rsidRDefault="00F50A4C" w:rsidP="00623B66">
                    <w:pPr>
                      <w:rPr>
                        <w:i/>
                      </w:rPr>
                    </w:pPr>
                    <w:r>
                      <w:rPr>
                        <w:i/>
                      </w:rPr>
                      <w:t>e</w:t>
                    </w:r>
                    <w:r w:rsidRPr="00A208E5">
                      <w:rPr>
                        <w:i/>
                        <w:vertAlign w:val="subscript"/>
                      </w:rPr>
                      <w:t>1</w:t>
                    </w:r>
                    <w:r>
                      <w:rPr>
                        <w:i/>
                        <w:vertAlign w:val="subscript"/>
                      </w:rPr>
                      <w:t>3</w:t>
                    </w:r>
                  </w:p>
                </w:txbxContent>
              </v:textbox>
            </v:shape>
            <v:shape id="_x0000_s5331" type="#_x0000_t202" style="position:absolute;left:2580;top:7363;width:723;height:435;mso-height-percent:200;mso-height-percent:200;mso-width-relative:margin;mso-height-relative:margin" strokecolor="white [3212]">
              <v:textbox style="mso-next-textbox:#_x0000_s5331;mso-fit-shape-to-text:t">
                <w:txbxContent>
                  <w:p w:rsidR="00F50A4C" w:rsidRPr="00AE07E1" w:rsidRDefault="00F50A4C" w:rsidP="00623B66">
                    <w:pPr>
                      <w:rPr>
                        <w:i/>
                      </w:rPr>
                    </w:pPr>
                    <w:r>
                      <w:rPr>
                        <w:i/>
                      </w:rPr>
                      <w:t>e</w:t>
                    </w:r>
                    <w:r w:rsidRPr="002552EF">
                      <w:rPr>
                        <w:i/>
                        <w:vertAlign w:val="subscript"/>
                      </w:rPr>
                      <w:t>1</w:t>
                    </w:r>
                  </w:p>
                </w:txbxContent>
              </v:textbox>
            </v:shape>
            <v:shape id="_x0000_s5315" type="#_x0000_t202" style="position:absolute;left:3614;top:8132;width:723;height:435;mso-height-percent:200;mso-height-percent:200;mso-width-relative:margin;mso-height-relative:margin" strokecolor="white [3212]">
              <v:textbox style="mso-next-textbox:#_x0000_s5315;mso-fit-shape-to-text:t">
                <w:txbxContent>
                  <w:p w:rsidR="00F50A4C" w:rsidRPr="00AE07E1" w:rsidRDefault="00F50A4C" w:rsidP="00A208E5">
                    <w:pPr>
                      <w:rPr>
                        <w:i/>
                      </w:rPr>
                    </w:pPr>
                    <w:r>
                      <w:rPr>
                        <w:i/>
                      </w:rPr>
                      <w:t>e</w:t>
                    </w:r>
                    <w:r w:rsidRPr="002552EF">
                      <w:rPr>
                        <w:i/>
                        <w:vertAlign w:val="subscript"/>
                      </w:rPr>
                      <w:t>1</w:t>
                    </w:r>
                    <w:r>
                      <w:rPr>
                        <w:i/>
                        <w:vertAlign w:val="subscript"/>
                      </w:rPr>
                      <w:t>1</w:t>
                    </w:r>
                  </w:p>
                </w:txbxContent>
              </v:textbox>
            </v:shape>
            <v:shape id="_x0000_s5275" type="#_x0000_t202" style="position:absolute;left:3248;top:7211;width:448;height:435;mso-height-percent:200;mso-height-percent:200;mso-width-relative:margin;mso-height-relative:margin" strokecolor="white [3212]">
              <v:textbox style="mso-next-textbox:#_x0000_s5275;mso-fit-shape-to-text:t">
                <w:txbxContent>
                  <w:p w:rsidR="00F50A4C" w:rsidRPr="00AE07E1" w:rsidRDefault="00F50A4C" w:rsidP="0011097B">
                    <w:pPr>
                      <w:rPr>
                        <w:i/>
                      </w:rPr>
                    </w:pPr>
                    <w:r>
                      <w:rPr>
                        <w:i/>
                      </w:rPr>
                      <w:t>a</w:t>
                    </w:r>
                  </w:p>
                </w:txbxContent>
              </v:textbox>
            </v:shape>
            <v:shape id="_x0000_s5276" type="#_x0000_t202" style="position:absolute;left:4429;top:8691;width:448;height:435;mso-height-percent:200;mso-height-percent:200;mso-width-relative:margin;mso-height-relative:margin" strokecolor="white [3212]">
              <v:textbox style="mso-next-textbox:#_x0000_s5276;mso-fit-shape-to-text:t">
                <w:txbxContent>
                  <w:p w:rsidR="00F50A4C" w:rsidRPr="00AE07E1" w:rsidRDefault="00F50A4C" w:rsidP="0011097B">
                    <w:pPr>
                      <w:rPr>
                        <w:i/>
                      </w:rPr>
                    </w:pPr>
                    <w:r>
                      <w:rPr>
                        <w:i/>
                      </w:rPr>
                      <w:t>d</w:t>
                    </w:r>
                  </w:p>
                </w:txbxContent>
              </v:textbox>
            </v:shape>
            <v:shape id="_x0000_s5277" type="#_x0000_t202" style="position:absolute;left:3134;top:8681;width:448;height:435;mso-height-percent:200;mso-height-percent:200;mso-width-relative:margin;mso-height-relative:margin" strokecolor="white [3212]">
              <v:textbox style="mso-next-textbox:#_x0000_s5277;mso-fit-shape-to-text:t">
                <w:txbxContent>
                  <w:p w:rsidR="00F50A4C" w:rsidRPr="00AE07E1" w:rsidRDefault="00F50A4C" w:rsidP="0011097B">
                    <w:pPr>
                      <w:rPr>
                        <w:i/>
                      </w:rPr>
                    </w:pPr>
                    <w:r>
                      <w:rPr>
                        <w:i/>
                      </w:rPr>
                      <w:t>e</w:t>
                    </w:r>
                  </w:p>
                </w:txbxContent>
              </v:textbox>
            </v:shape>
            <v:shape id="_x0000_s5280" type="#_x0000_t202" style="position:absolute;left:4547;top:7278;width:448;height:435;mso-height-percent:200;mso-height-percent:200;mso-width-relative:margin;mso-height-relative:margin" strokecolor="white [3212]">
              <v:textbox style="mso-next-textbox:#_x0000_s5280;mso-fit-shape-to-text:t">
                <w:txbxContent>
                  <w:p w:rsidR="00F50A4C" w:rsidRPr="00AE07E1" w:rsidRDefault="00F50A4C" w:rsidP="0011097B">
                    <w:pPr>
                      <w:rPr>
                        <w:i/>
                      </w:rPr>
                    </w:pPr>
                    <w:r>
                      <w:rPr>
                        <w:i/>
                      </w:rPr>
                      <w:t>b</w:t>
                    </w:r>
                  </w:p>
                </w:txbxContent>
              </v:textbox>
            </v:shape>
            <v:shape id="_x0000_s5281" type="#_x0000_t202" style="position:absolute;left:5768;top:8148;width:448;height:435;mso-height-percent:200;mso-height-percent:200;mso-width-relative:margin;mso-height-relative:margin" strokecolor="white [3212]">
              <v:textbox style="mso-next-textbox:#_x0000_s5281;mso-fit-shape-to-text:t">
                <w:txbxContent>
                  <w:p w:rsidR="00F50A4C" w:rsidRPr="00AE07E1" w:rsidRDefault="00F50A4C" w:rsidP="0011097B">
                    <w:pPr>
                      <w:rPr>
                        <w:i/>
                      </w:rPr>
                    </w:pPr>
                    <w:r>
                      <w:rPr>
                        <w:i/>
                      </w:rPr>
                      <w:t>c</w:t>
                    </w:r>
                  </w:p>
                </w:txbxContent>
              </v:textbox>
            </v:shape>
            <v:group id="_x0000_s1330" style="position:absolute;left:3015;top:7427;width:3330;height:1350" coordorigin="2685,1350" coordsize="3330,1350">
              <v:shape id="_x0000_s1331" type="#_x0000_t32" style="position:absolute;left:3060;top:1605;width:1290;height:0" o:connectortype="straight">
                <v:stroke startarrow="oval" endarrow="oval"/>
              </v:shape>
              <v:shape id="_x0000_s1332" type="#_x0000_t32" style="position:absolute;left:3060;top:1605;width:0;height:990" o:connectortype="straight">
                <v:stroke startarrow="oval" endarrow="oval"/>
              </v:shape>
              <v:shape id="_x0000_s1333" type="#_x0000_t32" style="position:absolute;left:4350;top:1605;width:0;height:990" o:connectortype="straight">
                <v:stroke startarrow="oval" endarrow="oval"/>
              </v:shape>
              <v:shape id="_x0000_s1334" type="#_x0000_t32" style="position:absolute;left:3060;top:2595;width:1290;height:0" o:connectortype="straight">
                <v:stroke startarrow="oval" endarrow="oval"/>
              </v:shape>
              <v:shape id="_x0000_s1335" type="#_x0000_t32" style="position:absolute;left:3060;top:1620;width:1291;height:975;flip:y" o:connectortype="straight">
                <v:stroke startarrow="oval" endarrow="oval"/>
              </v:shape>
              <v:shape id="_x0000_s1336" type="#_x0000_t32" style="position:absolute;left:4350;top:2595;width:1290;height:0" o:connectortype="straight">
                <v:stroke startarrow="oval" endarrow="oval"/>
              </v:shape>
              <v:shape id="_x0000_s1337" type="#_x0000_t32" style="position:absolute;left:4350;top:1605;width:1290;height:990" o:connectortype="straight">
                <v:stroke startarrow="oval" endarrow="oval"/>
              </v:shape>
              <v:group id="_x0000_s1338" style="position:absolute;left:4350;top:2490;width:1291;height:210" coordorigin="4350,2490" coordsize="1291,210">
                <v:shape id="_x0000_s1339" type="#_x0000_t19" style="position:absolute;left:4350;top:2595;width:1291;height:105;flip:y" coordsize="43198,21600" adj="-11745120,,21598" path="wr-2,,43198,43200,,21305,43198,21600nfewr-2,,43198,43200,,21305,43198,21600l21598,21600nsxe">
                  <v:stroke startarrow="oval" endarrow="oval"/>
                  <v:path o:connectlocs="0,21305;43198,21600;21598,21600"/>
                </v:shape>
                <v:shape id="_x0000_s1340" type="#_x0000_t19" style="position:absolute;left:4350;top:2490;width:1291;height:105;rotation:-180;flip:y" coordsize="43198,21600" adj="-11745120,,21598" path="wr-2,,43198,43200,,21305,43198,21600nfewr-2,,43198,43200,,21305,43198,21600l21598,21600nsxe">
                  <v:stroke startarrow="oval" endarrow="oval"/>
                  <v:path o:connectlocs="0,21305;43198,21600;21598,21600"/>
                </v:shape>
              </v:group>
              <v:group id="_x0000_s1341" style="position:absolute;left:3060;top:1515;width:1291;height:210" coordorigin="4350,2490" coordsize="1291,210">
                <v:shape id="_x0000_s1342" type="#_x0000_t19" style="position:absolute;left:4350;top:2595;width:1291;height:105;flip:y" coordsize="43198,21600" adj="-11745120,,21598" path="wr-2,,43198,43200,,21305,43198,21600nfewr-2,,43198,43200,,21305,43198,21600l21598,21600nsxe">
                  <v:stroke startarrow="oval" endarrow="oval"/>
                  <v:path o:connectlocs="0,21305;43198,21600;21598,21600"/>
                </v:shape>
                <v:shape id="_x0000_s1343" type="#_x0000_t19" style="position:absolute;left:4350;top:2490;width:1291;height:105;rotation:-180;flip:y" coordsize="43198,21600" adj="-11745120,,21598" path="wr-2,,43198,43200,,21305,43198,21600nfewr-2,,43198,43200,,21305,43198,21600l21598,21600nsxe">
                  <v:stroke startarrow="oval" endarrow="oval"/>
                  <v:path o:connectlocs="0,21305;43198,21600;21598,21600"/>
                </v:shape>
              </v:group>
              <v:shape id="_x0000_s1344" type="#_x0000_t120" style="position:absolute;left:2685;top:1350;width:375;height:375" filled="f"/>
              <v:shape id="_x0000_s1345" type="#_x0000_t120" style="position:absolute;left:5640;top:2325;width:375;height:375" filled="f"/>
            </v:group>
          </v:group>
        </w:pict>
      </w:r>
    </w:p>
    <w:p w:rsidR="00537781" w:rsidRPr="00537781" w:rsidRDefault="005510D6" w:rsidP="00D61139">
      <w:pPr>
        <w:tabs>
          <w:tab w:val="left" w:pos="720"/>
          <w:tab w:val="left" w:pos="6885"/>
        </w:tabs>
        <w:ind w:left="426"/>
        <w:rPr>
          <w:sz w:val="22"/>
          <w:szCs w:val="22"/>
        </w:rPr>
      </w:pPr>
      <w:r>
        <w:rPr>
          <w:noProof/>
          <w:sz w:val="22"/>
          <w:szCs w:val="22"/>
          <w:lang w:val="en-MY" w:eastAsia="en-MY"/>
        </w:rPr>
        <w:pict>
          <v:shape id="_x0000_s5329" type="#_x0000_t202" style="position:absolute;left:0;text-align:left;margin-left:130.95pt;margin-top:5.85pt;width:36.15pt;height:21.75pt;z-index:251505624;mso-height-percent:200;mso-height-percent:200;mso-width-relative:margin;mso-height-relative:margin" strokecolor="white [3212]">
            <v:textbox style="mso-next-textbox:#_x0000_s5329;mso-fit-shape-to-text:t">
              <w:txbxContent>
                <w:p w:rsidR="00F50A4C" w:rsidRPr="00AE07E1" w:rsidRDefault="00F50A4C" w:rsidP="00623B66">
                  <w:pPr>
                    <w:rPr>
                      <w:i/>
                    </w:rPr>
                  </w:pPr>
                  <w:r>
                    <w:rPr>
                      <w:i/>
                    </w:rPr>
                    <w:t>e</w:t>
                  </w:r>
                  <w:r>
                    <w:rPr>
                      <w:i/>
                      <w:vertAlign w:val="subscript"/>
                    </w:rPr>
                    <w:t>3</w:t>
                  </w:r>
                </w:p>
              </w:txbxContent>
            </v:textbox>
          </v:shape>
        </w:pict>
      </w:r>
      <w:r w:rsidR="00537781" w:rsidRPr="00537781">
        <w:rPr>
          <w:sz w:val="22"/>
          <w:szCs w:val="22"/>
        </w:rPr>
        <w:t>(b)</w:t>
      </w:r>
      <w:r w:rsidR="00537781" w:rsidRPr="00537781">
        <w:rPr>
          <w:sz w:val="22"/>
          <w:szCs w:val="22"/>
        </w:rPr>
        <w:tab/>
      </w:r>
      <w:r w:rsidR="00D61139">
        <w:rPr>
          <w:sz w:val="22"/>
          <w:szCs w:val="22"/>
        </w:rPr>
        <w:tab/>
      </w: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D61139" w:rsidRPr="00537781" w:rsidRDefault="00D61139"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32" style="position:absolute;left:0;text-align:left;margin-left:56.55pt;margin-top:8.35pt;width:164.1pt;height:106.7pt;z-index:251683584" coordorigin="2571,9500" coordsize="3282,2134">
            <v:shape id="_x0000_s5309" type="#_x0000_t202" style="position:absolute;left:4668;top:10102;width:723;height:435;mso-height-percent:200;mso-height-percent:200;mso-width-relative:margin;mso-height-relative:margin" strokecolor="white [3212]">
              <v:textbox style="mso-next-textbox:#_x0000_s5309;mso-fit-shape-to-text:t">
                <w:txbxContent>
                  <w:p w:rsidR="00F50A4C" w:rsidRPr="00AE07E1" w:rsidRDefault="00F50A4C" w:rsidP="00A208E5">
                    <w:pPr>
                      <w:rPr>
                        <w:i/>
                      </w:rPr>
                    </w:pPr>
                    <w:r>
                      <w:rPr>
                        <w:i/>
                      </w:rPr>
                      <w:t>e</w:t>
                    </w:r>
                    <w:r>
                      <w:rPr>
                        <w:i/>
                        <w:vertAlign w:val="subscript"/>
                      </w:rPr>
                      <w:t>5</w:t>
                    </w:r>
                  </w:p>
                </w:txbxContent>
              </v:textbox>
            </v:shape>
            <v:shape id="_x0000_s5310" type="#_x0000_t202" style="position:absolute;left:5075;top:9956;width:723;height:435;mso-height-percent:200;mso-height-percent:200;mso-width-relative:margin;mso-height-relative:margin" strokecolor="white [3212]">
              <v:textbox style="mso-next-textbox:#_x0000_s5310;mso-fit-shape-to-text:t">
                <w:txbxContent>
                  <w:p w:rsidR="00F50A4C" w:rsidRPr="00AE07E1" w:rsidRDefault="00F50A4C" w:rsidP="00A208E5">
                    <w:pPr>
                      <w:rPr>
                        <w:i/>
                      </w:rPr>
                    </w:pPr>
                    <w:r>
                      <w:rPr>
                        <w:i/>
                      </w:rPr>
                      <w:t>e</w:t>
                    </w:r>
                    <w:r>
                      <w:rPr>
                        <w:i/>
                        <w:vertAlign w:val="subscript"/>
                      </w:rPr>
                      <w:t>4</w:t>
                    </w:r>
                  </w:p>
                </w:txbxContent>
              </v:textbox>
            </v:shape>
            <v:shape id="_x0000_s5312" type="#_x0000_t202" style="position:absolute;left:4360;top:10494;width:723;height:435;mso-height-percent:200;mso-height-percent:200;mso-width-relative:margin;mso-height-relative:margin" strokecolor="white [3212]">
              <v:textbox style="mso-next-textbox:#_x0000_s5312;mso-fit-shape-to-text:t">
                <w:txbxContent>
                  <w:p w:rsidR="00F50A4C" w:rsidRPr="00AE07E1" w:rsidRDefault="00F50A4C" w:rsidP="00A208E5">
                    <w:pPr>
                      <w:rPr>
                        <w:i/>
                      </w:rPr>
                    </w:pPr>
                    <w:r>
                      <w:rPr>
                        <w:i/>
                      </w:rPr>
                      <w:t>e</w:t>
                    </w:r>
                    <w:r>
                      <w:rPr>
                        <w:i/>
                        <w:vertAlign w:val="subscript"/>
                      </w:rPr>
                      <w:t>7</w:t>
                    </w:r>
                  </w:p>
                </w:txbxContent>
              </v:textbox>
            </v:shape>
            <v:shape id="_x0000_s5313" type="#_x0000_t202" style="position:absolute;left:3898;top:10222;width:723;height:435;mso-height-percent:200;mso-height-percent:200;mso-width-relative:margin;mso-height-relative:margin" strokecolor="white [3212]">
              <v:textbox style="mso-next-textbox:#_x0000_s5313;mso-fit-shape-to-text:t">
                <w:txbxContent>
                  <w:p w:rsidR="00F50A4C" w:rsidRPr="00AE07E1" w:rsidRDefault="00F50A4C" w:rsidP="00A208E5">
                    <w:pPr>
                      <w:rPr>
                        <w:i/>
                      </w:rPr>
                    </w:pPr>
                    <w:r>
                      <w:rPr>
                        <w:i/>
                      </w:rPr>
                      <w:t>e</w:t>
                    </w:r>
                    <w:r>
                      <w:rPr>
                        <w:i/>
                        <w:vertAlign w:val="subscript"/>
                      </w:rPr>
                      <w:t>6</w:t>
                    </w:r>
                  </w:p>
                </w:txbxContent>
              </v:textbox>
            </v:shape>
            <v:shape id="_x0000_s5314" type="#_x0000_t202" style="position:absolute;left:3622;top:10731;width:723;height:435;mso-height-percent:200;mso-height-percent:200;mso-width-relative:margin;mso-height-relative:margin" strokecolor="white [3212]">
              <v:textbox style="mso-next-textbox:#_x0000_s5314;mso-fit-shape-to-text:t">
                <w:txbxContent>
                  <w:p w:rsidR="00F50A4C" w:rsidRPr="00AE07E1" w:rsidRDefault="00F50A4C" w:rsidP="00A208E5">
                    <w:pPr>
                      <w:rPr>
                        <w:i/>
                      </w:rPr>
                    </w:pPr>
                    <w:r w:rsidRPr="00A208E5">
                      <w:rPr>
                        <w:i/>
                      </w:rPr>
                      <w:t>e</w:t>
                    </w:r>
                    <w:r>
                      <w:rPr>
                        <w:i/>
                        <w:vertAlign w:val="subscript"/>
                      </w:rPr>
                      <w:t>8</w:t>
                    </w:r>
                  </w:p>
                </w:txbxContent>
              </v:textbox>
            </v:shape>
            <v:shape id="_x0000_s5316" type="#_x0000_t202" style="position:absolute;left:2705;top:10020;width:723;height:435;mso-height-percent:200;mso-height-percent:200;mso-width-relative:margin;mso-height-relative:margin" strokecolor="white [3212]">
              <v:textbox style="mso-next-textbox:#_x0000_s5316;mso-fit-shape-to-text:t">
                <w:txbxContent>
                  <w:p w:rsidR="00F50A4C" w:rsidRPr="00AE07E1" w:rsidRDefault="00F50A4C" w:rsidP="00A208E5">
                    <w:pPr>
                      <w:rPr>
                        <w:i/>
                      </w:rPr>
                    </w:pPr>
                    <w:r>
                      <w:rPr>
                        <w:i/>
                      </w:rPr>
                      <w:t>e</w:t>
                    </w:r>
                    <w:r>
                      <w:rPr>
                        <w:i/>
                        <w:vertAlign w:val="subscript"/>
                      </w:rPr>
                      <w:t>2</w:t>
                    </w:r>
                  </w:p>
                </w:txbxContent>
              </v:textbox>
            </v:shape>
            <v:shape id="_x0000_s5317" type="#_x0000_t202" style="position:absolute;left:3196;top:10288;width:723;height:435;mso-height-percent:200;mso-height-percent:200;mso-width-relative:margin;mso-height-relative:margin" strokecolor="white [3212]">
              <v:textbox style="mso-next-textbox:#_x0000_s5317;mso-fit-shape-to-text:t">
                <w:txbxContent>
                  <w:p w:rsidR="00F50A4C" w:rsidRPr="00AE07E1" w:rsidRDefault="00F50A4C" w:rsidP="00A208E5">
                    <w:pPr>
                      <w:rPr>
                        <w:i/>
                      </w:rPr>
                    </w:pPr>
                    <w:r>
                      <w:rPr>
                        <w:i/>
                      </w:rPr>
                      <w:t>e</w:t>
                    </w:r>
                    <w:r>
                      <w:rPr>
                        <w:i/>
                        <w:vertAlign w:val="subscript"/>
                      </w:rPr>
                      <w:t>3</w:t>
                    </w:r>
                  </w:p>
                </w:txbxContent>
              </v:textbox>
            </v:shape>
            <v:shape id="_x0000_s5319" type="#_x0000_t202" style="position:absolute;left:3823;top:9585;width:723;height:435;mso-height-percent:200;mso-height-percent:200;mso-width-relative:margin;mso-height-relative:margin" strokecolor="white [3212]">
              <v:textbox style="mso-next-textbox:#_x0000_s5319;mso-fit-shape-to-text:t">
                <w:txbxContent>
                  <w:p w:rsidR="00F50A4C" w:rsidRPr="00AE07E1" w:rsidRDefault="00F50A4C" w:rsidP="00A208E5">
                    <w:pPr>
                      <w:rPr>
                        <w:i/>
                      </w:rPr>
                    </w:pPr>
                    <w:r>
                      <w:rPr>
                        <w:i/>
                      </w:rPr>
                      <w:t>e</w:t>
                    </w:r>
                    <w:r w:rsidRPr="002552EF">
                      <w:rPr>
                        <w:i/>
                        <w:vertAlign w:val="subscript"/>
                      </w:rPr>
                      <w:t>1</w:t>
                    </w:r>
                  </w:p>
                </w:txbxContent>
              </v:textbox>
            </v:shape>
            <v:shape id="_x0000_s5274" type="#_x0000_t202" style="position:absolute;left:2571;top:10473;width:448;height:435;mso-height-percent:200;mso-height-percent:200;mso-width-relative:margin;mso-height-relative:margin" strokecolor="white [3212]">
              <v:textbox style="mso-next-textbox:#_x0000_s5274;mso-fit-shape-to-text:t">
                <w:txbxContent>
                  <w:p w:rsidR="00F50A4C" w:rsidRPr="00AE07E1" w:rsidRDefault="00F50A4C" w:rsidP="0011097B">
                    <w:pPr>
                      <w:rPr>
                        <w:i/>
                      </w:rPr>
                    </w:pPr>
                    <w:r>
                      <w:rPr>
                        <w:i/>
                      </w:rPr>
                      <w:t>f</w:t>
                    </w:r>
                  </w:p>
                </w:txbxContent>
              </v:textbox>
            </v:shape>
            <v:shape id="_x0000_s5287" type="#_x0000_t202" style="position:absolute;left:5427;top:10480;width:426;height:435;mso-height-percent:200;mso-height-percent:200;mso-width-relative:margin;mso-height-relative:margin" strokecolor="white [3212]">
              <v:textbox style="mso-next-textbox:#_x0000_s5287;mso-fit-shape-to-text:t">
                <w:txbxContent>
                  <w:p w:rsidR="00F50A4C" w:rsidRPr="00AE07E1" w:rsidRDefault="00F50A4C" w:rsidP="0011097B">
                    <w:pPr>
                      <w:rPr>
                        <w:i/>
                      </w:rPr>
                    </w:pPr>
                    <w:r>
                      <w:rPr>
                        <w:i/>
                      </w:rPr>
                      <w:t>c</w:t>
                    </w:r>
                  </w:p>
                </w:txbxContent>
              </v:textbox>
            </v:shape>
            <v:shape id="_x0000_s5278" type="#_x0000_t202" style="position:absolute;left:4995;top:11174;width:448;height:438;mso-width-relative:margin;mso-height-relative:margin" strokecolor="white [3212]">
              <v:textbox style="mso-next-textbox:#_x0000_s5278">
                <w:txbxContent>
                  <w:p w:rsidR="00F50A4C" w:rsidRPr="00AE07E1" w:rsidRDefault="00F50A4C" w:rsidP="0011097B">
                    <w:pPr>
                      <w:rPr>
                        <w:i/>
                      </w:rPr>
                    </w:pPr>
                    <w:r>
                      <w:rPr>
                        <w:i/>
                      </w:rPr>
                      <w:t>d</w:t>
                    </w:r>
                  </w:p>
                </w:txbxContent>
              </v:textbox>
            </v:shape>
            <v:shape id="_x0000_s5292" type="#_x0000_t202" style="position:absolute;left:3042;top:11199;width:448;height:435;mso-height-percent:200;mso-height-percent:200;mso-width-relative:margin;mso-height-relative:margin" strokecolor="white [3212]">
              <v:textbox style="mso-next-textbox:#_x0000_s5292;mso-fit-shape-to-text:t">
                <w:txbxContent>
                  <w:p w:rsidR="00F50A4C" w:rsidRPr="00AE07E1" w:rsidRDefault="00F50A4C" w:rsidP="0011097B">
                    <w:pPr>
                      <w:rPr>
                        <w:i/>
                      </w:rPr>
                    </w:pPr>
                    <w:r>
                      <w:rPr>
                        <w:i/>
                      </w:rPr>
                      <w:t>e</w:t>
                    </w:r>
                  </w:p>
                </w:txbxContent>
              </v:textbox>
            </v:shape>
            <v:shape id="_x0000_s5294" type="#_x0000_t202" style="position:absolute;left:4880;top:9512;width:426;height:435;mso-height-percent:200;mso-height-percent:200;mso-width-relative:margin;mso-height-relative:margin" strokecolor="white [3212]">
              <v:textbox style="mso-next-textbox:#_x0000_s5294;mso-fit-shape-to-text:t">
                <w:txbxContent>
                  <w:p w:rsidR="00F50A4C" w:rsidRPr="00AE07E1" w:rsidRDefault="00F50A4C" w:rsidP="0011097B">
                    <w:pPr>
                      <w:rPr>
                        <w:i/>
                      </w:rPr>
                    </w:pPr>
                    <w:r>
                      <w:rPr>
                        <w:i/>
                      </w:rPr>
                      <w:t>b</w:t>
                    </w:r>
                  </w:p>
                </w:txbxContent>
              </v:textbox>
            </v:shape>
            <v:shape id="_x0000_s5296" type="#_x0000_t202" style="position:absolute;left:3142;top:9500;width:426;height:435;mso-height-percent:200;mso-height-percent:200;mso-width-relative:margin;mso-height-relative:margin" strokecolor="white [3212]">
              <v:textbox style="mso-next-textbox:#_x0000_s5296;mso-fit-shape-to-text:t">
                <w:txbxContent>
                  <w:p w:rsidR="00F50A4C" w:rsidRPr="00AE07E1" w:rsidRDefault="00F50A4C" w:rsidP="0011097B">
                    <w:pPr>
                      <w:rPr>
                        <w:i/>
                      </w:rPr>
                    </w:pPr>
                    <w:r w:rsidRPr="00AE07E1">
                      <w:rPr>
                        <w:i/>
                      </w:rPr>
                      <w:t>a</w:t>
                    </w:r>
                  </w:p>
                </w:txbxContent>
              </v:textbox>
            </v:shape>
            <v:group id="_x0000_s1363" style="position:absolute;left:3012;top:9928;width:2370;height:1246" coordorigin="3210,13725" coordsize="2370,1246">
              <v:shape id="_x0000_s1364" type="#_x0000_t32" style="position:absolute;left:5219;top:13725;width:346;height:720" o:connectortype="straight"/>
              <v:shape id="_x0000_s1365" type="#_x0000_t32" style="position:absolute;left:3210;top:13725;width:316;height:720;flip:x" o:connectortype="straight"/>
              <v:group id="_x0000_s1366" style="position:absolute;left:3225;top:13725;width:2355;height:1246" coordorigin="3210,13725" coordsize="2355,1246">
                <v:shape id="_x0000_s1367" type="#_x0000_t32" style="position:absolute;left:3526;top:13725;width:1693;height:0" o:connectortype="straight">
                  <v:stroke startarrow="oval" endarrow="oval"/>
                </v:shape>
                <v:shape id="_x0000_s1368" type="#_x0000_t32" style="position:absolute;left:3210;top:14445;width:2355;height:1" o:connectortype="straight">
                  <v:stroke startarrow="oval" endarrow="oval"/>
                </v:shape>
                <v:shape id="_x0000_s1369" type="#_x0000_t32" style="position:absolute;left:3526;top:13725;width:0;height:1246" o:connectortype="straight">
                  <v:stroke startarrow="oval" endarrow="oval"/>
                </v:shape>
                <v:shape id="_x0000_s1370" type="#_x0000_t32" style="position:absolute;left:5219;top:13725;width:0;height:1246" o:connectortype="straight">
                  <v:stroke startarrow="oval" endarrow="oval"/>
                </v:shape>
                <v:shape id="_x0000_s1371" type="#_x0000_t32" style="position:absolute;left:3210;top:14445;width:2009;height:526" o:connectortype="straight">
                  <v:stroke startarrow="oval" endarrow="oval"/>
                </v:shape>
                <v:shape id="_x0000_s1372" type="#_x0000_t32" style="position:absolute;left:3526;top:13725;width:1693;height:1246;flip:y" o:connectortype="straight">
                  <v:stroke startarrow="oval" endarrow="oval"/>
                </v:shape>
              </v:group>
            </v:group>
          </v:group>
        </w:pict>
      </w:r>
    </w:p>
    <w:p w:rsidR="00537781" w:rsidRPr="00537781" w:rsidRDefault="00537781" w:rsidP="008606B2">
      <w:pPr>
        <w:ind w:left="426"/>
        <w:rPr>
          <w:sz w:val="22"/>
          <w:szCs w:val="22"/>
        </w:rPr>
      </w:pPr>
      <w:r w:rsidRPr="00537781">
        <w:rPr>
          <w:sz w:val="22"/>
          <w:szCs w:val="22"/>
        </w:rPr>
        <w:t>(c)</w:t>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Pr="008606B2" w:rsidRDefault="008606B2" w:rsidP="00537781">
      <w:pPr>
        <w:ind w:left="426" w:hanging="426"/>
        <w:rPr>
          <w:b/>
          <w:sz w:val="22"/>
          <w:szCs w:val="22"/>
          <w:u w:val="single"/>
        </w:rPr>
      </w:pPr>
      <w:r w:rsidRPr="008606B2">
        <w:rPr>
          <w:b/>
          <w:sz w:val="22"/>
          <w:szCs w:val="22"/>
          <w:u w:val="single"/>
        </w:rPr>
        <w:t>Week 10</w:t>
      </w:r>
    </w:p>
    <w:p w:rsidR="008606B2" w:rsidRDefault="008606B2" w:rsidP="00537781">
      <w:pPr>
        <w:ind w:left="426" w:hanging="426"/>
        <w:rPr>
          <w:sz w:val="22"/>
          <w:szCs w:val="22"/>
        </w:rPr>
      </w:pPr>
    </w:p>
    <w:p w:rsidR="008606B2" w:rsidRPr="00537781" w:rsidRDefault="008606B2"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13.</w:t>
      </w:r>
      <w:r w:rsidRPr="00537781">
        <w:rPr>
          <w:sz w:val="22"/>
          <w:szCs w:val="22"/>
        </w:rPr>
        <w:tab/>
        <w:t>Determine whether the given pair of graphs is isomorphic.</w:t>
      </w:r>
    </w:p>
    <w:p w:rsidR="008606B2" w:rsidRDefault="00537781" w:rsidP="00537781">
      <w:pPr>
        <w:ind w:left="426" w:hanging="426"/>
        <w:rPr>
          <w:sz w:val="22"/>
          <w:szCs w:val="22"/>
        </w:rPr>
      </w:pPr>
      <w:r w:rsidRPr="00537781">
        <w:rPr>
          <w:sz w:val="22"/>
          <w:szCs w:val="22"/>
        </w:rPr>
        <w:tab/>
      </w:r>
    </w:p>
    <w:p w:rsidR="008606B2" w:rsidRDefault="005510D6" w:rsidP="00537781">
      <w:pPr>
        <w:ind w:left="426" w:hanging="426"/>
        <w:rPr>
          <w:sz w:val="22"/>
          <w:szCs w:val="22"/>
        </w:rPr>
      </w:pPr>
      <w:r>
        <w:rPr>
          <w:noProof/>
          <w:sz w:val="22"/>
          <w:szCs w:val="22"/>
          <w:lang w:val="en-MY" w:eastAsia="en-MY"/>
        </w:rPr>
        <w:pict>
          <v:group id="_x0000_s5634" style="position:absolute;left:0;text-align:left;margin-left:268.6pt;margin-top:7.8pt;width:76.55pt;height:80.15pt;z-index:251686592" coordorigin="6812,14043" coordsize="1531,1603">
            <v:shape id="_x0000_s5333" type="#_x0000_t202" style="position:absolute;left:6856;top:14567;width:581;height:435;mso-height-percent:200;mso-height-percent:200;mso-width-relative:margin;mso-height-relative:margin" strokecolor="white [3212]">
              <v:textbox style="mso-next-textbox:#_x0000_s5333;mso-fit-shape-to-text:t">
                <w:txbxContent>
                  <w:p w:rsidR="00F50A4C" w:rsidRPr="00F47BA4" w:rsidRDefault="00F50A4C" w:rsidP="00F47BA4">
                    <w:pPr>
                      <w:rPr>
                        <w:i/>
                        <w:vertAlign w:val="subscript"/>
                      </w:rPr>
                    </w:pPr>
                    <w:r>
                      <w:rPr>
                        <w:i/>
                      </w:rPr>
                      <w:t>v</w:t>
                    </w:r>
                    <w:r>
                      <w:rPr>
                        <w:i/>
                        <w:vertAlign w:val="subscript"/>
                      </w:rPr>
                      <w:t>3</w:t>
                    </w:r>
                  </w:p>
                </w:txbxContent>
              </v:textbox>
            </v:shape>
            <v:shape id="_x0000_s5334" type="#_x0000_t202" style="position:absolute;left:7586;top:15211;width:723;height:435;mso-height-percent:200;mso-height-percent:200;mso-width-relative:margin;mso-height-relative:margin" strokecolor="white [3212]">
              <v:textbox style="mso-next-textbox:#_x0000_s5334;mso-fit-shape-to-text:t">
                <w:txbxContent>
                  <w:p w:rsidR="00F50A4C" w:rsidRPr="00AE07E1" w:rsidRDefault="00F50A4C" w:rsidP="00F47BA4">
                    <w:pPr>
                      <w:rPr>
                        <w:i/>
                      </w:rPr>
                    </w:pPr>
                    <w:r>
                      <w:rPr>
                        <w:i/>
                      </w:rPr>
                      <w:t>v</w:t>
                    </w:r>
                    <w:r>
                      <w:rPr>
                        <w:i/>
                        <w:vertAlign w:val="subscript"/>
                      </w:rPr>
                      <w:t>5</w:t>
                    </w:r>
                  </w:p>
                </w:txbxContent>
              </v:textbox>
            </v:shape>
            <v:shape id="_x0000_s5335" type="#_x0000_t202" style="position:absolute;left:7620;top:14057;width:723;height:435;mso-height-percent:200;mso-height-percent:200;mso-width-relative:margin;mso-height-relative:margin" strokecolor="white [3212]">
              <v:textbox style="mso-next-textbox:#_x0000_s5335;mso-fit-shape-to-text:t">
                <w:txbxContent>
                  <w:p w:rsidR="00F50A4C" w:rsidRPr="00AE07E1" w:rsidRDefault="00F50A4C" w:rsidP="00F47BA4">
                    <w:pPr>
                      <w:rPr>
                        <w:i/>
                      </w:rPr>
                    </w:pPr>
                    <w:r>
                      <w:rPr>
                        <w:i/>
                      </w:rPr>
                      <w:t>v</w:t>
                    </w:r>
                    <w:r>
                      <w:rPr>
                        <w:i/>
                        <w:vertAlign w:val="subscript"/>
                      </w:rPr>
                      <w:t>2</w:t>
                    </w:r>
                  </w:p>
                </w:txbxContent>
              </v:textbox>
            </v:shape>
            <v:shape id="_x0000_s5336" type="#_x0000_t202" style="position:absolute;left:6860;top:15203;width:693;height:435;mso-height-percent:200;mso-height-percent:200;mso-width-relative:margin;mso-height-relative:margin" strokecolor="white [3212]">
              <v:textbox style="mso-next-textbox:#_x0000_s5336;mso-fit-shape-to-text:t">
                <w:txbxContent>
                  <w:p w:rsidR="00F50A4C" w:rsidRPr="00AE07E1" w:rsidRDefault="00F50A4C" w:rsidP="00F47BA4">
                    <w:pPr>
                      <w:rPr>
                        <w:i/>
                      </w:rPr>
                    </w:pPr>
                    <w:r>
                      <w:rPr>
                        <w:i/>
                      </w:rPr>
                      <w:t>v</w:t>
                    </w:r>
                    <w:r w:rsidRPr="00F47BA4">
                      <w:rPr>
                        <w:i/>
                        <w:vertAlign w:val="subscript"/>
                      </w:rPr>
                      <w:t>4</w:t>
                    </w:r>
                  </w:p>
                </w:txbxContent>
              </v:textbox>
            </v:shape>
            <v:shape id="_x0000_s5311" type="#_x0000_t202" style="position:absolute;left:6812;top:14043;width:723;height:435;mso-height-percent:200;mso-height-percent:200;mso-width-relative:margin;mso-height-relative:margin" strokecolor="white [3212]">
              <v:textbox style="mso-next-textbox:#_x0000_s5311;mso-fit-shape-to-text:t">
                <w:txbxContent>
                  <w:p w:rsidR="00F50A4C" w:rsidRPr="00F47BA4" w:rsidRDefault="00F50A4C" w:rsidP="00A208E5">
                    <w:pPr>
                      <w:rPr>
                        <w:i/>
                        <w:vertAlign w:val="subscript"/>
                      </w:rPr>
                    </w:pPr>
                    <w:r>
                      <w:rPr>
                        <w:i/>
                      </w:rPr>
                      <w:t>v</w:t>
                    </w:r>
                    <w:r>
                      <w:rPr>
                        <w:i/>
                        <w:vertAlign w:val="subscript"/>
                      </w:rPr>
                      <w:t>1</w:t>
                    </w:r>
                  </w:p>
                </w:txbxContent>
              </v:textbox>
            </v:shape>
            <v:group id="_x0000_s1379" style="position:absolute;left:7125;top:14484;width:690;height:765" coordorigin="7125,2310" coordsize="690,765">
              <v:shape id="_x0000_s1380" type="#_x0000_t32" style="position:absolute;left:7125;top:2310;width:690;height:0" o:connectortype="straight">
                <v:stroke startarrow="oval" endarrow="oval"/>
              </v:shape>
              <v:shape id="_x0000_s1381" type="#_x0000_t32" style="position:absolute;left:7125;top:2310;width:690;height:765;flip:x" o:connectortype="straight">
                <v:stroke startarrow="oval" endarrow="oval"/>
              </v:shape>
              <v:shape id="_x0000_s1382" type="#_x0000_t32" style="position:absolute;left:7125;top:3075;width:690;height:0" o:connectortype="straight"/>
              <v:shape id="_x0000_s1383" type="#_x0000_t32" style="position:absolute;left:7125;top:2805;width:690;height:270;flip:x y" o:connectortype="straight">
                <v:stroke startarrow="oval" endarrow="oval"/>
              </v:shape>
            </v:group>
          </v:group>
        </w:pict>
      </w:r>
      <w:r>
        <w:rPr>
          <w:noProof/>
          <w:sz w:val="22"/>
          <w:szCs w:val="22"/>
          <w:lang w:val="en-MY" w:eastAsia="en-MY"/>
        </w:rPr>
        <w:pict>
          <v:group id="_x0000_s5633" style="position:absolute;left:0;text-align:left;margin-left:69.95pt;margin-top:9.3pt;width:172pt;height:26.55pt;z-index:251685248" coordorigin="2839,14073" coordsize="3440,531">
            <v:shape id="_x0000_s5295" type="#_x0000_t202" style="position:absolute;left:4162;top:14083;width:581;height:435;mso-height-percent:200;mso-height-percent:200;mso-width-relative:margin;mso-height-relative:margin" strokecolor="white [3212]">
              <v:textbox style="mso-next-textbox:#_x0000_s5295;mso-fit-shape-to-text:t">
                <w:txbxContent>
                  <w:p w:rsidR="00F50A4C" w:rsidRPr="00F47BA4" w:rsidRDefault="00F50A4C" w:rsidP="0011097B">
                    <w:pPr>
                      <w:rPr>
                        <w:i/>
                        <w:vertAlign w:val="subscript"/>
                      </w:rPr>
                    </w:pPr>
                    <w:r>
                      <w:rPr>
                        <w:i/>
                      </w:rPr>
                      <w:t>u</w:t>
                    </w:r>
                    <w:r>
                      <w:rPr>
                        <w:i/>
                        <w:vertAlign w:val="subscript"/>
                      </w:rPr>
                      <w:t>3</w:t>
                    </w:r>
                  </w:p>
                </w:txbxContent>
              </v:textbox>
            </v:shape>
            <v:shape id="_x0000_s5293" type="#_x0000_t202" style="position:absolute;left:2839;top:14073;width:564;height:435;mso-height-percent:200;mso-height-percent:200;mso-width-relative:margin;mso-height-relative:margin" strokecolor="white [3212]">
              <v:textbox style="mso-next-textbox:#_x0000_s5293;mso-fit-shape-to-text:t">
                <w:txbxContent>
                  <w:p w:rsidR="00F50A4C" w:rsidRPr="00AE07E1" w:rsidRDefault="00F50A4C" w:rsidP="0011097B">
                    <w:pPr>
                      <w:rPr>
                        <w:i/>
                      </w:rPr>
                    </w:pPr>
                    <w:r>
                      <w:rPr>
                        <w:i/>
                      </w:rPr>
                      <w:t>u</w:t>
                    </w:r>
                    <w:r w:rsidRPr="00F47BA4">
                      <w:rPr>
                        <w:i/>
                        <w:vertAlign w:val="subscript"/>
                      </w:rPr>
                      <w:t>1</w:t>
                    </w:r>
                  </w:p>
                </w:txbxContent>
              </v:textbox>
            </v:shape>
            <v:shape id="_x0000_s5318" type="#_x0000_t202" style="position:absolute;left:5556;top:14081;width:723;height:435;mso-height-percent:200;mso-height-percent:200;mso-width-relative:margin;mso-height-relative:margin" strokecolor="white [3212]">
              <v:textbox style="mso-next-textbox:#_x0000_s5318;mso-fit-shape-to-text:t">
                <w:txbxContent>
                  <w:p w:rsidR="00F50A4C" w:rsidRPr="00AE07E1" w:rsidRDefault="00F50A4C" w:rsidP="00A208E5">
                    <w:pPr>
                      <w:rPr>
                        <w:i/>
                      </w:rPr>
                    </w:pPr>
                    <w:r>
                      <w:rPr>
                        <w:i/>
                      </w:rPr>
                      <w:t>u</w:t>
                    </w:r>
                    <w:r>
                      <w:rPr>
                        <w:i/>
                        <w:vertAlign w:val="subscript"/>
                      </w:rPr>
                      <w:t>5</w:t>
                    </w:r>
                  </w:p>
                </w:txbxContent>
              </v:textbox>
            </v:shape>
            <v:shape id="_x0000_s5320" type="#_x0000_t202" style="position:absolute;left:3436;top:14087;width:723;height:435;mso-height-percent:200;mso-height-percent:200;mso-width-relative:margin;mso-height-relative:margin" strokecolor="white [3212]">
              <v:textbox style="mso-next-textbox:#_x0000_s5320;mso-fit-shape-to-text:t">
                <w:txbxContent>
                  <w:p w:rsidR="00F50A4C" w:rsidRPr="00AE07E1" w:rsidRDefault="00F50A4C" w:rsidP="00A208E5">
                    <w:pPr>
                      <w:rPr>
                        <w:i/>
                      </w:rPr>
                    </w:pPr>
                    <w:r>
                      <w:rPr>
                        <w:i/>
                      </w:rPr>
                      <w:t>u</w:t>
                    </w:r>
                    <w:r>
                      <w:rPr>
                        <w:i/>
                        <w:vertAlign w:val="subscript"/>
                      </w:rPr>
                      <w:t>2</w:t>
                    </w:r>
                  </w:p>
                </w:txbxContent>
              </v:textbox>
            </v:shape>
            <v:shape id="_x0000_s5273" type="#_x0000_t202" style="position:absolute;left:4937;top:14095;width:693;height:435;mso-height-percent:200;mso-height-percent:200;mso-width-relative:margin;mso-height-relative:margin" strokecolor="white [3212]">
              <v:textbox style="mso-next-textbox:#_x0000_s5273;mso-fit-shape-to-text:t">
                <w:txbxContent>
                  <w:p w:rsidR="00F50A4C" w:rsidRPr="00AE07E1" w:rsidRDefault="00F50A4C" w:rsidP="0011097B">
                    <w:pPr>
                      <w:rPr>
                        <w:i/>
                      </w:rPr>
                    </w:pPr>
                    <w:r>
                      <w:rPr>
                        <w:i/>
                      </w:rPr>
                      <w:t>u</w:t>
                    </w:r>
                    <w:r w:rsidRPr="00F47BA4">
                      <w:rPr>
                        <w:i/>
                        <w:vertAlign w:val="subscript"/>
                      </w:rPr>
                      <w:t>4</w:t>
                    </w:r>
                  </w:p>
                </w:txbxContent>
              </v:textbox>
            </v:shape>
            <v:group id="_x0000_s1373" style="position:absolute;left:3015;top:14604;width:2775;height:0" coordorigin="3015,2310" coordsize="2775,0">
              <v:shape id="_x0000_s1374" type="#_x0000_t32" style="position:absolute;left:3015;top:2310;width:690;height:0" o:connectortype="straight">
                <v:stroke startarrow="oval" endarrow="oval"/>
              </v:shape>
              <v:shape id="_x0000_s1375" type="#_x0000_t32" style="position:absolute;left:3705;top:2310;width:690;height:0" o:connectortype="straight">
                <v:stroke startarrow="oval" endarrow="oval"/>
              </v:shape>
              <v:shape id="_x0000_s1376" type="#_x0000_t32" style="position:absolute;left:4410;top:2310;width:690;height:0" o:connectortype="straight">
                <v:stroke startarrow="oval" endarrow="oval"/>
              </v:shape>
              <v:shape id="_x0000_s1377" type="#_x0000_t32" style="position:absolute;left:5100;top:2310;width:690;height:0" o:connectortype="straight">
                <v:stroke startarrow="oval" endarrow="oval"/>
              </v:shape>
            </v:group>
          </v:group>
        </w:pict>
      </w:r>
    </w:p>
    <w:p w:rsidR="00D61139" w:rsidRDefault="00D61139" w:rsidP="00537781">
      <w:pPr>
        <w:ind w:left="426" w:hanging="426"/>
        <w:rPr>
          <w:sz w:val="22"/>
          <w:szCs w:val="22"/>
        </w:rPr>
      </w:pPr>
    </w:p>
    <w:p w:rsidR="00537781" w:rsidRPr="00537781" w:rsidRDefault="00537781" w:rsidP="008606B2">
      <w:pPr>
        <w:ind w:left="426"/>
        <w:rPr>
          <w:sz w:val="22"/>
          <w:szCs w:val="22"/>
        </w:rPr>
      </w:pPr>
      <w:r w:rsidRPr="00537781">
        <w:rPr>
          <w:sz w:val="22"/>
          <w:szCs w:val="22"/>
        </w:rPr>
        <w:t>(a)</w:t>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Pr="00537781" w:rsidRDefault="008606B2"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lastRenderedPageBreak/>
        <w:pict>
          <v:group id="_x0000_s5636" style="position:absolute;left:0;text-align:left;margin-left:201.4pt;margin-top:-13.4pt;width:142.75pt;height:112.1pt;z-index:251688880" coordorigin="5468,1194" coordsize="2855,2242">
            <v:shape id="_x0000_s5364" type="#_x0000_t202" style="position:absolute;left:7121;top:3001;width:581;height:435;mso-height-percent:200;mso-height-percent:200;mso-width-relative:margin;mso-height-relative:margin" strokecolor="white [3212]">
              <v:textbox style="mso-next-textbox:#_x0000_s5364;mso-fit-shape-to-text:t">
                <w:txbxContent>
                  <w:p w:rsidR="00F50A4C" w:rsidRPr="00F47BA4" w:rsidRDefault="00F50A4C" w:rsidP="002F49B4">
                    <w:pPr>
                      <w:rPr>
                        <w:i/>
                        <w:vertAlign w:val="subscript"/>
                      </w:rPr>
                    </w:pPr>
                    <w:r>
                      <w:rPr>
                        <w:i/>
                      </w:rPr>
                      <w:t>v</w:t>
                    </w:r>
                    <w:r>
                      <w:rPr>
                        <w:i/>
                        <w:vertAlign w:val="subscript"/>
                      </w:rPr>
                      <w:t>3</w:t>
                    </w:r>
                  </w:p>
                </w:txbxContent>
              </v:textbox>
            </v:shape>
            <v:shape id="_x0000_s5365" type="#_x0000_t202" style="position:absolute;left:5468;top:2056;width:723;height:435;mso-height-percent:200;mso-height-percent:200;mso-width-relative:margin;mso-height-relative:margin" strokecolor="white [3212]">
              <v:textbox style="mso-next-textbox:#_x0000_s5365;mso-fit-shape-to-text:t">
                <w:txbxContent>
                  <w:p w:rsidR="00F50A4C" w:rsidRPr="00AE07E1" w:rsidRDefault="00F50A4C" w:rsidP="002F49B4">
                    <w:pPr>
                      <w:rPr>
                        <w:i/>
                      </w:rPr>
                    </w:pPr>
                    <w:r>
                      <w:rPr>
                        <w:i/>
                      </w:rPr>
                      <w:t>v</w:t>
                    </w:r>
                    <w:r>
                      <w:rPr>
                        <w:i/>
                        <w:vertAlign w:val="subscript"/>
                      </w:rPr>
                      <w:t>5</w:t>
                    </w:r>
                  </w:p>
                </w:txbxContent>
              </v:textbox>
            </v:shape>
            <v:shape id="_x0000_s5366" type="#_x0000_t202" style="position:absolute;left:7600;top:1852;width:723;height:435;mso-height-percent:200;mso-height-percent:200;mso-width-relative:margin;mso-height-relative:margin" strokecolor="white [3212]">
              <v:textbox style="mso-next-textbox:#_x0000_s5366;mso-fit-shape-to-text:t">
                <w:txbxContent>
                  <w:p w:rsidR="00F50A4C" w:rsidRPr="00AE07E1" w:rsidRDefault="00F50A4C" w:rsidP="002F49B4">
                    <w:pPr>
                      <w:rPr>
                        <w:i/>
                      </w:rPr>
                    </w:pPr>
                    <w:r>
                      <w:rPr>
                        <w:i/>
                      </w:rPr>
                      <w:t>v</w:t>
                    </w:r>
                    <w:r>
                      <w:rPr>
                        <w:i/>
                        <w:vertAlign w:val="subscript"/>
                      </w:rPr>
                      <w:t>2</w:t>
                    </w:r>
                  </w:p>
                </w:txbxContent>
              </v:textbox>
            </v:shape>
            <v:shape id="_x0000_s5367" type="#_x0000_t202" style="position:absolute;left:6054;top:2992;width:693;height:435;mso-height-percent:200;mso-height-percent:200;mso-width-relative:margin;mso-height-relative:margin" strokecolor="white [3212]">
              <v:textbox style="mso-next-textbox:#_x0000_s5367;mso-fit-shape-to-text:t">
                <w:txbxContent>
                  <w:p w:rsidR="00F50A4C" w:rsidRPr="00AE07E1" w:rsidRDefault="00F50A4C" w:rsidP="002F49B4">
                    <w:pPr>
                      <w:rPr>
                        <w:i/>
                      </w:rPr>
                    </w:pPr>
                    <w:r>
                      <w:rPr>
                        <w:i/>
                      </w:rPr>
                      <w:t>v</w:t>
                    </w:r>
                    <w:r w:rsidRPr="00F47BA4">
                      <w:rPr>
                        <w:i/>
                        <w:vertAlign w:val="subscript"/>
                      </w:rPr>
                      <w:t>4</w:t>
                    </w:r>
                  </w:p>
                </w:txbxContent>
              </v:textbox>
            </v:shape>
            <v:shape id="_x0000_s5370" type="#_x0000_t202" style="position:absolute;left:6636;top:1194;width:723;height:435;mso-height-percent:200;mso-height-percent:200;mso-width-relative:margin;mso-height-relative:margin" strokecolor="white [3212]">
              <v:textbox style="mso-next-textbox:#_x0000_s5370;mso-fit-shape-to-text:t">
                <w:txbxContent>
                  <w:p w:rsidR="00F50A4C" w:rsidRPr="00F47BA4" w:rsidRDefault="00F50A4C" w:rsidP="002F49B4">
                    <w:pPr>
                      <w:rPr>
                        <w:i/>
                        <w:vertAlign w:val="subscript"/>
                      </w:rPr>
                    </w:pPr>
                    <w:r>
                      <w:rPr>
                        <w:i/>
                      </w:rPr>
                      <w:t>v</w:t>
                    </w:r>
                    <w:r>
                      <w:rPr>
                        <w:i/>
                        <w:vertAlign w:val="subscript"/>
                      </w:rPr>
                      <w:t>1</w:t>
                    </w:r>
                  </w:p>
                </w:txbxContent>
              </v:textbox>
            </v:shape>
            <v:group id="_x0000_s1391" style="position:absolute;left:5895;top:1618;width:1875;height:1455" coordorigin="6315,3765" coordsize="1875,1455">
              <v:shape id="_x0000_s1392" type="#_x0000_t32" style="position:absolute;left:6315;top:4425;width:1875;height:0" o:connectortype="straight">
                <v:stroke startarrow="oval" endarrow="oval"/>
              </v:shape>
              <v:shape id="_x0000_s1393" type="#_x0000_t32" style="position:absolute;left:6315;top:3765;width:1005;height:660;flip:y" o:connectortype="straight">
                <v:stroke startarrow="oval" endarrow="oval"/>
              </v:shape>
              <v:shape id="_x0000_s1394" type="#_x0000_t32" style="position:absolute;left:7320;top:3765;width:870;height:660" o:connectortype="straight">
                <v:stroke startarrow="oval" endarrow="oval"/>
              </v:shape>
              <v:shape id="_x0000_s1395" type="#_x0000_t32" style="position:absolute;left:6795;top:5220;width:975;height:0" o:connectortype="straight">
                <v:stroke startarrow="oval" endarrow="oval"/>
              </v:shape>
              <v:shape id="_x0000_s1396" type="#_x0000_t32" style="position:absolute;left:7770;top:4425;width:420;height:795;flip:x" o:connectortype="straight">
                <v:stroke startarrow="oval" endarrow="oval"/>
              </v:shape>
              <v:shape id="_x0000_s1397" type="#_x0000_t32" style="position:absolute;left:6315;top:4425;width:480;height:795" o:connectortype="straight">
                <v:stroke startarrow="oval" endarrow="oval"/>
              </v:shape>
              <v:shape id="_x0000_s1398" type="#_x0000_t32" style="position:absolute;left:6795;top:4425;width:1395;height:795;flip:y" o:connectortype="straight">
                <v:stroke startarrow="oval" endarrow="oval"/>
              </v:shape>
            </v:group>
          </v:group>
        </w:pict>
      </w:r>
      <w:r>
        <w:rPr>
          <w:noProof/>
          <w:sz w:val="22"/>
          <w:szCs w:val="22"/>
          <w:lang w:val="en-MY" w:eastAsia="en-MY"/>
        </w:rPr>
        <w:pict>
          <v:group id="_x0000_s5635" style="position:absolute;left:0;text-align:left;margin-left:64.1pt;margin-top:-5.9pt;width:114.65pt;height:101.55pt;z-index:251687776" coordorigin="2722,1344" coordsize="2293,2031">
            <v:shape id="_x0000_s5363" type="#_x0000_t202" style="position:absolute;left:3664;top:2048;width:723;height:435;mso-height-percent:200;mso-height-percent:200;mso-width-relative:margin;mso-height-relative:margin" strokecolor="white [3212]">
              <v:textbox style="mso-next-textbox:#_x0000_s5363;mso-fit-shape-to-text:t">
                <w:txbxContent>
                  <w:p w:rsidR="00F50A4C" w:rsidRPr="00AE07E1" w:rsidRDefault="00F50A4C" w:rsidP="002F49B4">
                    <w:pPr>
                      <w:rPr>
                        <w:i/>
                      </w:rPr>
                    </w:pPr>
                    <w:r>
                      <w:rPr>
                        <w:i/>
                      </w:rPr>
                      <w:t>u</w:t>
                    </w:r>
                    <w:r>
                      <w:rPr>
                        <w:i/>
                        <w:vertAlign w:val="subscript"/>
                      </w:rPr>
                      <w:t>5</w:t>
                    </w:r>
                  </w:p>
                </w:txbxContent>
              </v:textbox>
            </v:shape>
            <v:shape id="_x0000_s5368" type="#_x0000_t202" style="position:absolute;left:4298;top:2940;width:581;height:435;mso-height-percent:200;mso-height-percent:200;mso-width-relative:margin;mso-height-relative:margin" strokecolor="white [3212]">
              <v:textbox style="mso-next-textbox:#_x0000_s5368;mso-fit-shape-to-text:t">
                <w:txbxContent>
                  <w:p w:rsidR="00F50A4C" w:rsidRPr="00F47BA4" w:rsidRDefault="00F50A4C" w:rsidP="002F49B4">
                    <w:pPr>
                      <w:rPr>
                        <w:i/>
                        <w:vertAlign w:val="subscript"/>
                      </w:rPr>
                    </w:pPr>
                    <w:r>
                      <w:rPr>
                        <w:i/>
                      </w:rPr>
                      <w:t>u</w:t>
                    </w:r>
                    <w:r>
                      <w:rPr>
                        <w:i/>
                        <w:vertAlign w:val="subscript"/>
                      </w:rPr>
                      <w:t>3</w:t>
                    </w:r>
                  </w:p>
                </w:txbxContent>
              </v:textbox>
            </v:shape>
            <v:shape id="_x0000_s5369" type="#_x0000_t202" style="position:absolute;left:2774;top:1344;width:564;height:435;mso-height-percent:200;mso-height-percent:200;mso-width-relative:margin;mso-height-relative:margin" strokecolor="white [3212]">
              <v:textbox style="mso-next-textbox:#_x0000_s5369;mso-fit-shape-to-text:t">
                <w:txbxContent>
                  <w:p w:rsidR="00F50A4C" w:rsidRPr="00AE07E1" w:rsidRDefault="00F50A4C" w:rsidP="002F49B4">
                    <w:pPr>
                      <w:rPr>
                        <w:i/>
                      </w:rPr>
                    </w:pPr>
                    <w:r>
                      <w:rPr>
                        <w:i/>
                      </w:rPr>
                      <w:t>u</w:t>
                    </w:r>
                    <w:r w:rsidRPr="00F47BA4">
                      <w:rPr>
                        <w:i/>
                        <w:vertAlign w:val="subscript"/>
                      </w:rPr>
                      <w:t>1</w:t>
                    </w:r>
                  </w:p>
                </w:txbxContent>
              </v:textbox>
            </v:shape>
            <v:shape id="_x0000_s5371" type="#_x0000_t202" style="position:absolute;left:4292;top:1356;width:723;height:435;mso-height-percent:200;mso-height-percent:200;mso-width-relative:margin;mso-height-relative:margin" strokecolor="white [3212]">
              <v:textbox style="mso-next-textbox:#_x0000_s5371;mso-fit-shape-to-text:t">
                <w:txbxContent>
                  <w:p w:rsidR="00F50A4C" w:rsidRPr="00AE07E1" w:rsidRDefault="00F50A4C" w:rsidP="002F49B4">
                    <w:pPr>
                      <w:rPr>
                        <w:i/>
                      </w:rPr>
                    </w:pPr>
                    <w:r>
                      <w:rPr>
                        <w:i/>
                      </w:rPr>
                      <w:t>u</w:t>
                    </w:r>
                    <w:r>
                      <w:rPr>
                        <w:i/>
                        <w:vertAlign w:val="subscript"/>
                      </w:rPr>
                      <w:t>2</w:t>
                    </w:r>
                  </w:p>
                </w:txbxContent>
              </v:textbox>
            </v:shape>
            <v:shape id="_x0000_s5372" type="#_x0000_t202" style="position:absolute;left:2722;top:2940;width:693;height:435;mso-height-percent:200;mso-height-percent:200;mso-width-relative:margin;mso-height-relative:margin" strokecolor="white [3212]">
              <v:textbox style="mso-next-textbox:#_x0000_s5372;mso-fit-shape-to-text:t">
                <w:txbxContent>
                  <w:p w:rsidR="00F50A4C" w:rsidRPr="00AE07E1" w:rsidRDefault="00F50A4C" w:rsidP="002F49B4">
                    <w:pPr>
                      <w:rPr>
                        <w:i/>
                      </w:rPr>
                    </w:pPr>
                    <w:r>
                      <w:rPr>
                        <w:i/>
                      </w:rPr>
                      <w:t>u</w:t>
                    </w:r>
                    <w:r w:rsidRPr="00F47BA4">
                      <w:rPr>
                        <w:i/>
                        <w:vertAlign w:val="subscript"/>
                      </w:rPr>
                      <w:t>4</w:t>
                    </w:r>
                  </w:p>
                </w:txbxContent>
              </v:textbox>
            </v:shape>
            <v:group id="_x0000_s1384" style="position:absolute;left:3015;top:1834;width:1485;height:1185" coordorigin="3015,4035" coordsize="1485,1185">
              <v:shape id="_x0000_s1385" type="#_x0000_t32" style="position:absolute;left:3015;top:4035;width:1485;height:0" o:connectortype="straight">
                <v:stroke startarrow="oval" endarrow="oval"/>
              </v:shape>
              <v:shape id="_x0000_s1386" type="#_x0000_t32" style="position:absolute;left:3015;top:5220;width:1485;height:0" o:connectortype="straight">
                <v:stroke startarrow="oval" endarrow="oval"/>
              </v:shape>
              <v:shape id="_x0000_s1387" type="#_x0000_t32" style="position:absolute;left:4500;top:4035;width:0;height:1185" o:connectortype="straight">
                <v:stroke startarrow="oval" endarrow="oval"/>
              </v:shape>
              <v:shape id="_x0000_s1388" type="#_x0000_t32" style="position:absolute;left:3015;top:4035;width:0;height:1185" o:connectortype="straight">
                <v:stroke startarrow="oval" endarrow="oval"/>
              </v:shape>
              <v:shape id="_x0000_s1389" type="#_x0000_t32" style="position:absolute;left:3015;top:4035;width:1485;height:1185" o:connectortype="straight">
                <v:stroke startarrow="oval" endarrow="oval"/>
              </v:shape>
              <v:shape id="_x0000_s1390" type="#_x0000_t32" style="position:absolute;left:3015;top:4635;width:765;height:585;flip:y" o:connectortype="straight">
                <v:stroke startarrow="oval" endarrow="oval"/>
              </v:shape>
            </v:group>
          </v:group>
        </w:pict>
      </w:r>
      <w:r w:rsidR="00537781" w:rsidRPr="00537781">
        <w:rPr>
          <w:sz w:val="22"/>
          <w:szCs w:val="22"/>
        </w:rPr>
        <w:tab/>
        <w:t>(b)</w:t>
      </w:r>
      <w:r w:rsidR="00537781" w:rsidRPr="00537781">
        <w:rPr>
          <w:sz w:val="22"/>
          <w:szCs w:val="22"/>
        </w:rPr>
        <w:tab/>
      </w: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5510D6" w:rsidP="00537781">
      <w:pPr>
        <w:ind w:left="426" w:hanging="426"/>
        <w:rPr>
          <w:sz w:val="22"/>
          <w:szCs w:val="22"/>
        </w:rPr>
      </w:pPr>
      <w:r w:rsidRPr="005510D6">
        <w:rPr>
          <w:i/>
          <w:noProof/>
          <w:sz w:val="22"/>
          <w:szCs w:val="22"/>
          <w:lang w:val="en-MY" w:eastAsia="en-MY"/>
        </w:rPr>
        <w:pict>
          <v:shape id="_x0000_s5386" type="#_x0000_t202" style="position:absolute;left:0;text-align:left;margin-left:584.45pt;margin-top:94.2pt;width:22.4pt;height:21.75pt;z-index:251454416;mso-height-percent:200;mso-height-percent:200;mso-width-relative:margin;mso-height-relative:margin" strokecolor="white [3212]">
            <v:textbox style="mso-next-textbox:#_x0000_s5386;mso-fit-shape-to-text:t">
              <w:txbxContent>
                <w:p w:rsidR="00F50A4C" w:rsidRPr="00AE07E1" w:rsidRDefault="00F50A4C" w:rsidP="00AB024B">
                  <w:pPr>
                    <w:rPr>
                      <w:i/>
                    </w:rPr>
                  </w:pPr>
                  <w:r>
                    <w:rPr>
                      <w:i/>
                    </w:rPr>
                    <w:t>d</w:t>
                  </w:r>
                </w:p>
              </w:txbxContent>
            </v:textbox>
          </v:shape>
        </w:pict>
      </w:r>
      <w:r w:rsidRPr="005510D6">
        <w:rPr>
          <w:i/>
          <w:noProof/>
          <w:sz w:val="22"/>
          <w:szCs w:val="22"/>
          <w:lang w:val="en-MY" w:eastAsia="en-MY"/>
        </w:rPr>
        <w:pict>
          <v:shape id="_x0000_s5384" type="#_x0000_t202" style="position:absolute;left:0;text-align:left;margin-left:585.4pt;margin-top:3.8pt;width:22.4pt;height:21.75pt;z-index:251452368;mso-height-percent:200;mso-height-percent:200;mso-width-relative:margin;mso-height-relative:margin" strokecolor="white [3212]">
            <v:textbox style="mso-next-textbox:#_x0000_s5384;mso-fit-shape-to-text:t">
              <w:txbxContent>
                <w:p w:rsidR="00F50A4C" w:rsidRPr="00AE07E1" w:rsidRDefault="00F50A4C" w:rsidP="00AB024B">
                  <w:pPr>
                    <w:rPr>
                      <w:i/>
                    </w:rPr>
                  </w:pPr>
                  <w:r>
                    <w:rPr>
                      <w:i/>
                    </w:rPr>
                    <w:t>b</w:t>
                  </w:r>
                </w:p>
              </w:txbxContent>
            </v:textbox>
          </v:shape>
        </w:pict>
      </w:r>
    </w:p>
    <w:p w:rsidR="00811126" w:rsidRPr="00537781" w:rsidRDefault="00811126"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37" style="position:absolute;left:0;text-align:left;margin-left:73.4pt;margin-top:11.45pt;width:181.25pt;height:1in;z-index:251689944" coordorigin="2908,3968" coordsize="3625,1440">
            <v:shape id="_x0000_s5357" type="#_x0000_t202" style="position:absolute;left:5220;top:4973;width:581;height:435;mso-height-percent:200;mso-height-percent:200;mso-width-relative:margin;mso-height-relative:margin" strokecolor="white [3212]">
              <v:textbox style="mso-next-textbox:#_x0000_s5357;mso-fit-shape-to-text:t">
                <w:txbxContent>
                  <w:p w:rsidR="00F50A4C" w:rsidRPr="00F47BA4" w:rsidRDefault="00F50A4C" w:rsidP="002049D7">
                    <w:pPr>
                      <w:rPr>
                        <w:i/>
                        <w:vertAlign w:val="subscript"/>
                      </w:rPr>
                    </w:pPr>
                    <w:r>
                      <w:rPr>
                        <w:i/>
                      </w:rPr>
                      <w:t>u</w:t>
                    </w:r>
                    <w:r>
                      <w:rPr>
                        <w:i/>
                        <w:vertAlign w:val="subscript"/>
                      </w:rPr>
                      <w:t>8</w:t>
                    </w:r>
                  </w:p>
                </w:txbxContent>
              </v:textbox>
            </v:shape>
            <v:shape id="_x0000_s5358" type="#_x0000_t202" style="position:absolute;left:4648;top:3968;width:723;height:435;mso-height-percent:200;mso-height-percent:200;mso-width-relative:margin;mso-height-relative:margin" strokecolor="white [3212]">
              <v:textbox style="mso-next-textbox:#_x0000_s5358;mso-fit-shape-to-text:t">
                <w:txbxContent>
                  <w:p w:rsidR="00F50A4C" w:rsidRPr="00AE07E1" w:rsidRDefault="00F50A4C" w:rsidP="002049D7">
                    <w:pPr>
                      <w:rPr>
                        <w:i/>
                      </w:rPr>
                    </w:pPr>
                    <w:r>
                      <w:rPr>
                        <w:i/>
                      </w:rPr>
                      <w:t>u</w:t>
                    </w:r>
                    <w:r>
                      <w:rPr>
                        <w:i/>
                        <w:vertAlign w:val="subscript"/>
                      </w:rPr>
                      <w:t>5</w:t>
                    </w:r>
                  </w:p>
                </w:txbxContent>
              </v:textbox>
            </v:shape>
            <v:shape id="_x0000_s5359" type="#_x0000_t202" style="position:absolute;left:5840;top:3992;width:693;height:435;mso-height-percent:200;mso-height-percent:200;mso-width-relative:margin;mso-height-relative:margin" strokecolor="white [3212]">
              <v:textbox style="mso-next-textbox:#_x0000_s5359;mso-fit-shape-to-text:t">
                <w:txbxContent>
                  <w:p w:rsidR="00F50A4C" w:rsidRPr="00AE07E1" w:rsidRDefault="00F50A4C" w:rsidP="002049D7">
                    <w:pPr>
                      <w:rPr>
                        <w:i/>
                      </w:rPr>
                    </w:pPr>
                    <w:r>
                      <w:rPr>
                        <w:i/>
                      </w:rPr>
                      <w:t>u</w:t>
                    </w:r>
                    <w:r>
                      <w:rPr>
                        <w:i/>
                        <w:vertAlign w:val="subscript"/>
                      </w:rPr>
                      <w:t>7</w:t>
                    </w:r>
                  </w:p>
                </w:txbxContent>
              </v:textbox>
            </v:shape>
            <v:shape id="_x0000_s5351" type="#_x0000_t202" style="position:absolute;left:4090;top:3990;width:581;height:435;mso-height-percent:200;mso-height-percent:200;mso-width-relative:margin;mso-height-relative:margin" strokecolor="white [3212]">
              <v:textbox style="mso-next-textbox:#_x0000_s5351;mso-fit-shape-to-text:t">
                <w:txbxContent>
                  <w:p w:rsidR="00F50A4C" w:rsidRPr="00F47BA4" w:rsidRDefault="00F50A4C" w:rsidP="002049D7">
                    <w:pPr>
                      <w:rPr>
                        <w:i/>
                        <w:vertAlign w:val="subscript"/>
                      </w:rPr>
                    </w:pPr>
                    <w:r>
                      <w:rPr>
                        <w:i/>
                      </w:rPr>
                      <w:t>u</w:t>
                    </w:r>
                    <w:r>
                      <w:rPr>
                        <w:i/>
                        <w:vertAlign w:val="subscript"/>
                      </w:rPr>
                      <w:t>3</w:t>
                    </w:r>
                  </w:p>
                </w:txbxContent>
              </v:textbox>
            </v:shape>
            <v:shape id="_x0000_s5352" type="#_x0000_t202" style="position:absolute;left:2908;top:3972;width:564;height:435;mso-height-percent:200;mso-height-percent:200;mso-width-relative:margin;mso-height-relative:margin" strokecolor="white [3212]">
              <v:textbox style="mso-next-textbox:#_x0000_s5352;mso-fit-shape-to-text:t">
                <w:txbxContent>
                  <w:p w:rsidR="00F50A4C" w:rsidRPr="00AE07E1" w:rsidRDefault="00F50A4C" w:rsidP="002049D7">
                    <w:pPr>
                      <w:rPr>
                        <w:i/>
                      </w:rPr>
                    </w:pPr>
                    <w:r>
                      <w:rPr>
                        <w:i/>
                      </w:rPr>
                      <w:t>u</w:t>
                    </w:r>
                    <w:r w:rsidRPr="00F47BA4">
                      <w:rPr>
                        <w:i/>
                        <w:vertAlign w:val="subscript"/>
                      </w:rPr>
                      <w:t>1</w:t>
                    </w:r>
                  </w:p>
                </w:txbxContent>
              </v:textbox>
            </v:shape>
            <v:shape id="_x0000_s5354" type="#_x0000_t202" style="position:absolute;left:5212;top:3988;width:723;height:435;mso-height-percent:200;mso-height-percent:200;mso-width-relative:margin;mso-height-relative:margin" strokecolor="white [3212]">
              <v:textbox style="mso-next-textbox:#_x0000_s5354;mso-fit-shape-to-text:t">
                <w:txbxContent>
                  <w:p w:rsidR="00F50A4C" w:rsidRPr="00AE07E1" w:rsidRDefault="00F50A4C" w:rsidP="002049D7">
                    <w:pPr>
                      <w:rPr>
                        <w:i/>
                      </w:rPr>
                    </w:pPr>
                    <w:r>
                      <w:rPr>
                        <w:i/>
                      </w:rPr>
                      <w:t>u</w:t>
                    </w:r>
                    <w:r>
                      <w:rPr>
                        <w:i/>
                        <w:vertAlign w:val="subscript"/>
                      </w:rPr>
                      <w:t>6</w:t>
                    </w:r>
                  </w:p>
                </w:txbxContent>
              </v:textbox>
            </v:shape>
            <v:shape id="_x0000_s5355" type="#_x0000_t202" style="position:absolute;left:3505;top:3986;width:723;height:435;mso-height-percent:200;mso-height-percent:200;mso-width-relative:margin;mso-height-relative:margin" strokecolor="white [3212]">
              <v:textbox style="mso-next-textbox:#_x0000_s5355;mso-fit-shape-to-text:t">
                <w:txbxContent>
                  <w:p w:rsidR="00F50A4C" w:rsidRPr="00AE07E1" w:rsidRDefault="00F50A4C" w:rsidP="002049D7">
                    <w:pPr>
                      <w:rPr>
                        <w:i/>
                      </w:rPr>
                    </w:pPr>
                    <w:r>
                      <w:rPr>
                        <w:i/>
                      </w:rPr>
                      <w:t>u</w:t>
                    </w:r>
                    <w:r>
                      <w:rPr>
                        <w:i/>
                        <w:vertAlign w:val="subscript"/>
                      </w:rPr>
                      <w:t>2</w:t>
                    </w:r>
                  </w:p>
                </w:txbxContent>
              </v:textbox>
            </v:shape>
            <v:shape id="_x0000_s5356" type="#_x0000_t202" style="position:absolute;left:3986;top:4964;width:693;height:435;mso-height-percent:200;mso-height-percent:200;mso-width-relative:margin;mso-height-relative:margin" strokecolor="white [3212]">
              <v:textbox style="mso-next-textbox:#_x0000_s5356;mso-fit-shape-to-text:t">
                <w:txbxContent>
                  <w:p w:rsidR="00F50A4C" w:rsidRPr="00AE07E1" w:rsidRDefault="00F50A4C" w:rsidP="002049D7">
                    <w:pPr>
                      <w:rPr>
                        <w:i/>
                      </w:rPr>
                    </w:pPr>
                    <w:r>
                      <w:rPr>
                        <w:i/>
                      </w:rPr>
                      <w:t>u</w:t>
                    </w:r>
                    <w:r w:rsidRPr="00F47BA4">
                      <w:rPr>
                        <w:i/>
                        <w:vertAlign w:val="subscript"/>
                      </w:rPr>
                      <w:t>4</w:t>
                    </w:r>
                  </w:p>
                </w:txbxContent>
              </v:textbox>
            </v:shape>
            <v:group id="_x0000_s1399" style="position:absolute;left:3120;top:4484;width:2925;height:571" coordorigin="3120,6195" coordsize="2925,571">
              <v:group id="_x0000_s1400" style="position:absolute;left:3120;top:6195;width:2925;height:0" coordorigin="3120,6195" coordsize="2925,0">
                <v:shape id="_x0000_s1401" type="#_x0000_t32" style="position:absolute;left:3120;top:6195;width:585;height:0" o:connectortype="straight">
                  <v:stroke startarrow="oval" endarrow="oval"/>
                </v:shape>
                <v:shape id="_x0000_s1402" type="#_x0000_t32" style="position:absolute;left:4290;top:6195;width:585;height:0" o:connectortype="straight">
                  <v:stroke startarrow="oval" endarrow="oval"/>
                </v:shape>
                <v:shape id="_x0000_s1403" type="#_x0000_t32" style="position:absolute;left:4875;top:6195;width:585;height:0" o:connectortype="straight">
                  <v:stroke startarrow="oval" endarrow="oval"/>
                </v:shape>
                <v:shape id="_x0000_s1404" type="#_x0000_t32" style="position:absolute;left:5460;top:6195;width:585;height:0" o:connectortype="straight">
                  <v:stroke startarrow="oval" endarrow="oval"/>
                </v:shape>
                <v:shape id="_x0000_s1405" type="#_x0000_t32" style="position:absolute;left:3705;top:6195;width:585;height:0" o:connectortype="straight">
                  <v:stroke startarrow="oval" endarrow="oval"/>
                </v:shape>
              </v:group>
              <v:group id="_x0000_s1406" style="position:absolute;left:4290;top:6195;width:1185;height:571" coordorigin="4290,6195" coordsize="1185,571">
                <v:shape id="_x0000_s1407" type="#_x0000_t32" style="position:absolute;left:5475;top:6195;width:0;height:571" o:connectortype="straight">
                  <v:stroke startarrow="oval" endarrow="oval"/>
                </v:shape>
                <v:shape id="_x0000_s1408" type="#_x0000_t32" style="position:absolute;left:4290;top:6195;width:0;height:571" o:connectortype="straight">
                  <v:stroke startarrow="oval" endarrow="oval"/>
                </v:shape>
              </v:group>
            </v:group>
          </v:group>
        </w:pict>
      </w:r>
    </w:p>
    <w:p w:rsidR="00537781" w:rsidRPr="00537781" w:rsidRDefault="005510D6" w:rsidP="00537781">
      <w:pPr>
        <w:ind w:left="426" w:hanging="426"/>
        <w:rPr>
          <w:sz w:val="22"/>
          <w:szCs w:val="22"/>
        </w:rPr>
      </w:pPr>
      <w:r>
        <w:rPr>
          <w:noProof/>
          <w:sz w:val="22"/>
          <w:szCs w:val="22"/>
          <w:lang w:val="en-MY" w:eastAsia="en-MY"/>
        </w:rPr>
        <w:pict>
          <v:group id="_x0000_s5638" style="position:absolute;left:0;text-align:left;margin-left:255.4pt;margin-top:.2pt;width:182.65pt;height:76.75pt;z-index:251690988" coordorigin="6548,3996" coordsize="3653,1535">
            <v:shape id="_x0000_s5360" type="#_x0000_t202" style="position:absolute;left:8896;top:5096;width:581;height:435;mso-height-percent:200;mso-height-percent:200;mso-width-relative:margin;mso-height-relative:margin" strokecolor="white [3212]">
              <v:textbox style="mso-next-textbox:#_x0000_s5360;mso-fit-shape-to-text:t">
                <w:txbxContent>
                  <w:p w:rsidR="00F50A4C" w:rsidRPr="00F47BA4" w:rsidRDefault="00F50A4C" w:rsidP="002049D7">
                    <w:pPr>
                      <w:rPr>
                        <w:i/>
                        <w:vertAlign w:val="subscript"/>
                      </w:rPr>
                    </w:pPr>
                    <w:r>
                      <w:rPr>
                        <w:i/>
                      </w:rPr>
                      <w:t>v</w:t>
                    </w:r>
                    <w:r>
                      <w:rPr>
                        <w:i/>
                        <w:vertAlign w:val="subscript"/>
                      </w:rPr>
                      <w:t>8</w:t>
                    </w:r>
                  </w:p>
                </w:txbxContent>
              </v:textbox>
            </v:shape>
            <v:shape id="_x0000_s5361" type="#_x0000_t202" style="position:absolute;left:9508;top:4000;width:693;height:435;mso-height-percent:200;mso-height-percent:200;mso-width-relative:margin;mso-height-relative:margin" strokecolor="white [3212]">
              <v:textbox style="mso-next-textbox:#_x0000_s5361;mso-fit-shape-to-text:t">
                <w:txbxContent>
                  <w:p w:rsidR="00F50A4C" w:rsidRPr="00AE07E1" w:rsidRDefault="00F50A4C" w:rsidP="002049D7">
                    <w:pPr>
                      <w:rPr>
                        <w:i/>
                      </w:rPr>
                    </w:pPr>
                    <w:r>
                      <w:rPr>
                        <w:i/>
                      </w:rPr>
                      <w:t>v</w:t>
                    </w:r>
                    <w:r>
                      <w:rPr>
                        <w:i/>
                        <w:vertAlign w:val="subscript"/>
                      </w:rPr>
                      <w:t>7</w:t>
                    </w:r>
                  </w:p>
                </w:txbxContent>
              </v:textbox>
            </v:shape>
            <v:shape id="_x0000_s5362" type="#_x0000_t202" style="position:absolute;left:8881;top:3996;width:723;height:435;mso-height-percent:200;mso-height-percent:200;mso-width-relative:margin;mso-height-relative:margin" strokecolor="white [3212]">
              <v:textbox style="mso-next-textbox:#_x0000_s5362;mso-fit-shape-to-text:t">
                <w:txbxContent>
                  <w:p w:rsidR="00F50A4C" w:rsidRPr="00AE07E1" w:rsidRDefault="00F50A4C" w:rsidP="002049D7">
                    <w:pPr>
                      <w:rPr>
                        <w:i/>
                      </w:rPr>
                    </w:pPr>
                    <w:r>
                      <w:rPr>
                        <w:i/>
                      </w:rPr>
                      <w:t>v</w:t>
                    </w:r>
                    <w:r>
                      <w:rPr>
                        <w:i/>
                        <w:vertAlign w:val="subscript"/>
                      </w:rPr>
                      <w:t>6</w:t>
                    </w:r>
                  </w:p>
                </w:txbxContent>
              </v:textbox>
            </v:shape>
            <v:shape id="_x0000_s5347" type="#_x0000_t202" style="position:absolute;left:7112;top:5074;width:581;height:435;mso-height-percent:200;mso-height-percent:200;mso-width-relative:margin;mso-height-relative:margin" strokecolor="white [3212]">
              <v:textbox style="mso-next-textbox:#_x0000_s5347;mso-fit-shape-to-text:t">
                <w:txbxContent>
                  <w:p w:rsidR="00F50A4C" w:rsidRPr="00F47BA4" w:rsidRDefault="00F50A4C" w:rsidP="002049D7">
                    <w:pPr>
                      <w:rPr>
                        <w:i/>
                        <w:vertAlign w:val="subscript"/>
                      </w:rPr>
                    </w:pPr>
                    <w:r>
                      <w:rPr>
                        <w:i/>
                      </w:rPr>
                      <w:t>v</w:t>
                    </w:r>
                    <w:r>
                      <w:rPr>
                        <w:i/>
                        <w:vertAlign w:val="subscript"/>
                      </w:rPr>
                      <w:t>3</w:t>
                    </w:r>
                  </w:p>
                </w:txbxContent>
              </v:textbox>
            </v:shape>
            <v:shape id="_x0000_s5348" type="#_x0000_t202" style="position:absolute;left:8314;top:3997;width:723;height:435;mso-height-percent:200;mso-height-percent:200;mso-width-relative:margin;mso-height-relative:margin" strokecolor="white [3212]">
              <v:textbox style="mso-next-textbox:#_x0000_s5348;mso-fit-shape-to-text:t">
                <w:txbxContent>
                  <w:p w:rsidR="00F50A4C" w:rsidRPr="00AE07E1" w:rsidRDefault="00F50A4C" w:rsidP="002049D7">
                    <w:pPr>
                      <w:rPr>
                        <w:i/>
                      </w:rPr>
                    </w:pPr>
                    <w:r>
                      <w:rPr>
                        <w:i/>
                      </w:rPr>
                      <w:t>v</w:t>
                    </w:r>
                    <w:r>
                      <w:rPr>
                        <w:i/>
                        <w:vertAlign w:val="subscript"/>
                      </w:rPr>
                      <w:t>5</w:t>
                    </w:r>
                  </w:p>
                </w:txbxContent>
              </v:textbox>
            </v:shape>
            <v:shape id="_x0000_s5349" type="#_x0000_t202" style="position:absolute;left:7184;top:4012;width:723;height:435;mso-height-percent:200;mso-height-percent:200;mso-width-relative:margin;mso-height-relative:margin" strokecolor="white [3212]">
              <v:textbox style="mso-next-textbox:#_x0000_s5349;mso-fit-shape-to-text:t">
                <w:txbxContent>
                  <w:p w:rsidR="00F50A4C" w:rsidRPr="00AE07E1" w:rsidRDefault="00F50A4C" w:rsidP="002049D7">
                    <w:pPr>
                      <w:rPr>
                        <w:i/>
                      </w:rPr>
                    </w:pPr>
                    <w:r>
                      <w:rPr>
                        <w:i/>
                      </w:rPr>
                      <w:t>v</w:t>
                    </w:r>
                    <w:r>
                      <w:rPr>
                        <w:i/>
                        <w:vertAlign w:val="subscript"/>
                      </w:rPr>
                      <w:t>2</w:t>
                    </w:r>
                  </w:p>
                </w:txbxContent>
              </v:textbox>
            </v:shape>
            <v:shape id="_x0000_s5350" type="#_x0000_t202" style="position:absolute;left:7708;top:3998;width:693;height:435;mso-height-percent:200;mso-height-percent:200;mso-width-relative:margin;mso-height-relative:margin" strokecolor="white [3212]">
              <v:textbox style="mso-next-textbox:#_x0000_s5350;mso-fit-shape-to-text:t">
                <w:txbxContent>
                  <w:p w:rsidR="00F50A4C" w:rsidRPr="00AE07E1" w:rsidRDefault="00F50A4C" w:rsidP="002049D7">
                    <w:pPr>
                      <w:rPr>
                        <w:i/>
                      </w:rPr>
                    </w:pPr>
                    <w:r>
                      <w:rPr>
                        <w:i/>
                      </w:rPr>
                      <w:t>v</w:t>
                    </w:r>
                    <w:r w:rsidRPr="00F47BA4">
                      <w:rPr>
                        <w:i/>
                        <w:vertAlign w:val="subscript"/>
                      </w:rPr>
                      <w:t>4</w:t>
                    </w:r>
                  </w:p>
                </w:txbxContent>
              </v:textbox>
            </v:shape>
            <v:shape id="_x0000_s5353" type="#_x0000_t202" style="position:absolute;left:6548;top:4028;width:723;height:435;mso-height-percent:200;mso-height-percent:200;mso-width-relative:margin;mso-height-relative:margin" strokecolor="white [3212]">
              <v:textbox style="mso-next-textbox:#_x0000_s5353;mso-fit-shape-to-text:t">
                <w:txbxContent>
                  <w:p w:rsidR="00F50A4C" w:rsidRPr="00F47BA4" w:rsidRDefault="00F50A4C" w:rsidP="002049D7">
                    <w:pPr>
                      <w:rPr>
                        <w:i/>
                        <w:vertAlign w:val="subscript"/>
                      </w:rPr>
                    </w:pPr>
                    <w:r>
                      <w:rPr>
                        <w:i/>
                      </w:rPr>
                      <w:t>v</w:t>
                    </w:r>
                    <w:r>
                      <w:rPr>
                        <w:i/>
                        <w:vertAlign w:val="subscript"/>
                      </w:rPr>
                      <w:t>1</w:t>
                    </w:r>
                  </w:p>
                </w:txbxContent>
              </v:textbox>
            </v:shape>
            <v:group id="_x0000_s1409" style="position:absolute;left:6780;top:4484;width:2925;height:571" coordorigin="6600,6195" coordsize="2925,571">
              <v:group id="_x0000_s1410" style="position:absolute;left:6600;top:6195;width:2925;height:0" coordorigin="3120,6195" coordsize="2925,0">
                <v:shape id="_x0000_s1411" type="#_x0000_t32" style="position:absolute;left:3120;top:6195;width:585;height:0" o:connectortype="straight">
                  <v:stroke startarrow="oval" endarrow="oval"/>
                </v:shape>
                <v:shape id="_x0000_s1412" type="#_x0000_t32" style="position:absolute;left:4290;top:6195;width:585;height:0" o:connectortype="straight">
                  <v:stroke startarrow="oval" endarrow="oval"/>
                </v:shape>
                <v:shape id="_x0000_s1413" type="#_x0000_t32" style="position:absolute;left:4875;top:6195;width:585;height:0" o:connectortype="straight">
                  <v:stroke startarrow="oval" endarrow="oval"/>
                </v:shape>
                <v:shape id="_x0000_s1414" type="#_x0000_t32" style="position:absolute;left:5460;top:6195;width:585;height:0" o:connectortype="straight">
                  <v:stroke startarrow="oval" endarrow="oval"/>
                </v:shape>
                <v:shape id="_x0000_s1415" type="#_x0000_t32" style="position:absolute;left:3705;top:6195;width:585;height:0" o:connectortype="straight">
                  <v:stroke startarrow="oval" endarrow="oval"/>
                </v:shape>
              </v:group>
              <v:group id="_x0000_s1416" style="position:absolute;left:7185;top:6195;width:1770;height:571" coordorigin="7185,6195" coordsize="1770,571">
                <v:shape id="_x0000_s1417" type="#_x0000_t32" style="position:absolute;left:8955;top:6195;width:0;height:571" o:connectortype="straight">
                  <v:stroke startarrow="oval" endarrow="oval"/>
                </v:shape>
                <v:shape id="_x0000_s1418" type="#_x0000_t32" style="position:absolute;left:7185;top:6195;width:0;height:571" o:connectortype="straight">
                  <v:stroke startarrow="oval" endarrow="oval"/>
                </v:shape>
              </v:group>
            </v:group>
          </v:group>
        </w:pict>
      </w:r>
      <w:r w:rsidR="00537781" w:rsidRPr="00537781">
        <w:rPr>
          <w:sz w:val="22"/>
          <w:szCs w:val="22"/>
        </w:rPr>
        <w:tab/>
        <w:t xml:space="preserve">(c) </w:t>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Pr="00537781" w:rsidRDefault="008606B2"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14.</w:t>
      </w:r>
      <w:r w:rsidRPr="00537781">
        <w:rPr>
          <w:sz w:val="22"/>
          <w:szCs w:val="22"/>
        </w:rPr>
        <w:tab/>
        <w:t>Does each of these lists of vertices form a path in the following graph? Which paths are simple? Which are</w:t>
      </w:r>
      <w:r w:rsidRPr="00537781">
        <w:rPr>
          <w:sz w:val="22"/>
          <w:szCs w:val="22"/>
        </w:rPr>
        <w:tab/>
        <w:t xml:space="preserve"> circuits? What are the lengths of those that are paths?</w:t>
      </w:r>
    </w:p>
    <w:p w:rsidR="008606B2" w:rsidRDefault="005510D6" w:rsidP="00537781">
      <w:pPr>
        <w:ind w:left="426" w:hanging="426"/>
        <w:rPr>
          <w:sz w:val="22"/>
          <w:szCs w:val="22"/>
        </w:rPr>
      </w:pPr>
      <w:r w:rsidRPr="005510D6">
        <w:rPr>
          <w:i/>
          <w:noProof/>
          <w:sz w:val="22"/>
          <w:szCs w:val="22"/>
          <w:lang w:val="en-MY" w:eastAsia="en-MY"/>
        </w:rPr>
        <w:pict>
          <v:group id="_x0000_s5639" style="position:absolute;left:0;text-align:left;margin-left:57.85pt;margin-top:7.2pt;width:159.5pt;height:117.8pt;z-index:251692022" coordorigin="2597,6666" coordsize="3190,2356">
            <v:shape id="_x0000_s5387" type="#_x0000_t202" style="position:absolute;left:4024;top:8579;width:426;height:435;mso-height-percent:200;mso-height-percent:200;mso-width-relative:margin;mso-height-relative:margin" strokecolor="white [3212]">
              <v:textbox style="mso-next-textbox:#_x0000_s5387;mso-fit-shape-to-text:t">
                <w:txbxContent>
                  <w:p w:rsidR="00F50A4C" w:rsidRPr="00AE07E1" w:rsidRDefault="00F50A4C" w:rsidP="00AB024B">
                    <w:pPr>
                      <w:rPr>
                        <w:i/>
                      </w:rPr>
                    </w:pPr>
                    <w:r>
                      <w:rPr>
                        <w:i/>
                      </w:rPr>
                      <w:t>e</w:t>
                    </w:r>
                  </w:p>
                </w:txbxContent>
              </v:textbox>
            </v:shape>
            <v:shape id="_x0000_s5388" type="#_x0000_t202" style="position:absolute;left:3994;top:6667;width:448;height:435;mso-height-percent:200;mso-height-percent:200;mso-width-relative:margin;mso-height-relative:margin" strokecolor="white [3212]">
              <v:textbox style="mso-next-textbox:#_x0000_s5388;mso-fit-shape-to-text:t">
                <w:txbxContent>
                  <w:p w:rsidR="00F50A4C" w:rsidRPr="00AE07E1" w:rsidRDefault="00F50A4C" w:rsidP="00AB024B">
                    <w:pPr>
                      <w:rPr>
                        <w:i/>
                      </w:rPr>
                    </w:pPr>
                    <w:r>
                      <w:rPr>
                        <w:i/>
                      </w:rPr>
                      <w:t>b</w:t>
                    </w:r>
                  </w:p>
                </w:txbxContent>
              </v:textbox>
            </v:shape>
            <v:shape id="_x0000_s5389" type="#_x0000_t202" style="position:absolute;left:5339;top:6674;width:448;height:435;mso-height-percent:200;mso-height-percent:200;mso-width-relative:margin;mso-height-relative:margin" strokecolor="white [3212]">
              <v:textbox style="mso-next-textbox:#_x0000_s5389;mso-fit-shape-to-text:t">
                <w:txbxContent>
                  <w:p w:rsidR="00F50A4C" w:rsidRPr="00AE07E1" w:rsidRDefault="00F50A4C" w:rsidP="00AB024B">
                    <w:pPr>
                      <w:rPr>
                        <w:i/>
                      </w:rPr>
                    </w:pPr>
                    <w:r>
                      <w:rPr>
                        <w:i/>
                      </w:rPr>
                      <w:t>c</w:t>
                    </w:r>
                  </w:p>
                </w:txbxContent>
              </v:textbox>
            </v:shape>
            <v:shape id="_x0000_s5390" type="#_x0000_t202" style="position:absolute;left:2597;top:8587;width:448;height:435;mso-height-percent:200;mso-height-percent:200;mso-width-relative:margin;mso-height-relative:margin" strokecolor="white [3212]">
              <v:textbox style="mso-next-textbox:#_x0000_s5390;mso-fit-shape-to-text:t">
                <w:txbxContent>
                  <w:p w:rsidR="00F50A4C" w:rsidRPr="00AE07E1" w:rsidRDefault="00F50A4C" w:rsidP="00AB024B">
                    <w:pPr>
                      <w:rPr>
                        <w:i/>
                      </w:rPr>
                    </w:pPr>
                    <w:r>
                      <w:rPr>
                        <w:i/>
                      </w:rPr>
                      <w:t>d</w:t>
                    </w:r>
                  </w:p>
                </w:txbxContent>
              </v:textbox>
            </v:shape>
            <v:shape id="_x0000_s5391" type="#_x0000_t202" style="position:absolute;left:2703;top:6666;width:426;height:435;mso-height-percent:200;mso-height-percent:200;mso-width-relative:margin;mso-height-relative:margin" strokecolor="white [3212]">
              <v:textbox style="mso-next-textbox:#_x0000_s5391;mso-fit-shape-to-text:t">
                <w:txbxContent>
                  <w:p w:rsidR="00F50A4C" w:rsidRPr="00AE07E1" w:rsidRDefault="00F50A4C" w:rsidP="00AB024B">
                    <w:pPr>
                      <w:rPr>
                        <w:i/>
                      </w:rPr>
                    </w:pPr>
                    <w:r w:rsidRPr="00AE07E1">
                      <w:rPr>
                        <w:i/>
                      </w:rPr>
                      <w:t>a</w:t>
                    </w:r>
                  </w:p>
                </w:txbxContent>
              </v:textbox>
            </v:shape>
            <v:group id="_x0000_s1419" style="position:absolute;left:2879;top:7093;width:2715;height:1515" coordorigin="2940,8070" coordsize="2715,1515">
              <v:shape id="_x0000_s1420" type="#_x0000_t32" style="position:absolute;left:2940;top:8070;width:0;height:1515" o:connectortype="straight">
                <v:stroke startarrow="oval" endarrow="oval"/>
              </v:shape>
              <v:shape id="_x0000_s1421" type="#_x0000_t32" style="position:absolute;left:4290;top:8070;width:0;height:1515" o:connectortype="straight">
                <v:stroke startarrow="oval" endarrow="oval"/>
              </v:shape>
              <v:shape id="_x0000_s1422" type="#_x0000_t32" style="position:absolute;left:2940;top:8070;width:1350;height:1515" o:connectortype="straight">
                <v:stroke startarrow="oval" endarrow="oval"/>
              </v:shape>
              <v:shape id="_x0000_s1423" type="#_x0000_t32" style="position:absolute;left:2940;top:8070;width:1350;height:1515;flip:y" o:connectortype="straight">
                <v:stroke startarrow="oval" endarrow="oval"/>
              </v:shape>
              <v:shape id="_x0000_s1424" type="#_x0000_t32" style="position:absolute;left:4290;top:8070;width:1365;height:0" o:connectortype="straight">
                <v:stroke startarrow="oval" endarrow="oval"/>
              </v:shape>
              <v:shape id="_x0000_s1425" type="#_x0000_t32" style="position:absolute;left:4290;top:8070;width:1365;height:1515;flip:x" o:connectortype="straight">
                <v:stroke startarrow="oval" endarrow="oval"/>
              </v:shape>
            </v:group>
          </v:group>
        </w:pict>
      </w:r>
      <w:r w:rsidR="00537781" w:rsidRPr="00537781">
        <w:rPr>
          <w:sz w:val="22"/>
          <w:szCs w:val="22"/>
        </w:rPr>
        <w:tab/>
      </w:r>
    </w:p>
    <w:p w:rsidR="008606B2" w:rsidRDefault="008606B2" w:rsidP="00537781">
      <w:pPr>
        <w:ind w:left="426" w:hanging="426"/>
        <w:rPr>
          <w:sz w:val="22"/>
          <w:szCs w:val="22"/>
        </w:rPr>
      </w:pPr>
    </w:p>
    <w:p w:rsidR="00537781" w:rsidRPr="00537781" w:rsidRDefault="00537781" w:rsidP="008606B2">
      <w:pPr>
        <w:ind w:left="426"/>
        <w:rPr>
          <w:i/>
          <w:sz w:val="22"/>
          <w:szCs w:val="22"/>
        </w:rPr>
      </w:pPr>
      <w:r w:rsidRPr="00537781">
        <w:rPr>
          <w:sz w:val="22"/>
          <w:szCs w:val="22"/>
        </w:rPr>
        <w:t>(a)</w:t>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008606B2">
        <w:rPr>
          <w:sz w:val="22"/>
          <w:szCs w:val="22"/>
        </w:rPr>
        <w:tab/>
      </w:r>
      <w:r w:rsidRPr="00537781">
        <w:rPr>
          <w:sz w:val="22"/>
          <w:szCs w:val="22"/>
        </w:rPr>
        <w:t>(i)</w:t>
      </w:r>
      <w:r w:rsidRPr="00537781">
        <w:rPr>
          <w:sz w:val="22"/>
          <w:szCs w:val="22"/>
        </w:rPr>
        <w:tab/>
      </w:r>
      <w:r w:rsidRPr="00537781">
        <w:rPr>
          <w:i/>
          <w:sz w:val="22"/>
          <w:szCs w:val="22"/>
        </w:rPr>
        <w:t>a, e, b, c, b</w:t>
      </w:r>
    </w:p>
    <w:p w:rsidR="00537781" w:rsidRPr="00537781" w:rsidRDefault="00537781" w:rsidP="00537781">
      <w:pPr>
        <w:ind w:left="426" w:hanging="426"/>
        <w:rPr>
          <w:i/>
          <w:sz w:val="22"/>
          <w:szCs w:val="22"/>
        </w:rPr>
      </w:pPr>
      <w:r w:rsidRPr="00537781">
        <w:rPr>
          <w:i/>
          <w:sz w:val="22"/>
          <w:szCs w:val="22"/>
        </w:rPr>
        <w:tab/>
      </w:r>
      <w:r w:rsidRPr="00537781">
        <w:rPr>
          <w:i/>
          <w:sz w:val="22"/>
          <w:szCs w:val="22"/>
        </w:rPr>
        <w:tab/>
      </w:r>
      <w:r w:rsidRPr="00537781">
        <w:rPr>
          <w:i/>
          <w:sz w:val="22"/>
          <w:szCs w:val="22"/>
        </w:rPr>
        <w:tab/>
      </w:r>
      <w:r w:rsidRPr="00537781">
        <w:rPr>
          <w:i/>
          <w:sz w:val="22"/>
          <w:szCs w:val="22"/>
        </w:rPr>
        <w:tab/>
      </w:r>
      <w:r w:rsidRPr="00537781">
        <w:rPr>
          <w:i/>
          <w:sz w:val="22"/>
          <w:szCs w:val="22"/>
        </w:rPr>
        <w:tab/>
      </w:r>
      <w:r w:rsidRPr="00537781">
        <w:rPr>
          <w:i/>
          <w:sz w:val="22"/>
          <w:szCs w:val="22"/>
        </w:rPr>
        <w:tab/>
      </w:r>
      <w:r w:rsidRPr="00537781">
        <w:rPr>
          <w:i/>
          <w:sz w:val="22"/>
          <w:szCs w:val="22"/>
        </w:rPr>
        <w:tab/>
      </w:r>
      <w:r w:rsidR="008606B2">
        <w:rPr>
          <w:i/>
          <w:sz w:val="22"/>
          <w:szCs w:val="22"/>
        </w:rPr>
        <w:tab/>
      </w:r>
      <w:r w:rsidRPr="00537781">
        <w:rPr>
          <w:sz w:val="22"/>
          <w:szCs w:val="22"/>
        </w:rPr>
        <w:t>(ii)</w:t>
      </w:r>
      <w:r w:rsidRPr="00537781">
        <w:rPr>
          <w:sz w:val="22"/>
          <w:szCs w:val="22"/>
        </w:rPr>
        <w:tab/>
      </w:r>
      <w:r w:rsidRPr="00537781">
        <w:rPr>
          <w:i/>
          <w:sz w:val="22"/>
          <w:szCs w:val="22"/>
        </w:rPr>
        <w:t>a, e, a, d, b, c, a</w:t>
      </w:r>
    </w:p>
    <w:p w:rsidR="00537781" w:rsidRPr="00537781" w:rsidRDefault="00537781" w:rsidP="00537781">
      <w:pPr>
        <w:ind w:left="426" w:hanging="426"/>
        <w:rPr>
          <w:i/>
          <w:sz w:val="22"/>
          <w:szCs w:val="22"/>
        </w:rPr>
      </w:pP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008606B2">
        <w:rPr>
          <w:sz w:val="22"/>
          <w:szCs w:val="22"/>
        </w:rPr>
        <w:tab/>
      </w:r>
      <w:r w:rsidRPr="00537781">
        <w:rPr>
          <w:sz w:val="22"/>
          <w:szCs w:val="22"/>
        </w:rPr>
        <w:t>(iii)</w:t>
      </w:r>
      <w:r w:rsidRPr="00537781">
        <w:rPr>
          <w:sz w:val="22"/>
          <w:szCs w:val="22"/>
        </w:rPr>
        <w:tab/>
      </w:r>
      <w:r w:rsidRPr="00537781">
        <w:rPr>
          <w:i/>
          <w:sz w:val="22"/>
          <w:szCs w:val="22"/>
        </w:rPr>
        <w:t>e, b, a, d, b, e</w:t>
      </w:r>
    </w:p>
    <w:p w:rsidR="00537781" w:rsidRPr="00537781" w:rsidRDefault="00537781" w:rsidP="00537781">
      <w:pPr>
        <w:ind w:left="426" w:hanging="426"/>
        <w:rPr>
          <w:i/>
          <w:sz w:val="22"/>
          <w:szCs w:val="22"/>
        </w:rPr>
      </w:pP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008606B2">
        <w:rPr>
          <w:sz w:val="22"/>
          <w:szCs w:val="22"/>
        </w:rPr>
        <w:tab/>
      </w:r>
      <w:r w:rsidRPr="00537781">
        <w:rPr>
          <w:sz w:val="22"/>
          <w:szCs w:val="22"/>
        </w:rPr>
        <w:t>(iv)</w:t>
      </w:r>
      <w:r w:rsidRPr="00537781">
        <w:rPr>
          <w:sz w:val="22"/>
          <w:szCs w:val="22"/>
        </w:rPr>
        <w:tab/>
      </w:r>
      <w:r w:rsidRPr="00537781">
        <w:rPr>
          <w:i/>
          <w:sz w:val="22"/>
          <w:szCs w:val="22"/>
        </w:rPr>
        <w:t xml:space="preserve">c, b, d, a, e, c </w:t>
      </w:r>
    </w:p>
    <w:p w:rsidR="008606B2" w:rsidRDefault="00537781" w:rsidP="00537781">
      <w:pPr>
        <w:ind w:left="426" w:hanging="426"/>
        <w:rPr>
          <w:sz w:val="22"/>
          <w:szCs w:val="22"/>
        </w:rPr>
      </w:pPr>
      <w:r w:rsidRPr="00537781">
        <w:rPr>
          <w:sz w:val="22"/>
          <w:szCs w:val="22"/>
        </w:rPr>
        <w:tab/>
      </w: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11126" w:rsidRDefault="00811126" w:rsidP="00537781">
      <w:pPr>
        <w:ind w:left="426" w:hanging="426"/>
        <w:rPr>
          <w:sz w:val="22"/>
          <w:szCs w:val="22"/>
        </w:rPr>
      </w:pPr>
    </w:p>
    <w:p w:rsidR="008606B2" w:rsidRDefault="005510D6" w:rsidP="00537781">
      <w:pPr>
        <w:ind w:left="426" w:hanging="426"/>
        <w:rPr>
          <w:sz w:val="22"/>
          <w:szCs w:val="22"/>
        </w:rPr>
      </w:pPr>
      <w:r w:rsidRPr="005510D6">
        <w:rPr>
          <w:i/>
          <w:noProof/>
          <w:sz w:val="22"/>
          <w:szCs w:val="22"/>
          <w:lang w:val="en-MY" w:eastAsia="en-MY"/>
        </w:rPr>
        <w:pict>
          <v:group id="_x0000_s5640" style="position:absolute;left:0;text-align:left;margin-left:59.7pt;margin-top:7.25pt;width:135.8pt;height:93.5pt;z-index:251696635" coordorigin="2634,9449" coordsize="2716,1870">
            <v:shape id="_x0000_s5379" type="#_x0000_t202" style="position:absolute;left:3799;top:9453;width:426;height:435;mso-height-percent:200;mso-height-percent:200;mso-width-relative:margin;mso-height-relative:margin" strokecolor="white [3212]">
              <v:textbox style="mso-next-textbox:#_x0000_s5379;mso-fit-shape-to-text:t">
                <w:txbxContent>
                  <w:p w:rsidR="00F50A4C" w:rsidRPr="00AE07E1" w:rsidRDefault="00F50A4C" w:rsidP="00AB024B">
                    <w:pPr>
                      <w:rPr>
                        <w:i/>
                      </w:rPr>
                    </w:pPr>
                    <w:r>
                      <w:rPr>
                        <w:i/>
                      </w:rPr>
                      <w:t>b</w:t>
                    </w:r>
                  </w:p>
                </w:txbxContent>
              </v:textbox>
            </v:shape>
            <v:shape id="_x0000_s5380" type="#_x0000_t202" style="position:absolute;left:3714;top:10823;width:448;height:435;mso-height-percent:200;mso-height-percent:200;mso-width-relative:margin;mso-height-relative:margin" strokecolor="white [3212]">
              <v:textbox style="mso-next-textbox:#_x0000_s5380;mso-fit-shape-to-text:t">
                <w:txbxContent>
                  <w:p w:rsidR="00F50A4C" w:rsidRPr="00AE07E1" w:rsidRDefault="00F50A4C" w:rsidP="00AB024B">
                    <w:pPr>
                      <w:rPr>
                        <w:i/>
                      </w:rPr>
                    </w:pPr>
                    <w:r>
                      <w:rPr>
                        <w:i/>
                      </w:rPr>
                      <w:t>e</w:t>
                    </w:r>
                  </w:p>
                </w:txbxContent>
              </v:textbox>
            </v:shape>
            <v:shape id="_x0000_s5381" type="#_x0000_t202" style="position:absolute;left:2636;top:10884;width:448;height:435;mso-height-percent:200;mso-height-percent:200;mso-width-relative:margin;mso-height-relative:margin" strokecolor="white [3212]">
              <v:textbox style="mso-next-textbox:#_x0000_s5381;mso-fit-shape-to-text:t">
                <w:txbxContent>
                  <w:p w:rsidR="00F50A4C" w:rsidRPr="00AE07E1" w:rsidRDefault="00F50A4C" w:rsidP="00AB024B">
                    <w:pPr>
                      <w:rPr>
                        <w:i/>
                      </w:rPr>
                    </w:pPr>
                    <w:r>
                      <w:rPr>
                        <w:i/>
                      </w:rPr>
                      <w:t>d</w:t>
                    </w:r>
                  </w:p>
                </w:txbxContent>
              </v:textbox>
            </v:shape>
            <v:shape id="_x0000_s5383" type="#_x0000_t202" style="position:absolute;left:2634;top:9449;width:426;height:435;mso-height-percent:200;mso-height-percent:200;mso-width-relative:margin;mso-height-relative:margin" strokecolor="white [3212]">
              <v:textbox style="mso-next-textbox:#_x0000_s5383;mso-fit-shape-to-text:t">
                <w:txbxContent>
                  <w:p w:rsidR="00F50A4C" w:rsidRPr="00AE07E1" w:rsidRDefault="00F50A4C" w:rsidP="00AB024B">
                    <w:pPr>
                      <w:rPr>
                        <w:i/>
                      </w:rPr>
                    </w:pPr>
                    <w:r w:rsidRPr="00AE07E1">
                      <w:rPr>
                        <w:i/>
                      </w:rPr>
                      <w:t>a</w:t>
                    </w:r>
                  </w:p>
                </w:txbxContent>
              </v:textbox>
            </v:shape>
            <v:shape id="_x0000_s5385" type="#_x0000_t202" style="position:absolute;left:4902;top:9458;width:448;height:435;mso-height-percent:200;mso-height-percent:200;mso-width-relative:margin;mso-height-relative:margin" strokecolor="white [3212]">
              <v:textbox style="mso-next-textbox:#_x0000_s5385;mso-fit-shape-to-text:t">
                <w:txbxContent>
                  <w:p w:rsidR="00F50A4C" w:rsidRPr="00AE07E1" w:rsidRDefault="00F50A4C" w:rsidP="00AB024B">
                    <w:pPr>
                      <w:rPr>
                        <w:i/>
                      </w:rPr>
                    </w:pPr>
                    <w:r>
                      <w:rPr>
                        <w:i/>
                      </w:rPr>
                      <w:t>c</w:t>
                    </w:r>
                  </w:p>
                </w:txbxContent>
              </v:textbox>
            </v:shape>
            <v:group id="_x0000_s1426" style="position:absolute;left:2730;top:9723;width:2324;height:1185" coordorigin="2866,11538" coordsize="2324,1185">
              <v:group id="_x0000_s1427" style="position:absolute;left:3015;top:11538;width:1050;height:297" coordorigin="3015,11508" coordsize="1050,390">
                <v:shape id="_x0000_s1428" type="#_x0000_t19" style="position:absolute;left:3465;top:11703;width:600;height:195;flip:y">
                  <v:stroke startarrow="block" endarrow="oval"/>
                </v:shape>
                <v:shape id="_x0000_s1429" type="#_x0000_t19" style="position:absolute;left:3543;top:11508;width:522;height:195"/>
                <v:shape id="_x0000_s1430" type="#_x0000_t19" style="position:absolute;left:3033;top:11508;width:510;height:195;flip:x">
                  <v:stroke startarrow="block"/>
                </v:shape>
                <v:shape id="_x0000_s1431" type="#_x0000_t19" style="position:absolute;left:3015;top:11597;width:529;height:301;flip:x y" coordsize="20622,21600" adj=",-1134356" path="wr-21600,,21600,43200,,,20622,15173nfewr-21600,,21600,43200,,,20622,15173l,21600nsxe">
                  <v:stroke endarrow="oval"/>
                  <v:path o:connectlocs="0,0;20622,15173;0,21600"/>
                </v:shape>
              </v:group>
              <v:group id="_x0000_s1432" style="position:absolute;left:2491;top:12048;width:1050;height:299;rotation:270" coordorigin="3015,11508" coordsize="1050,390">
                <v:shape id="_x0000_s1433" type="#_x0000_t19" style="position:absolute;left:3465;top:11703;width:600;height:195;flip:y">
                  <v:stroke startarrow="block" endarrow="oval"/>
                </v:shape>
                <v:shape id="_x0000_s1434" type="#_x0000_t19" style="position:absolute;left:3543;top:11508;width:522;height:195"/>
                <v:shape id="_x0000_s1435" type="#_x0000_t19" style="position:absolute;left:3033;top:11508;width:510;height:195;flip:x">
                  <v:stroke startarrow="block"/>
                </v:shape>
                <v:shape id="_x0000_s1436" type="#_x0000_t19" style="position:absolute;left:3015;top:11597;width:529;height:301;flip:x y" coordsize="20622,21600" adj=",-1134356" path="wr-21600,,21600,43200,,,20622,15173nfewr-21600,,21600,43200,,,20622,15173l,21600nsxe">
                  <v:stroke endarrow="oval"/>
                  <v:path o:connectlocs="0,0;20622,15173;0,21600"/>
                </v:shape>
              </v:group>
              <v:shape id="_x0000_s1437" type="#_x0000_t32" style="position:absolute;left:3015;top:12705;width:1050;height:0" o:connectortype="straight"/>
              <v:shape id="_x0000_s1438" type="#_x0000_t32" style="position:absolute;left:4065;top:11687;width:0;height:1018" o:connectortype="straight"/>
              <v:shape id="_x0000_s1439" type="#_x0000_t32" style="position:absolute;left:4065;top:11687;width:0;height:586" o:connectortype="straight">
                <v:stroke endarrow="block"/>
              </v:shape>
              <v:shape id="_x0000_s1440" type="#_x0000_t32" style="position:absolute;left:3544;top:12705;width:521;height:0;flip:x" o:connectortype="straight">
                <v:stroke endarrow="block"/>
              </v:shape>
              <v:shape id="_x0000_s1441" type="#_x0000_t32" style="position:absolute;left:4065;top:11673;width:1125;height:0" o:connectortype="straight"/>
              <v:shape id="_x0000_s1442" type="#_x0000_t32" style="position:absolute;left:4500;top:11673;width:690;height:0;flip:x" o:connectortype="straight">
                <v:stroke endarrow="block"/>
              </v:shape>
              <v:shape id="_x0000_s1443" type="#_x0000_t32" style="position:absolute;left:4065;top:11687;width:1125;height:1018;flip:y" o:connectortype="straight">
                <v:stroke startarrow="oval" endarrow="oval"/>
              </v:shape>
              <v:shape id="_x0000_s1444" type="#_x0000_t32" style="position:absolute;left:4065;top:12195;width:540;height:510;flip:y" o:connectortype="straight">
                <v:stroke endarrow="block"/>
              </v:shape>
            </v:group>
          </v:group>
        </w:pict>
      </w:r>
    </w:p>
    <w:p w:rsidR="00537781" w:rsidRPr="00537781" w:rsidRDefault="00537781" w:rsidP="008606B2">
      <w:pPr>
        <w:ind w:left="426"/>
        <w:rPr>
          <w:i/>
          <w:sz w:val="22"/>
          <w:szCs w:val="22"/>
        </w:rPr>
      </w:pPr>
      <w:r w:rsidRPr="00537781">
        <w:rPr>
          <w:sz w:val="22"/>
          <w:szCs w:val="22"/>
        </w:rPr>
        <w:t xml:space="preserve">(b) </w:t>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t>(i)</w:t>
      </w:r>
      <w:r w:rsidRPr="00537781">
        <w:rPr>
          <w:sz w:val="22"/>
          <w:szCs w:val="22"/>
        </w:rPr>
        <w:tab/>
      </w:r>
      <w:r w:rsidRPr="00537781">
        <w:rPr>
          <w:i/>
          <w:sz w:val="22"/>
          <w:szCs w:val="22"/>
        </w:rPr>
        <w:t>a, b, e, c, b</w:t>
      </w:r>
    </w:p>
    <w:p w:rsidR="00537781" w:rsidRPr="00537781" w:rsidRDefault="00537781" w:rsidP="00537781">
      <w:pPr>
        <w:ind w:left="426" w:hanging="426"/>
        <w:rPr>
          <w:i/>
          <w:sz w:val="22"/>
          <w:szCs w:val="22"/>
        </w:rPr>
      </w:pP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008606B2">
        <w:rPr>
          <w:sz w:val="22"/>
          <w:szCs w:val="22"/>
        </w:rPr>
        <w:tab/>
      </w:r>
      <w:r w:rsidR="008606B2">
        <w:rPr>
          <w:sz w:val="22"/>
          <w:szCs w:val="22"/>
        </w:rPr>
        <w:tab/>
      </w:r>
      <w:r w:rsidRPr="00537781">
        <w:rPr>
          <w:sz w:val="22"/>
          <w:szCs w:val="22"/>
        </w:rPr>
        <w:t>(ii)</w:t>
      </w:r>
      <w:r w:rsidRPr="00537781">
        <w:rPr>
          <w:sz w:val="22"/>
          <w:szCs w:val="22"/>
        </w:rPr>
        <w:tab/>
      </w:r>
      <w:r w:rsidRPr="00537781">
        <w:rPr>
          <w:i/>
          <w:sz w:val="22"/>
          <w:szCs w:val="22"/>
        </w:rPr>
        <w:t>a, d, a, d, a</w:t>
      </w:r>
    </w:p>
    <w:p w:rsidR="00537781" w:rsidRPr="00537781" w:rsidRDefault="00537781" w:rsidP="00537781">
      <w:pPr>
        <w:ind w:left="426" w:hanging="426"/>
        <w:rPr>
          <w:i/>
          <w:sz w:val="22"/>
          <w:szCs w:val="22"/>
        </w:rPr>
      </w:pP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008606B2">
        <w:rPr>
          <w:sz w:val="22"/>
          <w:szCs w:val="22"/>
        </w:rPr>
        <w:tab/>
      </w:r>
      <w:r w:rsidR="008606B2">
        <w:rPr>
          <w:sz w:val="22"/>
          <w:szCs w:val="22"/>
        </w:rPr>
        <w:tab/>
      </w:r>
      <w:r w:rsidRPr="00537781">
        <w:rPr>
          <w:sz w:val="22"/>
          <w:szCs w:val="22"/>
        </w:rPr>
        <w:t>(iii)</w:t>
      </w:r>
      <w:r w:rsidRPr="00537781">
        <w:rPr>
          <w:sz w:val="22"/>
          <w:szCs w:val="22"/>
        </w:rPr>
        <w:tab/>
      </w:r>
      <w:r w:rsidRPr="00537781">
        <w:rPr>
          <w:i/>
          <w:sz w:val="22"/>
          <w:szCs w:val="22"/>
        </w:rPr>
        <w:t>a, d, b, e, a</w:t>
      </w:r>
    </w:p>
    <w:p w:rsidR="00537781" w:rsidRPr="00537781" w:rsidRDefault="00537781" w:rsidP="00537781">
      <w:pPr>
        <w:ind w:left="426" w:hanging="426"/>
        <w:rPr>
          <w:i/>
          <w:sz w:val="22"/>
          <w:szCs w:val="22"/>
        </w:rPr>
      </w:pP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Pr="00537781">
        <w:rPr>
          <w:sz w:val="22"/>
          <w:szCs w:val="22"/>
        </w:rPr>
        <w:tab/>
      </w:r>
      <w:r w:rsidR="008606B2">
        <w:rPr>
          <w:sz w:val="22"/>
          <w:szCs w:val="22"/>
        </w:rPr>
        <w:tab/>
      </w:r>
      <w:r w:rsidR="008606B2">
        <w:rPr>
          <w:sz w:val="22"/>
          <w:szCs w:val="22"/>
        </w:rPr>
        <w:tab/>
      </w:r>
      <w:r w:rsidRPr="00537781">
        <w:rPr>
          <w:sz w:val="22"/>
          <w:szCs w:val="22"/>
        </w:rPr>
        <w:t>(iv)</w:t>
      </w:r>
      <w:r w:rsidRPr="00537781">
        <w:rPr>
          <w:sz w:val="22"/>
          <w:szCs w:val="22"/>
        </w:rPr>
        <w:tab/>
      </w:r>
      <w:r w:rsidRPr="00537781">
        <w:rPr>
          <w:i/>
          <w:sz w:val="22"/>
          <w:szCs w:val="22"/>
        </w:rPr>
        <w:t>a, b, e, c, b, d, a</w:t>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537781" w:rsidRPr="00537781" w:rsidRDefault="005510D6" w:rsidP="00537781">
      <w:pPr>
        <w:ind w:left="426" w:hanging="426"/>
        <w:rPr>
          <w:sz w:val="22"/>
          <w:szCs w:val="22"/>
        </w:rPr>
      </w:pPr>
      <w:r w:rsidRPr="005510D6">
        <w:rPr>
          <w:i/>
          <w:noProof/>
          <w:sz w:val="22"/>
          <w:szCs w:val="22"/>
          <w:lang w:val="en-MY" w:eastAsia="en-MY"/>
        </w:rPr>
        <w:pict>
          <v:group id="_x0000_s5642" style="position:absolute;left:0;text-align:left;margin-left:278.4pt;margin-top:23.25pt;width:152.75pt;height:126.65pt;z-index:251776000" coordorigin="7008,12552" coordsize="3055,2533">
            <v:shape id="_x0000_s5377" type="#_x0000_t202" style="position:absolute;left:9615;top:12879;width:448;height:435;mso-height-percent:200;mso-height-percent:200;mso-width-relative:margin;mso-height-relative:margin" strokecolor="white [3212]">
              <v:textbox style="mso-next-textbox:#_x0000_s5377;mso-fit-shape-to-text:t">
                <w:txbxContent>
                  <w:p w:rsidR="00F50A4C" w:rsidRPr="00AE07E1" w:rsidRDefault="00F50A4C" w:rsidP="00AB024B">
                    <w:pPr>
                      <w:rPr>
                        <w:i/>
                      </w:rPr>
                    </w:pPr>
                    <w:r>
                      <w:rPr>
                        <w:i/>
                      </w:rPr>
                      <w:t>c</w:t>
                    </w:r>
                  </w:p>
                </w:txbxContent>
              </v:textbox>
            </v:shape>
            <v:shape id="_x0000_s5392" type="#_x0000_t202" style="position:absolute;left:9594;top:14206;width:448;height:435;mso-height-percent:200;mso-height-percent:200;mso-width-relative:margin;mso-height-relative:margin" strokecolor="white [3212]">
              <v:textbox style="mso-next-textbox:#_x0000_s5392;mso-fit-shape-to-text:t">
                <w:txbxContent>
                  <w:p w:rsidR="00F50A4C" w:rsidRPr="00AE07E1" w:rsidRDefault="00F50A4C" w:rsidP="00AB024B">
                    <w:pPr>
                      <w:rPr>
                        <w:i/>
                      </w:rPr>
                    </w:pPr>
                    <w:r>
                      <w:rPr>
                        <w:i/>
                      </w:rPr>
                      <w:t>d</w:t>
                    </w:r>
                  </w:p>
                </w:txbxContent>
              </v:textbox>
            </v:shape>
            <v:shape id="_x0000_s5393" type="#_x0000_t202" style="position:absolute;left:8153;top:12552;width:426;height:435;mso-height-percent:200;mso-height-percent:200;mso-width-relative:margin;mso-height-relative:margin" strokecolor="white [3212]">
              <v:textbox style="mso-next-textbox:#_x0000_s5393;mso-fit-shape-to-text:t">
                <w:txbxContent>
                  <w:p w:rsidR="00F50A4C" w:rsidRPr="00AE07E1" w:rsidRDefault="00F50A4C" w:rsidP="00AB024B">
                    <w:pPr>
                      <w:rPr>
                        <w:i/>
                      </w:rPr>
                    </w:pPr>
                    <w:r>
                      <w:rPr>
                        <w:i/>
                      </w:rPr>
                      <w:t>b</w:t>
                    </w:r>
                  </w:p>
                </w:txbxContent>
              </v:textbox>
            </v:shape>
            <v:shape id="_x0000_s5394" type="#_x0000_t202" style="position:absolute;left:9042;top:14533;width:448;height:435;mso-height-percent:200;mso-height-percent:200;mso-width-relative:margin;mso-height-relative:margin" strokecolor="white [3212]">
              <v:textbox style="mso-next-textbox:#_x0000_s5394;mso-fit-shape-to-text:t">
                <w:txbxContent>
                  <w:p w:rsidR="00F50A4C" w:rsidRPr="00AE07E1" w:rsidRDefault="00F50A4C" w:rsidP="00AB024B">
                    <w:pPr>
                      <w:rPr>
                        <w:i/>
                      </w:rPr>
                    </w:pPr>
                    <w:r>
                      <w:rPr>
                        <w:i/>
                      </w:rPr>
                      <w:t>e</w:t>
                    </w:r>
                  </w:p>
                </w:txbxContent>
              </v:textbox>
            </v:shape>
            <v:shape id="_x0000_s5395" type="#_x0000_t202" style="position:absolute;left:7008;top:12908;width:426;height:435;mso-height-percent:200;mso-height-percent:200;mso-width-relative:margin;mso-height-relative:margin" strokecolor="white [3212]">
              <v:textbox style="mso-next-textbox:#_x0000_s5395;mso-fit-shape-to-text:t">
                <w:txbxContent>
                  <w:p w:rsidR="00F50A4C" w:rsidRPr="00AE07E1" w:rsidRDefault="00F50A4C" w:rsidP="00AB024B">
                    <w:pPr>
                      <w:rPr>
                        <w:i/>
                      </w:rPr>
                    </w:pPr>
                    <w:r w:rsidRPr="00AE07E1">
                      <w:rPr>
                        <w:i/>
                      </w:rPr>
                      <w:t>a</w:t>
                    </w:r>
                  </w:p>
                </w:txbxContent>
              </v:textbox>
            </v:shape>
            <v:group id="_x0000_s5142" style="position:absolute;left:7245;top:12975;width:2460;height:1545" coordorigin="3435,4350" coordsize="2101,1335">
              <v:group id="_x0000_s5143" style="position:absolute;left:3435;top:4635;width:2100;height:0" coordorigin="3435,4635" coordsize="2100,0">
                <v:shape id="_x0000_s5144" type="#_x0000_t32" style="position:absolute;left:3435;top:4635;width:2100;height:0" o:connectortype="straight">
                  <v:stroke startarrow="oval"/>
                </v:shape>
                <v:shape id="_x0000_s5145" type="#_x0000_t32" style="position:absolute;left:3435;top:4635;width:1035;height:0" o:connectortype="straight">
                  <v:stroke startarrow="oval" endarrow="block"/>
                </v:shape>
              </v:group>
              <v:group id="_x0000_s5146" style="position:absolute;left:3435;top:5460;width:2100;height:0" coordorigin="3435,4635" coordsize="2100,0">
                <v:shape id="_x0000_s5147" type="#_x0000_t32" style="position:absolute;left:3435;top:4635;width:2100;height:0" o:connectortype="straight">
                  <v:stroke startarrow="oval"/>
                </v:shape>
                <v:shape id="_x0000_s5148" type="#_x0000_t32" style="position:absolute;left:3435;top:4635;width:1035;height:0" o:connectortype="straight">
                  <v:stroke startarrow="oval" endarrow="block"/>
                </v:shape>
              </v:group>
              <v:group id="_x0000_s5149" style="position:absolute;left:3435;top:4635;width:0;height:825" coordorigin="3435,4635" coordsize="0,825">
                <v:shape id="_x0000_s5150" type="#_x0000_t32" style="position:absolute;left:3435;top:4635;width:0;height:825" o:connectortype="straight"/>
                <v:shape id="_x0000_s5151" type="#_x0000_t32" style="position:absolute;left:3435;top:4635;width:0;height:390" o:connectortype="straight">
                  <v:stroke endarrow="block"/>
                </v:shape>
              </v:group>
              <v:group id="_x0000_s5152" style="position:absolute;left:5536;top:4634;width:0;height:826" coordorigin="5536,4634" coordsize="0,826">
                <v:shape id="_x0000_s5153" type="#_x0000_t32" style="position:absolute;left:5536;top:4634;width:0;height:825;rotation:180;flip:x" o:connectortype="straight">
                  <v:stroke startarrow="oval" endarrow="oval"/>
                </v:shape>
                <v:shape id="_x0000_s5154" type="#_x0000_t32" style="position:absolute;left:5536;top:5070;width:0;height:390;rotation:180;flip:x" o:connectortype="straight">
                  <v:stroke startarrow="oval" endarrow="block"/>
                </v:shape>
              </v:group>
              <v:group id="_x0000_s5155" style="position:absolute;left:4005;top:4350;width:1065;height:1335" coordorigin="4005,4350" coordsize="1065,1335">
                <v:shape id="_x0000_s5156" type="#_x0000_t32" style="position:absolute;left:4470;top:4350;width:600;height:1335" o:connectortype="straight">
                  <v:stroke startarrow="oval" endarrow="oval"/>
                </v:shape>
                <v:shape id="_x0000_s5157" type="#_x0000_t32" style="position:absolute;left:4725;top:4950;width:345;height:735;flip:x y" o:connectortype="straight">
                  <v:stroke endarrow="block"/>
                </v:shape>
                <v:shape id="_x0000_s5158" type="#_x0000_t32" style="position:absolute;left:4005;top:4350;width:465;height:1335;flip:x" o:connectortype="straight">
                  <v:stroke startarrow="oval" endarrow="oval"/>
                </v:shape>
                <v:shape id="_x0000_s5159" type="#_x0000_t32" style="position:absolute;left:4200;top:4350;width:270;height:720;flip:x" o:connectortype="straight">
                  <v:stroke endarrow="block"/>
                </v:shape>
                <v:shape id="_x0000_s5160" type="#_x0000_t32" style="position:absolute;left:4005;top:5685;width:1065;height:0" o:connectortype="straight">
                  <v:stroke startarrow="oval" endarrow="oval"/>
                </v:shape>
                <v:shape id="_x0000_s5161" type="#_x0000_t32" style="position:absolute;left:4005;top:5685;width:540;height:0" o:connectortype="straight">
                  <v:stroke endarrow="block"/>
                </v:shape>
              </v:group>
            </v:group>
            <v:shape id="_x0000_s5396" type="#_x0000_t202" style="position:absolute;left:7701;top:14650;width:448;height:435;mso-height-percent:200;mso-height-percent:200;mso-width-relative:margin;mso-height-relative:margin" strokecolor="white [3212]">
              <v:textbox style="mso-next-textbox:#_x0000_s5396;mso-fit-shape-to-text:t">
                <w:txbxContent>
                  <w:p w:rsidR="00F50A4C" w:rsidRPr="00AE07E1" w:rsidRDefault="00F50A4C" w:rsidP="007E5580">
                    <w:pPr>
                      <w:rPr>
                        <w:i/>
                      </w:rPr>
                    </w:pPr>
                    <w:r>
                      <w:rPr>
                        <w:i/>
                      </w:rPr>
                      <w:t>f</w:t>
                    </w:r>
                  </w:p>
                </w:txbxContent>
              </v:textbox>
            </v:shape>
          </v:group>
        </w:pict>
      </w:r>
      <w:r w:rsidR="00537781" w:rsidRPr="00537781">
        <w:rPr>
          <w:sz w:val="22"/>
          <w:szCs w:val="22"/>
        </w:rPr>
        <w:t>15.</w:t>
      </w:r>
      <w:r w:rsidR="00537781" w:rsidRPr="00537781">
        <w:rPr>
          <w:sz w:val="22"/>
          <w:szCs w:val="22"/>
        </w:rPr>
        <w:tab/>
        <w:t>Determine whether each of these graphs is strongly connected and if not, whether it is weakly connected.</w:t>
      </w:r>
      <w:r w:rsidR="00537781" w:rsidRPr="00537781">
        <w:rPr>
          <w:sz w:val="22"/>
          <w:szCs w:val="22"/>
        </w:rPr>
        <w:tab/>
      </w:r>
    </w:p>
    <w:p w:rsidR="008606B2" w:rsidRDefault="005510D6" w:rsidP="00537781">
      <w:pPr>
        <w:ind w:left="426" w:hanging="426"/>
        <w:rPr>
          <w:sz w:val="22"/>
          <w:szCs w:val="22"/>
        </w:rPr>
      </w:pPr>
      <w:r w:rsidRPr="005510D6">
        <w:rPr>
          <w:i/>
          <w:noProof/>
          <w:sz w:val="22"/>
          <w:szCs w:val="22"/>
          <w:lang w:val="en-MY" w:eastAsia="en-MY"/>
        </w:rPr>
        <w:pict>
          <v:group id="_x0000_s5641" style="position:absolute;left:0;text-align:left;margin-left:57.2pt;margin-top:6.85pt;width:159.8pt;height:111.85pt;z-index:251699965" coordorigin="2584,12730" coordsize="3196,2237">
            <v:shape id="_x0000_s5373" type="#_x0000_t202" style="position:absolute;left:2584;top:14530;width:448;height:435;mso-height-percent:200;mso-height-percent:200;mso-width-relative:margin;mso-height-relative:margin" strokecolor="white [3212]">
              <v:textbox style="mso-next-textbox:#_x0000_s5373;mso-fit-shape-to-text:t">
                <w:txbxContent>
                  <w:p w:rsidR="00F50A4C" w:rsidRPr="00AE07E1" w:rsidRDefault="00F50A4C" w:rsidP="00AB024B">
                    <w:pPr>
                      <w:rPr>
                        <w:i/>
                      </w:rPr>
                    </w:pPr>
                    <w:r>
                      <w:rPr>
                        <w:i/>
                      </w:rPr>
                      <w:t>e</w:t>
                    </w:r>
                  </w:p>
                </w:txbxContent>
              </v:textbox>
            </v:shape>
            <v:shape id="_x0000_s5375" type="#_x0000_t202" style="position:absolute;left:2650;top:12733;width:448;height:435;mso-height-percent:200;mso-height-percent:200;mso-width-relative:margin;mso-height-relative:margin" strokecolor="white [3212]">
              <v:textbox style="mso-next-textbox:#_x0000_s5375;mso-fit-shape-to-text:t">
                <w:txbxContent>
                  <w:p w:rsidR="00F50A4C" w:rsidRPr="00AE07E1" w:rsidRDefault="00F50A4C" w:rsidP="00AB024B">
                    <w:pPr>
                      <w:rPr>
                        <w:i/>
                      </w:rPr>
                    </w:pPr>
                    <w:r>
                      <w:rPr>
                        <w:i/>
                      </w:rPr>
                      <w:t>a</w:t>
                    </w:r>
                  </w:p>
                </w:txbxContent>
              </v:textbox>
            </v:shape>
            <v:shape id="_x0000_s5376" type="#_x0000_t202" style="position:absolute;left:4250;top:12730;width:448;height:435;mso-height-percent:200;mso-height-percent:200;mso-width-relative:margin;mso-height-relative:margin" strokecolor="white [3212]">
              <v:textbox style="mso-next-textbox:#_x0000_s5376;mso-fit-shape-to-text:t">
                <w:txbxContent>
                  <w:p w:rsidR="00F50A4C" w:rsidRPr="00AE07E1" w:rsidRDefault="00F50A4C" w:rsidP="00AB024B">
                    <w:pPr>
                      <w:rPr>
                        <w:i/>
                      </w:rPr>
                    </w:pPr>
                    <w:r>
                      <w:rPr>
                        <w:i/>
                      </w:rPr>
                      <w:t>b</w:t>
                    </w:r>
                  </w:p>
                </w:txbxContent>
              </v:textbox>
            </v:shape>
            <v:shape id="_x0000_s5378" type="#_x0000_t202" style="position:absolute;left:4307;top:14532;width:448;height:435;mso-height-percent:200;mso-height-percent:200;mso-width-relative:margin;mso-height-relative:margin" strokecolor="white [3212]">
              <v:textbox style="mso-next-textbox:#_x0000_s5378;mso-fit-shape-to-text:t">
                <w:txbxContent>
                  <w:p w:rsidR="00F50A4C" w:rsidRPr="00AE07E1" w:rsidRDefault="00F50A4C" w:rsidP="00AB024B">
                    <w:pPr>
                      <w:rPr>
                        <w:i/>
                      </w:rPr>
                    </w:pPr>
                    <w:r>
                      <w:rPr>
                        <w:i/>
                      </w:rPr>
                      <w:t>d</w:t>
                    </w:r>
                  </w:p>
                </w:txbxContent>
              </v:textbox>
            </v:shape>
            <v:shape id="_x0000_s5382" type="#_x0000_t202" style="position:absolute;left:5332;top:13422;width:448;height:435;mso-height-percent:200;mso-height-percent:200;mso-width-relative:margin;mso-height-relative:margin" strokecolor="white [3212]">
              <v:textbox style="mso-next-textbox:#_x0000_s5382;mso-fit-shape-to-text:t">
                <w:txbxContent>
                  <w:p w:rsidR="00F50A4C" w:rsidRPr="00AE07E1" w:rsidRDefault="00F50A4C" w:rsidP="00AB024B">
                    <w:pPr>
                      <w:rPr>
                        <w:i/>
                      </w:rPr>
                    </w:pPr>
                    <w:r>
                      <w:rPr>
                        <w:i/>
                      </w:rPr>
                      <w:t>c</w:t>
                    </w:r>
                  </w:p>
                </w:txbxContent>
              </v:textbox>
            </v:shape>
            <v:group id="_x0000_s1452" style="position:absolute;left:2857;top:13155;width:2603;height:1365" coordorigin="3435,2580" coordsize="2603,1365">
              <v:shape id="_x0000_s1453" type="#_x0000_t32" style="position:absolute;left:5070;top:2580;width:840;height:720" o:connectortype="straight">
                <v:stroke startarrow="oval" endarrow="block"/>
              </v:shape>
              <v:shape id="_x0000_s1454" type="#_x0000_t120" style="position:absolute;left:5895;top:3217;width:143;height:143" fillcolor="black [3213]"/>
              <v:shape id="_x0000_s1455" type="#_x0000_t32" style="position:absolute;left:3435;top:2580;width:1635;height:0;flip:x" o:connectortype="straight">
                <v:stroke endarrow="block"/>
              </v:shape>
              <v:shape id="_x0000_s1456" type="#_x0000_t32" style="position:absolute;left:3435;top:2580;width:0;height:1365" o:connectortype="straight">
                <v:stroke startarrow="oval" endarrow="block"/>
              </v:shape>
              <v:shape id="_x0000_s1457" type="#_x0000_t32" style="position:absolute;left:3435;top:3945;width:1635;height:0" o:connectortype="straight">
                <v:stroke endarrow="block"/>
              </v:shape>
              <v:shape id="_x0000_s1458" type="#_x0000_t32" style="position:absolute;left:5070;top:2580;width:0;height:1365;flip:y" o:connectortype="straight">
                <v:stroke startarrow="oval" endarrow="block"/>
              </v:shape>
              <v:shape id="_x0000_s1459" type="#_x0000_t32" style="position:absolute;left:3435;top:2580;width:1635;height:1365" o:connectortype="straight">
                <v:stroke endarrow="block"/>
              </v:shape>
              <v:shape id="_x0000_s1460" type="#_x0000_t32" style="position:absolute;left:3435;top:2580;width:1635;height:1365;flip:y" o:connectortype="straight">
                <v:stroke startarrow="oval" endarrow="block"/>
              </v:shape>
              <v:shape id="_x0000_s1461" type="#_x0000_t32" style="position:absolute;left:5070;top:3300;width:840;height:645;flip:y" o:connectortype="straight">
                <v:stroke endarrow="block"/>
              </v:shape>
            </v:group>
          </v:group>
        </w:pict>
      </w:r>
    </w:p>
    <w:p w:rsidR="008606B2" w:rsidRDefault="008606B2" w:rsidP="00537781">
      <w:pPr>
        <w:ind w:left="426" w:hanging="426"/>
        <w:rPr>
          <w:sz w:val="22"/>
          <w:szCs w:val="22"/>
        </w:rPr>
      </w:pPr>
    </w:p>
    <w:p w:rsidR="008606B2" w:rsidRPr="008606B2" w:rsidRDefault="008606B2" w:rsidP="00540BD4">
      <w:pPr>
        <w:pStyle w:val="ListParagraph"/>
        <w:numPr>
          <w:ilvl w:val="0"/>
          <w:numId w:val="2"/>
        </w:numPr>
        <w:rPr>
          <w:sz w:val="22"/>
          <w:szCs w:val="22"/>
        </w:rPr>
      </w:pPr>
      <w:r>
        <w:rPr>
          <w:sz w:val="22"/>
          <w:szCs w:val="22"/>
        </w:rPr>
        <w:t xml:space="preserve">                                          </w:t>
      </w:r>
      <w:r w:rsidR="00537781" w:rsidRPr="008606B2">
        <w:rPr>
          <w:sz w:val="22"/>
          <w:szCs w:val="22"/>
        </w:rPr>
        <w:tab/>
      </w:r>
      <w:r>
        <w:rPr>
          <w:sz w:val="22"/>
          <w:szCs w:val="22"/>
        </w:rPr>
        <w:t xml:space="preserve">                       </w:t>
      </w:r>
      <w:r w:rsidRPr="008606B2">
        <w:rPr>
          <w:sz w:val="22"/>
          <w:szCs w:val="22"/>
        </w:rPr>
        <w:t>(b)</w:t>
      </w:r>
      <w:r w:rsidRPr="008606B2">
        <w:rPr>
          <w:sz w:val="22"/>
          <w:szCs w:val="22"/>
        </w:rPr>
        <w:tab/>
      </w:r>
    </w:p>
    <w:p w:rsidR="00537781" w:rsidRPr="00537781" w:rsidRDefault="00537781" w:rsidP="008606B2">
      <w:pPr>
        <w:ind w:left="426"/>
        <w:rPr>
          <w:sz w:val="22"/>
          <w:szCs w:val="22"/>
        </w:rPr>
      </w:pP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8606B2" w:rsidRDefault="005510D6" w:rsidP="00537781">
      <w:pPr>
        <w:ind w:left="426" w:hanging="426"/>
        <w:rPr>
          <w:sz w:val="22"/>
          <w:szCs w:val="22"/>
        </w:rPr>
      </w:pPr>
      <w:r w:rsidRPr="005510D6">
        <w:rPr>
          <w:i/>
          <w:noProof/>
          <w:sz w:val="22"/>
          <w:szCs w:val="22"/>
          <w:lang w:val="en-MY" w:eastAsia="en-MY"/>
        </w:rPr>
        <w:pict>
          <v:shape id="_x0000_s5374" type="#_x0000_t202" style="position:absolute;left:0;text-align:left;margin-left:279.35pt;margin-top:7.4pt;width:22.4pt;height:21.75pt;z-index:251442128;mso-height-percent:200;mso-height-percent:200;mso-width-relative:margin;mso-height-relative:margin" strokecolor="white [3212]">
            <v:textbox style="mso-next-textbox:#_x0000_s5374;mso-fit-shape-to-text:t">
              <w:txbxContent>
                <w:p w:rsidR="00F50A4C" w:rsidRPr="00AE07E1" w:rsidRDefault="00F50A4C" w:rsidP="00AB024B">
                  <w:pPr>
                    <w:rPr>
                      <w:i/>
                    </w:rPr>
                  </w:pPr>
                  <w:r>
                    <w:rPr>
                      <w:i/>
                    </w:rPr>
                    <w:t>g</w:t>
                  </w:r>
                </w:p>
              </w:txbxContent>
            </v:textbox>
          </v:shape>
        </w:pict>
      </w:r>
      <w:r w:rsidR="00537781" w:rsidRPr="00537781">
        <w:rPr>
          <w:sz w:val="22"/>
          <w:szCs w:val="22"/>
        </w:rPr>
        <w:tab/>
      </w:r>
    </w:p>
    <w:p w:rsidR="008606B2" w:rsidRDefault="008606B2"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11126" w:rsidRPr="00537781" w:rsidRDefault="00811126"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lastRenderedPageBreak/>
        <w:pict>
          <v:group id="_x0000_s5644" style="position:absolute;left:0;text-align:left;margin-left:279.25pt;margin-top:-5.5pt;width:165.85pt;height:98pt;z-index:251703743" coordorigin="7025,1352" coordsize="3317,1960">
            <v:shape id="_x0000_s5421" type="#_x0000_t202" style="position:absolute;left:8899;top:1637;width:448;height:435;mso-height-percent:200;mso-height-percent:200;mso-width-relative:margin;mso-height-relative:margin" strokecolor="white [3212]">
              <v:textbox style="mso-next-textbox:#_x0000_s5421;mso-fit-shape-to-text:t">
                <w:txbxContent>
                  <w:p w:rsidR="00F50A4C" w:rsidRPr="00AE07E1" w:rsidRDefault="00F50A4C" w:rsidP="004C7918">
                    <w:pPr>
                      <w:rPr>
                        <w:i/>
                      </w:rPr>
                    </w:pPr>
                    <w:r>
                      <w:rPr>
                        <w:i/>
                      </w:rPr>
                      <w:t>c</w:t>
                    </w:r>
                  </w:p>
                </w:txbxContent>
              </v:textbox>
            </v:shape>
            <v:shape id="_x0000_s5422" type="#_x0000_t202" style="position:absolute;left:9894;top:2172;width:448;height:435;mso-height-percent:200;mso-height-percent:200;mso-width-relative:margin;mso-height-relative:margin" strokecolor="white [3212]">
              <v:textbox style="mso-next-textbox:#_x0000_s5422;mso-fit-shape-to-text:t">
                <w:txbxContent>
                  <w:p w:rsidR="00F50A4C" w:rsidRPr="00AE07E1" w:rsidRDefault="00F50A4C" w:rsidP="004C7918">
                    <w:pPr>
                      <w:rPr>
                        <w:i/>
                      </w:rPr>
                    </w:pPr>
                    <w:r>
                      <w:rPr>
                        <w:i/>
                      </w:rPr>
                      <w:t>d</w:t>
                    </w:r>
                  </w:p>
                </w:txbxContent>
              </v:textbox>
            </v:shape>
            <v:shape id="_x0000_s5423" type="#_x0000_t202" style="position:absolute;left:8474;top:1352;width:426;height:435;mso-height-percent:200;mso-height-percent:200;mso-width-relative:margin;mso-height-relative:margin" strokecolor="white [3212]">
              <v:textbox style="mso-next-textbox:#_x0000_s5423;mso-fit-shape-to-text:t">
                <w:txbxContent>
                  <w:p w:rsidR="00F50A4C" w:rsidRPr="00AE07E1" w:rsidRDefault="00F50A4C" w:rsidP="004C7918">
                    <w:pPr>
                      <w:rPr>
                        <w:i/>
                      </w:rPr>
                    </w:pPr>
                    <w:r>
                      <w:rPr>
                        <w:i/>
                      </w:rPr>
                      <w:t>b</w:t>
                    </w:r>
                  </w:p>
                </w:txbxContent>
              </v:textbox>
            </v:shape>
            <v:shape id="_x0000_s5424" type="#_x0000_t202" style="position:absolute;left:9200;top:2707;width:448;height:435;mso-height-percent:200;mso-height-percent:200;mso-width-relative:margin;mso-height-relative:margin" strokecolor="white [3212]">
              <v:textbox style="mso-next-textbox:#_x0000_s5424;mso-fit-shape-to-text:t">
                <w:txbxContent>
                  <w:p w:rsidR="00F50A4C" w:rsidRPr="00AE07E1" w:rsidRDefault="00F50A4C" w:rsidP="004C7918">
                    <w:pPr>
                      <w:rPr>
                        <w:i/>
                      </w:rPr>
                    </w:pPr>
                    <w:r>
                      <w:rPr>
                        <w:i/>
                      </w:rPr>
                      <w:t>e</w:t>
                    </w:r>
                  </w:p>
                </w:txbxContent>
              </v:textbox>
            </v:shape>
            <v:shape id="_x0000_s5425" type="#_x0000_t202" style="position:absolute;left:7025;top:1720;width:426;height:435;mso-height-percent:200;mso-height-percent:200;mso-width-relative:margin;mso-height-relative:margin" strokecolor="white [3212]">
              <v:textbox style="mso-next-textbox:#_x0000_s5425;mso-fit-shape-to-text:t">
                <w:txbxContent>
                  <w:p w:rsidR="00F50A4C" w:rsidRPr="00AE07E1" w:rsidRDefault="00F50A4C" w:rsidP="004C7918">
                    <w:pPr>
                      <w:rPr>
                        <w:i/>
                      </w:rPr>
                    </w:pPr>
                    <w:r w:rsidRPr="00AE07E1">
                      <w:rPr>
                        <w:i/>
                      </w:rPr>
                      <w:t>a</w:t>
                    </w:r>
                  </w:p>
                </w:txbxContent>
              </v:textbox>
            </v:shape>
            <v:shape id="_x0000_s5426" type="#_x0000_t202" style="position:absolute;left:7594;top:2877;width:448;height:435;mso-height-percent:200;mso-height-percent:200;mso-width-relative:margin;mso-height-relative:margin" strokecolor="white [3212]">
              <v:textbox style="mso-next-textbox:#_x0000_s5426;mso-fit-shape-to-text:t">
                <w:txbxContent>
                  <w:p w:rsidR="00F50A4C" w:rsidRPr="00AE07E1" w:rsidRDefault="00F50A4C" w:rsidP="004C7918">
                    <w:pPr>
                      <w:rPr>
                        <w:i/>
                      </w:rPr>
                    </w:pPr>
                    <w:r>
                      <w:rPr>
                        <w:i/>
                      </w:rPr>
                      <w:t>f</w:t>
                    </w:r>
                  </w:p>
                </w:txbxContent>
              </v:textbox>
            </v:shape>
            <v:shape id="_x0000_s5399" type="#_x0000_t202" style="position:absolute;left:8228;top:2447;width:448;height:435;mso-height-percent:200;mso-height-percent:200;mso-width-relative:margin;mso-height-relative:margin" strokecolor="white [3212]">
              <v:textbox style="mso-next-textbox:#_x0000_s5399;mso-fit-shape-to-text:t">
                <w:txbxContent>
                  <w:p w:rsidR="00F50A4C" w:rsidRPr="00AE07E1" w:rsidRDefault="00F50A4C" w:rsidP="004C7918">
                    <w:pPr>
                      <w:rPr>
                        <w:i/>
                      </w:rPr>
                    </w:pPr>
                    <w:r>
                      <w:rPr>
                        <w:i/>
                      </w:rPr>
                      <w:t>g</w:t>
                    </w:r>
                  </w:p>
                </w:txbxContent>
              </v:textbox>
            </v:shape>
            <v:group id="_x0000_s1494" style="position:absolute;left:7365;top:1779;width:2520;height:1111" coordorigin="3120,8760" coordsize="2520,1111">
              <v:shape id="_x0000_s1495" type="#_x0000_t32" style="position:absolute;left:3719;top:8835;width:611;height:1035;flip:x" o:connectortype="straight"/>
              <v:shape id="_x0000_s1496" type="#_x0000_t32" style="position:absolute;left:4422;top:8835;width:520;height:1035" o:connectortype="straight">
                <v:stroke endarrow="oval"/>
              </v:shape>
              <v:shape id="_x0000_s1497" type="#_x0000_t32" style="position:absolute;left:3807;top:9870;width:1138;height:0" o:connectortype="straight"/>
              <v:shape id="_x0000_s1498" type="#_x0000_t32" style="position:absolute;left:3719;top:9870;width:783;height:1" o:connectortype="straight">
                <v:stroke startarrow="oval" endarrow="block"/>
              </v:shape>
              <v:shape id="_x0000_s1499" type="#_x0000_t32" style="position:absolute;left:4005;top:8835;width:325;height:585;flip:x" o:connectortype="straight">
                <v:stroke endarrow="block"/>
              </v:shape>
              <v:shape id="_x0000_s1500" type="#_x0000_t32" style="position:absolute;left:4646;top:9300;width:299;height:570;flip:x y" o:connectortype="straight">
                <v:stroke endarrow="block"/>
              </v:shape>
              <v:shape id="_x0000_s1501" type="#_x0000_t120" style="position:absolute;left:4312;top:8760;width:143;height:143" fillcolor="black [3213]"/>
              <v:group id="_x0000_s1502" style="position:absolute;left:3120;top:9015;width:2520;height:555" coordorigin="6480,9570" coordsize="2520,555">
                <v:shape id="_x0000_s1503" type="#_x0000_t32" style="position:absolute;left:6480;top:9675;width:885;height:450" o:connectortype="straight"/>
                <v:shape id="_x0000_s1504" type="#_x0000_t32" style="position:absolute;left:8115;top:9570;width:885;height:450" o:connectortype="straight">
                  <v:stroke endarrow="oval"/>
                </v:shape>
                <v:shape id="_x0000_s1505" type="#_x0000_t32" style="position:absolute;left:7365;top:9570;width:750;height:555;flip:y" o:connectortype="straight"/>
                <v:shape id="_x0000_s1506" type="#_x0000_t32" style="position:absolute;left:6480;top:9675;width:690;height:345" o:connectortype="straight">
                  <v:stroke startarrow="oval" endarrow="block"/>
                </v:shape>
                <v:shape id="_x0000_s1507" type="#_x0000_t32" style="position:absolute;left:7365;top:9765;width:450;height:360;flip:y" o:connectortype="straight">
                  <v:stroke startarrow="oval" endarrow="block"/>
                </v:shape>
                <v:shape id="_x0000_s1508" type="#_x0000_t32" style="position:absolute;left:8115;top:9570;width:690;height:345" o:connectortype="straight">
                  <v:stroke startarrow="oval" endarrow="block"/>
                </v:shape>
              </v:group>
            </v:group>
          </v:group>
        </w:pict>
      </w:r>
      <w:r>
        <w:rPr>
          <w:noProof/>
          <w:sz w:val="22"/>
          <w:szCs w:val="22"/>
          <w:lang w:val="en-MY" w:eastAsia="en-MY"/>
        </w:rPr>
        <w:pict>
          <v:group id="_x0000_s5643" style="position:absolute;left:0;text-align:left;margin-left:55.75pt;margin-top:-9.25pt;width:109.8pt;height:109.75pt;z-index:251702142" coordorigin="2555,1277" coordsize="2196,2195">
            <v:shape id="_x0000_s5402" type="#_x0000_t202" style="position:absolute;left:4303;top:1712;width:448;height:435;mso-height-percent:200;mso-height-percent:200;mso-width-relative:margin;mso-height-relative:margin" strokecolor="white [3212]">
              <v:textbox style="mso-next-textbox:#_x0000_s5402;mso-fit-shape-to-text:t">
                <w:txbxContent>
                  <w:p w:rsidR="00F50A4C" w:rsidRPr="00AE07E1" w:rsidRDefault="00F50A4C" w:rsidP="004C7918">
                    <w:pPr>
                      <w:rPr>
                        <w:i/>
                      </w:rPr>
                    </w:pPr>
                    <w:r>
                      <w:rPr>
                        <w:i/>
                      </w:rPr>
                      <w:t>c</w:t>
                    </w:r>
                  </w:p>
                </w:txbxContent>
              </v:textbox>
            </v:shape>
            <v:shape id="_x0000_s5415" type="#_x0000_t202" style="position:absolute;left:4281;top:2598;width:448;height:435;mso-height-percent:200;mso-height-percent:200;mso-width-relative:margin;mso-height-relative:margin" strokecolor="white [3212]">
              <v:textbox style="mso-next-textbox:#_x0000_s5415;mso-fit-shape-to-text:t">
                <w:txbxContent>
                  <w:p w:rsidR="00F50A4C" w:rsidRPr="00AE07E1" w:rsidRDefault="00F50A4C" w:rsidP="004C7918">
                    <w:pPr>
                      <w:rPr>
                        <w:i/>
                      </w:rPr>
                    </w:pPr>
                    <w:r>
                      <w:rPr>
                        <w:i/>
                      </w:rPr>
                      <w:t>d</w:t>
                    </w:r>
                  </w:p>
                </w:txbxContent>
              </v:textbox>
            </v:shape>
            <v:shape id="_x0000_s5416" type="#_x0000_t202" style="position:absolute;left:3484;top:1277;width:426;height:435;mso-height-percent:200;mso-height-percent:200;mso-width-relative:margin;mso-height-relative:margin" strokecolor="white [3212]">
              <v:textbox style="mso-next-textbox:#_x0000_s5416;mso-fit-shape-to-text:t">
                <w:txbxContent>
                  <w:p w:rsidR="00F50A4C" w:rsidRPr="00AE07E1" w:rsidRDefault="00F50A4C" w:rsidP="004C7918">
                    <w:pPr>
                      <w:rPr>
                        <w:i/>
                      </w:rPr>
                    </w:pPr>
                    <w:r>
                      <w:rPr>
                        <w:i/>
                      </w:rPr>
                      <w:t>b</w:t>
                    </w:r>
                  </w:p>
                </w:txbxContent>
              </v:textbox>
            </v:shape>
            <v:shape id="_x0000_s5417" type="#_x0000_t202" style="position:absolute;left:3422;top:3037;width:448;height:435;mso-height-percent:200;mso-height-percent:200;mso-width-relative:margin;mso-height-relative:margin" strokecolor="white [3212]">
              <v:textbox style="mso-next-textbox:#_x0000_s5417;mso-fit-shape-to-text:t">
                <w:txbxContent>
                  <w:p w:rsidR="00F50A4C" w:rsidRPr="00AE07E1" w:rsidRDefault="00F50A4C" w:rsidP="004C7918">
                    <w:pPr>
                      <w:rPr>
                        <w:i/>
                      </w:rPr>
                    </w:pPr>
                    <w:r>
                      <w:rPr>
                        <w:i/>
                      </w:rPr>
                      <w:t>e</w:t>
                    </w:r>
                  </w:p>
                </w:txbxContent>
              </v:textbox>
            </v:shape>
            <v:shape id="_x0000_s5418" type="#_x0000_t202" style="position:absolute;left:2555;top:1712;width:426;height:435;mso-height-percent:200;mso-height-percent:200;mso-width-relative:margin;mso-height-relative:margin" strokecolor="white [3212]">
              <v:textbox style="mso-next-textbox:#_x0000_s5418;mso-fit-shape-to-text:t">
                <w:txbxContent>
                  <w:p w:rsidR="00F50A4C" w:rsidRPr="00AE07E1" w:rsidRDefault="00F50A4C" w:rsidP="004C7918">
                    <w:pPr>
                      <w:rPr>
                        <w:i/>
                      </w:rPr>
                    </w:pPr>
                    <w:r w:rsidRPr="00AE07E1">
                      <w:rPr>
                        <w:i/>
                      </w:rPr>
                      <w:t>a</w:t>
                    </w:r>
                  </w:p>
                </w:txbxContent>
              </v:textbox>
            </v:shape>
            <v:shape id="_x0000_s5419" type="#_x0000_t202" style="position:absolute;left:2622;top:2628;width:448;height:435;mso-height-percent:200;mso-height-percent:200;mso-width-relative:margin;mso-height-relative:margin" strokecolor="white [3212]">
              <v:textbox style="mso-next-textbox:#_x0000_s5419;mso-fit-shape-to-text:t">
                <w:txbxContent>
                  <w:p w:rsidR="00F50A4C" w:rsidRPr="00AE07E1" w:rsidRDefault="00F50A4C" w:rsidP="004C7918">
                    <w:pPr>
                      <w:rPr>
                        <w:i/>
                      </w:rPr>
                    </w:pPr>
                    <w:r>
                      <w:rPr>
                        <w:i/>
                      </w:rPr>
                      <w:t>f</w:t>
                    </w:r>
                  </w:p>
                </w:txbxContent>
              </v:textbox>
            </v:shape>
            <v:group id="_x0000_s1482" style="position:absolute;left:2957;top:1629;width:1407;height:1500" coordorigin="3807,6795" coordsize="1407,1500">
              <v:shape id="_x0000_s1483" type="#_x0000_t32" style="position:absolute;left:3822;top:7155;width:1389;height:0;flip:x" o:connectortype="straight">
                <v:stroke startarrow="oval" endarrow="block"/>
              </v:shape>
              <v:shape id="_x0000_s1484" type="#_x0000_t32" style="position:absolute;left:5211;top:7155;width:3;height:795" o:connectortype="straight">
                <v:stroke endarrow="block"/>
              </v:shape>
              <v:shape id="_x0000_s1485" type="#_x0000_t32" style="position:absolute;left:3822;top:7935;width:1338;height:1" o:connectortype="straight">
                <v:stroke startarrow="oval" endarrow="block"/>
              </v:shape>
              <v:group id="_x0000_s1486" style="position:absolute;left:3822;top:7950;width:1389;height:345" coordorigin="3957,8205" coordsize="1389,345">
                <v:shape id="_x0000_s1487" type="#_x0000_t32" style="position:absolute;left:4647;top:8205;width:699;height:345;flip:x" o:connectortype="straight">
                  <v:stroke startarrow="oval" endarrow="block"/>
                </v:shape>
                <v:shape id="_x0000_s1488" type="#_x0000_t32" style="position:absolute;left:3957;top:8220;width:689;height:255;flip:x y" o:connectortype="straight">
                  <v:stroke startarrow="oval" endarrow="block"/>
                </v:shape>
              </v:group>
              <v:shape id="_x0000_s1489" type="#_x0000_t32" style="position:absolute;left:3822;top:7155;width:0;height:780;flip:y" o:connectortype="straight">
                <v:stroke endarrow="block"/>
              </v:shape>
              <v:group id="_x0000_s1490" style="position:absolute;left:3807;top:6795;width:1389;height:345;rotation:180" coordorigin="3957,8205" coordsize="1389,345">
                <v:shape id="_x0000_s1491" type="#_x0000_t32" style="position:absolute;left:4647;top:8205;width:699;height:345;flip:x" o:connectortype="straight">
                  <v:stroke startarrow="oval" endarrow="block"/>
                </v:shape>
                <v:shape id="_x0000_s1492" type="#_x0000_t32" style="position:absolute;left:3957;top:8220;width:689;height:255;flip:x y" o:connectortype="straight">
                  <v:stroke startarrow="oval" endarrow="block"/>
                </v:shape>
              </v:group>
              <v:shape id="_x0000_s1493" type="#_x0000_t32" style="position:absolute;left:4505;top:6870;width:7;height:1275;flip:y" o:connectortype="straight">
                <v:stroke endarrow="block"/>
              </v:shape>
            </v:group>
          </v:group>
        </w:pict>
      </w:r>
    </w:p>
    <w:p w:rsidR="00537781" w:rsidRPr="008606B2" w:rsidRDefault="008606B2" w:rsidP="00540BD4">
      <w:pPr>
        <w:pStyle w:val="ListParagraph"/>
        <w:numPr>
          <w:ilvl w:val="0"/>
          <w:numId w:val="2"/>
        </w:numPr>
        <w:rPr>
          <w:sz w:val="22"/>
          <w:szCs w:val="22"/>
        </w:rPr>
      </w:pPr>
      <w:r>
        <w:rPr>
          <w:sz w:val="22"/>
          <w:szCs w:val="22"/>
        </w:rPr>
        <w:t xml:space="preserve">                                                                         </w:t>
      </w:r>
      <w:r w:rsidRPr="008606B2">
        <w:rPr>
          <w:sz w:val="22"/>
          <w:szCs w:val="22"/>
        </w:rPr>
        <w:t xml:space="preserve"> (d)</w:t>
      </w:r>
      <w:r w:rsidRPr="008606B2">
        <w:rPr>
          <w:sz w:val="22"/>
          <w:szCs w:val="22"/>
        </w:rPr>
        <w:tab/>
        <w:t xml:space="preserve">  </w:t>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 xml:space="preserve"> </w:t>
      </w: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16.</w:t>
      </w:r>
      <w:r w:rsidRPr="00537781">
        <w:rPr>
          <w:sz w:val="22"/>
          <w:szCs w:val="22"/>
        </w:rPr>
        <w:tab/>
        <w:t>Find the strongly components of each of these graphs</w:t>
      </w:r>
    </w:p>
    <w:p w:rsidR="008606B2" w:rsidRDefault="005510D6" w:rsidP="00537781">
      <w:pPr>
        <w:ind w:left="426" w:hanging="426"/>
        <w:rPr>
          <w:sz w:val="22"/>
          <w:szCs w:val="22"/>
        </w:rPr>
      </w:pPr>
      <w:r>
        <w:rPr>
          <w:noProof/>
          <w:sz w:val="22"/>
          <w:szCs w:val="22"/>
          <w:lang w:val="en-MY" w:eastAsia="en-MY"/>
        </w:rPr>
        <w:pict>
          <v:group id="_x0000_s5646" style="position:absolute;left:0;text-align:left;margin-left:76.05pt;margin-top:12.1pt;width:243.25pt;height:214pt;z-index:251707392" coordorigin="2961,4487" coordsize="4865,4280">
            <v:shape id="_x0000_s5433" type="#_x0000_t202" style="position:absolute;left:5152;top:6844;width:448;height:435;mso-height-percent:200;mso-height-percent:200;mso-width-relative:margin;mso-height-relative:margin" strokecolor="white [3212]">
              <v:textbox style="mso-next-textbox:#_x0000_s5433;mso-fit-shape-to-text:t">
                <w:txbxContent>
                  <w:p w:rsidR="00F50A4C" w:rsidRPr="00AE07E1" w:rsidRDefault="00F50A4C" w:rsidP="008B02E7">
                    <w:pPr>
                      <w:rPr>
                        <w:i/>
                      </w:rPr>
                    </w:pPr>
                    <w:r>
                      <w:rPr>
                        <w:i/>
                      </w:rPr>
                      <w:t>c</w:t>
                    </w:r>
                  </w:p>
                </w:txbxContent>
              </v:textbox>
            </v:shape>
            <v:shape id="_x0000_s5434" type="#_x0000_t202" style="position:absolute;left:4339;top:6866;width:426;height:435;mso-height-percent:200;mso-height-percent:200;mso-width-relative:margin;mso-height-relative:margin" strokecolor="white [3212]">
              <v:textbox style="mso-next-textbox:#_x0000_s5434;mso-fit-shape-to-text:t">
                <w:txbxContent>
                  <w:p w:rsidR="00F50A4C" w:rsidRPr="00AE07E1" w:rsidRDefault="00F50A4C" w:rsidP="008B02E7">
                    <w:pPr>
                      <w:rPr>
                        <w:i/>
                      </w:rPr>
                    </w:pPr>
                    <w:r>
                      <w:rPr>
                        <w:i/>
                      </w:rPr>
                      <w:t>b</w:t>
                    </w:r>
                  </w:p>
                </w:txbxContent>
              </v:textbox>
            </v:shape>
            <v:shape id="_x0000_s5435" type="#_x0000_t202" style="position:absolute;left:3172;top:6836;width:426;height:435;mso-height-percent:200;mso-height-percent:200;mso-width-relative:margin;mso-height-relative:margin" strokecolor="white [3212]">
              <v:textbox style="mso-next-textbox:#_x0000_s5435;mso-fit-shape-to-text:t">
                <w:txbxContent>
                  <w:p w:rsidR="00F50A4C" w:rsidRPr="00AE07E1" w:rsidRDefault="00F50A4C" w:rsidP="008B02E7">
                    <w:pPr>
                      <w:rPr>
                        <w:i/>
                      </w:rPr>
                    </w:pPr>
                    <w:r w:rsidRPr="00AE07E1">
                      <w:rPr>
                        <w:i/>
                      </w:rPr>
                      <w:t>a</w:t>
                    </w:r>
                  </w:p>
                </w:txbxContent>
              </v:textbox>
            </v:shape>
            <v:shape id="_x0000_s5436" type="#_x0000_t202" style="position:absolute;left:4220;top:8332;width:448;height:435;mso-height-percent:200;mso-height-percent:200;mso-width-relative:margin;mso-height-relative:margin" strokecolor="white [3212]">
              <v:textbox style="mso-next-textbox:#_x0000_s5436;mso-fit-shape-to-text:t">
                <w:txbxContent>
                  <w:p w:rsidR="00F50A4C" w:rsidRPr="00AE07E1" w:rsidRDefault="00F50A4C" w:rsidP="008B02E7">
                    <w:pPr>
                      <w:rPr>
                        <w:i/>
                      </w:rPr>
                    </w:pPr>
                    <w:r>
                      <w:rPr>
                        <w:i/>
                      </w:rPr>
                      <w:t>e</w:t>
                    </w:r>
                  </w:p>
                </w:txbxContent>
              </v:textbox>
            </v:shape>
            <v:shape id="_x0000_s5437" type="#_x0000_t202" style="position:absolute;left:5120;top:8330;width:448;height:435;mso-height-percent:200;mso-height-percent:200;mso-width-relative:margin;mso-height-relative:margin" strokecolor="white [3212]">
              <v:textbox style="mso-next-textbox:#_x0000_s5437;mso-fit-shape-to-text:t">
                <w:txbxContent>
                  <w:p w:rsidR="00F50A4C" w:rsidRPr="00AE07E1" w:rsidRDefault="00F50A4C" w:rsidP="008B02E7">
                    <w:pPr>
                      <w:rPr>
                        <w:i/>
                      </w:rPr>
                    </w:pPr>
                    <w:r>
                      <w:rPr>
                        <w:i/>
                      </w:rPr>
                      <w:t>d</w:t>
                    </w:r>
                  </w:p>
                </w:txbxContent>
              </v:textbox>
            </v:shape>
            <v:shape id="_x0000_s5438" type="#_x0000_t202" style="position:absolute;left:3294;top:8324;width:426;height:435;mso-height-percent:200;mso-height-percent:200;mso-width-relative:margin;mso-height-relative:margin" strokecolor="white [3212]">
              <v:textbox style="mso-next-textbox:#_x0000_s5438;mso-fit-shape-to-text:t">
                <w:txbxContent>
                  <w:p w:rsidR="00F50A4C" w:rsidRPr="00AE07E1" w:rsidRDefault="00F50A4C" w:rsidP="008B02E7">
                    <w:pPr>
                      <w:rPr>
                        <w:i/>
                      </w:rPr>
                    </w:pPr>
                    <w:r>
                      <w:rPr>
                        <w:i/>
                      </w:rPr>
                      <w:t>f</w:t>
                    </w:r>
                  </w:p>
                </w:txbxContent>
              </v:textbox>
            </v:shape>
            <v:group id="_x0000_s5645" style="position:absolute;left:2961;top:4487;width:4865;height:2035" coordorigin="2961,4487" coordsize="4865,2035">
              <v:shape id="_x0000_s5427" type="#_x0000_t202" style="position:absolute;left:5284;top:4487;width:448;height:435;mso-height-percent:200;mso-height-percent:200;mso-width-relative:margin;mso-height-relative:margin" strokecolor="white [3212]">
                <v:textbox style="mso-next-textbox:#_x0000_s5427;mso-fit-shape-to-text:t">
                  <w:txbxContent>
                    <w:p w:rsidR="00F50A4C" w:rsidRPr="00AE07E1" w:rsidRDefault="00F50A4C" w:rsidP="008B02E7">
                      <w:pPr>
                        <w:rPr>
                          <w:i/>
                        </w:rPr>
                      </w:pPr>
                      <w:r>
                        <w:rPr>
                          <w:i/>
                        </w:rPr>
                        <w:t>c</w:t>
                      </w:r>
                    </w:p>
                  </w:txbxContent>
                </v:textbox>
              </v:shape>
              <v:shape id="_x0000_s5428" type="#_x0000_t202" style="position:absolute;left:6278;top:4526;width:448;height:435;mso-height-percent:200;mso-height-percent:200;mso-width-relative:margin;mso-height-relative:margin" strokecolor="white [3212]">
                <v:textbox style="mso-next-textbox:#_x0000_s5428;mso-fit-shape-to-text:t">
                  <w:txbxContent>
                    <w:p w:rsidR="00F50A4C" w:rsidRPr="00AE07E1" w:rsidRDefault="00F50A4C" w:rsidP="008B02E7">
                      <w:pPr>
                        <w:rPr>
                          <w:i/>
                        </w:rPr>
                      </w:pPr>
                      <w:r>
                        <w:rPr>
                          <w:i/>
                        </w:rPr>
                        <w:t>d</w:t>
                      </w:r>
                    </w:p>
                  </w:txbxContent>
                </v:textbox>
              </v:shape>
              <v:shape id="_x0000_s5429" type="#_x0000_t202" style="position:absolute;left:4225;top:4518;width:426;height:435;mso-height-percent:200;mso-height-percent:200;mso-width-relative:margin;mso-height-relative:margin" strokecolor="white [3212]">
                <v:textbox style="mso-next-textbox:#_x0000_s5429;mso-fit-shape-to-text:t">
                  <w:txbxContent>
                    <w:p w:rsidR="00F50A4C" w:rsidRPr="00AE07E1" w:rsidRDefault="00F50A4C" w:rsidP="008B02E7">
                      <w:pPr>
                        <w:rPr>
                          <w:i/>
                        </w:rPr>
                      </w:pPr>
                      <w:r>
                        <w:rPr>
                          <w:i/>
                        </w:rPr>
                        <w:t>b</w:t>
                      </w:r>
                    </w:p>
                  </w:txbxContent>
                </v:textbox>
              </v:shape>
              <v:shape id="_x0000_s5430" type="#_x0000_t202" style="position:absolute;left:7378;top:4531;width:448;height:435;mso-height-percent:200;mso-height-percent:200;mso-width-relative:margin;mso-height-relative:margin" strokecolor="white [3212]">
                <v:textbox style="mso-next-textbox:#_x0000_s5430;mso-fit-shape-to-text:t">
                  <w:txbxContent>
                    <w:p w:rsidR="00F50A4C" w:rsidRPr="00AE07E1" w:rsidRDefault="00F50A4C" w:rsidP="008B02E7">
                      <w:pPr>
                        <w:rPr>
                          <w:i/>
                        </w:rPr>
                      </w:pPr>
                      <w:r>
                        <w:rPr>
                          <w:i/>
                        </w:rPr>
                        <w:t>e</w:t>
                      </w:r>
                    </w:p>
                  </w:txbxContent>
                </v:textbox>
              </v:shape>
              <v:shape id="_x0000_s5431" type="#_x0000_t202" style="position:absolute;left:3058;top:4487;width:426;height:435;mso-height-percent:200;mso-height-percent:200;mso-width-relative:margin;mso-height-relative:margin" strokecolor="white [3212]">
                <v:textbox style="mso-next-textbox:#_x0000_s5431;mso-fit-shape-to-text:t">
                  <w:txbxContent>
                    <w:p w:rsidR="00F50A4C" w:rsidRPr="00AE07E1" w:rsidRDefault="00F50A4C" w:rsidP="008B02E7">
                      <w:pPr>
                        <w:rPr>
                          <w:i/>
                        </w:rPr>
                      </w:pPr>
                      <w:r w:rsidRPr="00AE07E1">
                        <w:rPr>
                          <w:i/>
                        </w:rPr>
                        <w:t>a</w:t>
                      </w:r>
                    </w:p>
                  </w:txbxContent>
                </v:textbox>
              </v:shape>
              <v:shape id="_x0000_s5432" type="#_x0000_t202" style="position:absolute;left:6278;top:5994;width:448;height:435;mso-height-percent:200;mso-height-percent:200;mso-width-relative:margin;mso-height-relative:margin" strokecolor="white [3212]">
                <v:textbox style="mso-next-textbox:#_x0000_s5432;mso-fit-shape-to-text:t">
                  <w:txbxContent>
                    <w:p w:rsidR="00F50A4C" w:rsidRPr="00AE07E1" w:rsidRDefault="00F50A4C" w:rsidP="008B02E7">
                      <w:pPr>
                        <w:rPr>
                          <w:i/>
                        </w:rPr>
                      </w:pPr>
                      <w:r>
                        <w:rPr>
                          <w:i/>
                        </w:rPr>
                        <w:t>f</w:t>
                      </w:r>
                    </w:p>
                  </w:txbxContent>
                </v:textbox>
              </v:shape>
              <v:shape id="_x0000_s5411" type="#_x0000_t202" style="position:absolute;left:4233;top:6079;width:448;height:435;mso-height-percent:200;mso-height-percent:200;mso-width-relative:margin;mso-height-relative:margin" strokecolor="white [3212]">
                <v:textbox style="mso-next-textbox:#_x0000_s5411;mso-fit-shape-to-text:t">
                  <w:txbxContent>
                    <w:p w:rsidR="00F50A4C" w:rsidRPr="00AE07E1" w:rsidRDefault="00F50A4C" w:rsidP="004C7918">
                      <w:pPr>
                        <w:rPr>
                          <w:i/>
                        </w:rPr>
                      </w:pPr>
                      <w:r>
                        <w:rPr>
                          <w:i/>
                        </w:rPr>
                        <w:t>h</w:t>
                      </w:r>
                    </w:p>
                  </w:txbxContent>
                </v:textbox>
              </v:shape>
              <v:shape id="_x0000_s5412" type="#_x0000_t202" style="position:absolute;left:5268;top:6048;width:448;height:435;mso-height-percent:200;mso-height-percent:200;mso-width-relative:margin;mso-height-relative:margin" strokecolor="white [3212]">
                <v:textbox style="mso-next-textbox:#_x0000_s5412;mso-fit-shape-to-text:t">
                  <w:txbxContent>
                    <w:p w:rsidR="00F50A4C" w:rsidRPr="00AE07E1" w:rsidRDefault="00F50A4C" w:rsidP="004C7918">
                      <w:pPr>
                        <w:rPr>
                          <w:i/>
                        </w:rPr>
                      </w:pPr>
                      <w:r>
                        <w:rPr>
                          <w:i/>
                        </w:rPr>
                        <w:t>g</w:t>
                      </w:r>
                    </w:p>
                  </w:txbxContent>
                </v:textbox>
              </v:shape>
              <v:shape id="_x0000_s5414" type="#_x0000_t202" style="position:absolute;left:2961;top:6087;width:426;height:435;mso-height-percent:200;mso-height-percent:200;mso-width-relative:margin;mso-height-relative:margin" strokecolor="white [3212]">
                <v:textbox style="mso-next-textbox:#_x0000_s5414;mso-fit-shape-to-text:t">
                  <w:txbxContent>
                    <w:p w:rsidR="00F50A4C" w:rsidRPr="00AE07E1" w:rsidRDefault="00F50A4C" w:rsidP="004C7918">
                      <w:pPr>
                        <w:rPr>
                          <w:i/>
                        </w:rPr>
                      </w:pPr>
                      <w:r>
                        <w:rPr>
                          <w:i/>
                        </w:rPr>
                        <w:t>i</w:t>
                      </w:r>
                    </w:p>
                  </w:txbxContent>
                </v:textbox>
              </v:shape>
              <v:group id="_x0000_s1509" style="position:absolute;left:3250;top:4801;width:4336;height:1269" coordorigin="2935,11242" coordsize="4336,1269">
                <v:shape id="_x0000_s1510" type="#_x0000_t32" style="position:absolute;left:2982;top:11295;width:1117;height:0" o:connectortype="straight">
                  <v:stroke startarrow="oval" endarrow="block"/>
                </v:shape>
                <v:shape id="_x0000_s1511" type="#_x0000_t32" style="position:absolute;left:4102;top:11355;width:0;height:1156" o:connectortype="straight">
                  <v:stroke startarrow="oval" endarrow="block"/>
                </v:shape>
                <v:shape id="_x0000_s1512" type="#_x0000_t32" style="position:absolute;left:2982;top:12511;width:1070;height:0;flip:x" o:connectortype="straight">
                  <v:stroke startarrow="oval" endarrow="block"/>
                </v:shape>
                <v:shape id="_x0000_s1513" type="#_x0000_t32" style="position:absolute;left:2935;top:11295;width:0;height:1216;flip:y" o:connectortype="straight">
                  <v:stroke startarrow="oval" endarrow="block"/>
                </v:shape>
                <v:shape id="_x0000_s1514" type="#_x0000_t32" style="position:absolute;left:4102;top:11295;width:999;height:0" o:connectortype="straight">
                  <v:stroke endarrow="block"/>
                </v:shape>
                <v:shape id="_x0000_s1515" type="#_x0000_t32" style="position:absolute;left:4090;top:12511;width:1070;height:0;flip:x" o:connectortype="straight">
                  <v:stroke startarrow="oval" endarrow="block"/>
                </v:shape>
                <v:shape id="_x0000_s1516" type="#_x0000_t32" style="position:absolute;left:5160;top:11385;width:0;height:1126;flip:y" o:connectortype="straight">
                  <v:stroke startarrow="oval" endarrow="block"/>
                </v:shape>
                <v:shape id="_x0000_s1517" type="#_x0000_t120" style="position:absolute;left:5108;top:11242;width:143;height:143" fillcolor="black [3213]"/>
                <v:shape id="_x0000_s1518" type="#_x0000_t32" style="position:absolute;left:5160;top:11295;width:999;height:1" o:connectortype="straight">
                  <v:stroke endarrow="block"/>
                </v:shape>
                <v:shape id="_x0000_s1519" type="#_x0000_t32" style="position:absolute;left:6159;top:11355;width:0;height:1156" o:connectortype="straight">
                  <v:stroke startarrow="oval" endarrow="block"/>
                </v:shape>
                <v:shape id="_x0000_s1520" type="#_x0000_t32" style="position:absolute;left:5211;top:12511;width:904;height:0;flip:x" o:connectortype="straight">
                  <v:stroke startarrow="oval" endarrow="block"/>
                </v:shape>
                <v:shape id="_x0000_s1521" type="#_x0000_t32" style="position:absolute;left:6159;top:11295;width:999;height:0" o:connectortype="straight">
                  <v:stroke endarrow="block"/>
                </v:shape>
                <v:shape id="_x0000_s1522" type="#_x0000_t32" style="position:absolute;left:6159;top:11355;width:999;height:1156;flip:y" o:connectortype="straight">
                  <v:stroke endarrow="block"/>
                </v:shape>
                <v:shape id="_x0000_s1523" type="#_x0000_t120" style="position:absolute;left:7128;top:11280;width:143;height:143" fillcolor="black [3213]"/>
              </v:group>
            </v:group>
            <v:group id="_x0000_s1540" style="position:absolute;left:3285;top:7038;width:2056;height:1404" coordorigin="3285,13095" coordsize="2056,1404">
              <v:group id="_x0000_s1541" style="position:absolute;left:3285;top:13321;width:448;height:1047" coordorigin="3060,13321" coordsize="448,1047">
                <v:shape id="_x0000_s1542" type="#_x0000_t19" style="position:absolute;left:3060;top:13321;width:190;height:1046;flip:x" coordsize="21600,43050" adj=",5456139" path="wr-21600,,21600,43200,,,2537,43050nfewr-21600,,21600,43200,,,2537,43050l,21600nsxe">
                  <v:stroke startarrow="oval" endarrow="block"/>
                  <v:path o:connectlocs="0,0;2537,43050;0,21600"/>
                </v:shape>
                <v:shape id="_x0000_s1543" type="#_x0000_t19" style="position:absolute;left:3251;top:13322;width:257;height:1046;rotation:-11614414fd;flip:x" coordsize="26334,43050" adj="-6727888,5456139,4734" path="wr-16866,,26334,43200,,525,7271,43050nfewr-16866,,26334,43200,,525,7271,43050l4734,21600nsxe">
                  <v:stroke startarrow="oval" endarrow="block"/>
                  <v:path o:connectlocs="0,525;7271,43050;4734,21600"/>
                </v:shape>
              </v:group>
              <v:shape id="_x0000_s1544" type="#_x0000_t32" style="position:absolute;left:3522;top:14367;width:835;height:1;flip:y" o:connectortype="straight">
                <v:stroke endarrow="block"/>
              </v:shape>
              <v:shape id="_x0000_s1545" type="#_x0000_t32" style="position:absolute;left:4440;top:13322;width:0;height:952" o:connectortype="straight">
                <v:stroke endarrow="block"/>
              </v:shape>
              <v:shape id="_x0000_s1546" type="#_x0000_t32" style="position:absolute;left:3525;top:13321;width:915;height:0;flip:x" o:connectortype="straight">
                <v:stroke startarrow="oval" endarrow="block"/>
              </v:shape>
              <v:shape id="_x0000_s1547" type="#_x0000_t120" style="position:absolute;left:4357;top:14274;width:177;height:143" fillcolor="black [3213]"/>
              <v:group id="_x0000_s1548" style="position:absolute;left:4743;top:13229;width:332;height:1270;rotation:-2554771fd;flip:x" coordorigin="3060,13321" coordsize="448,1047">
                <v:shape id="_x0000_s1549" type="#_x0000_t19" style="position:absolute;left:3060;top:13321;width:190;height:1046;flip:x" coordsize="21600,43050" adj=",5456139" path="wr-21600,,21600,43200,,,2537,43050nfewr-21600,,21600,43200,,,2537,43050l,21600nsxe">
                  <v:stroke startarrow="oval" endarrow="block"/>
                  <v:path o:connectlocs="0,0;2537,43050;0,21600"/>
                </v:shape>
                <v:shape id="_x0000_s1550" type="#_x0000_t19" style="position:absolute;left:3251;top:13322;width:257;height:1046;rotation:-11614414fd;flip:x" coordsize="26334,43050" adj="-6727888,5456139,4734" path="wr-16866,,26334,43200,,525,7271,43050nfewr-16866,,26334,43200,,525,7271,43050l4734,21600nsxe">
                  <v:stroke startarrow="oval" endarrow="block"/>
                  <v:path o:connectlocs="0,525;7271,43050;4734,21600"/>
                </v:shape>
              </v:group>
              <v:shape id="_x0000_s1551" type="#_x0000_t32" style="position:absolute;left:4440;top:13321;width:855;height:0" o:connectortype="straight">
                <v:stroke endarrow="block"/>
              </v:shape>
              <v:shape id="_x0000_s1552" type="#_x0000_t32" style="position:absolute;left:5341;top:13425;width:0;height:943" o:connectortype="straight">
                <v:stroke endarrow="block"/>
              </v:shape>
              <v:shape id="_x0000_s1553" type="#_x0000_t32" style="position:absolute;left:4642;top:14390;width:699;height:0;flip:x" o:connectortype="straight">
                <v:stroke startarrow="oval" endarrow="block"/>
              </v:shape>
              <v:shape id="_x0000_s1554" type="#_x0000_t19" style="position:absolute;left:3959;top:13095;width:496;height:179">
                <v:stroke endarrow="block"/>
              </v:shape>
              <v:shape id="_x0000_s1555" type="#_x0000_t19" style="position:absolute;left:3525;top:13095;width:419;height:179;flip:x"/>
            </v:group>
          </v:group>
        </w:pict>
      </w:r>
      <w:r w:rsidR="00537781" w:rsidRPr="00537781">
        <w:rPr>
          <w:sz w:val="22"/>
          <w:szCs w:val="22"/>
        </w:rPr>
        <w:tab/>
      </w:r>
    </w:p>
    <w:p w:rsidR="008606B2" w:rsidRDefault="008606B2" w:rsidP="008606B2">
      <w:pPr>
        <w:ind w:left="426"/>
        <w:rPr>
          <w:sz w:val="22"/>
          <w:szCs w:val="22"/>
        </w:rPr>
      </w:pPr>
    </w:p>
    <w:p w:rsidR="00537781" w:rsidRPr="00537781" w:rsidRDefault="00537781" w:rsidP="008606B2">
      <w:pPr>
        <w:ind w:left="426"/>
        <w:rPr>
          <w:sz w:val="22"/>
          <w:szCs w:val="22"/>
        </w:rPr>
      </w:pPr>
      <w:r w:rsidRPr="00537781">
        <w:rPr>
          <w:sz w:val="22"/>
          <w:szCs w:val="22"/>
        </w:rPr>
        <w:t>(a)</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B02E7" w:rsidRPr="00537781" w:rsidRDefault="008B02E7"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b)</w:t>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F767A1" w:rsidRDefault="00F767A1" w:rsidP="00537781">
      <w:pPr>
        <w:ind w:left="426" w:hanging="426"/>
        <w:rPr>
          <w:sz w:val="22"/>
          <w:szCs w:val="22"/>
        </w:rPr>
      </w:pPr>
    </w:p>
    <w:p w:rsidR="008B02E7" w:rsidRDefault="005510D6" w:rsidP="00537781">
      <w:pPr>
        <w:ind w:left="426" w:hanging="426"/>
        <w:rPr>
          <w:sz w:val="22"/>
          <w:szCs w:val="22"/>
        </w:rPr>
      </w:pPr>
      <w:r>
        <w:rPr>
          <w:noProof/>
          <w:sz w:val="22"/>
          <w:szCs w:val="22"/>
          <w:lang w:val="en-MY" w:eastAsia="en-MY"/>
        </w:rPr>
        <w:pict>
          <v:group id="_x0000_s5647" style="position:absolute;left:0;text-align:left;margin-left:73.5pt;margin-top:6.1pt;width:213.6pt;height:101.8pt;z-index:251705567" coordorigin="2910,9173" coordsize="4272,2036">
            <v:shape id="_x0000_s5439" type="#_x0000_t202" style="position:absolute;left:5376;top:9181;width:448;height:435;mso-height-percent:200;mso-height-percent:200;mso-width-relative:margin;mso-height-relative:margin" strokecolor="white [3212]">
              <v:textbox style="mso-next-textbox:#_x0000_s5439;mso-fit-shape-to-text:t">
                <w:txbxContent>
                  <w:p w:rsidR="00F50A4C" w:rsidRPr="00AE07E1" w:rsidRDefault="00F50A4C" w:rsidP="008B02E7">
                    <w:pPr>
                      <w:rPr>
                        <w:i/>
                      </w:rPr>
                    </w:pPr>
                    <w:r>
                      <w:rPr>
                        <w:i/>
                      </w:rPr>
                      <w:t>c</w:t>
                    </w:r>
                  </w:p>
                </w:txbxContent>
              </v:textbox>
            </v:shape>
            <v:shape id="_x0000_s5440" type="#_x0000_t202" style="position:absolute;left:4174;top:9204;width:426;height:435;mso-height-percent:200;mso-height-percent:200;mso-width-relative:margin;mso-height-relative:margin" strokecolor="white [3212]">
              <v:textbox style="mso-next-textbox:#_x0000_s5440;mso-fit-shape-to-text:t">
                <w:txbxContent>
                  <w:p w:rsidR="00F50A4C" w:rsidRPr="00AE07E1" w:rsidRDefault="00F50A4C" w:rsidP="008B02E7">
                    <w:pPr>
                      <w:rPr>
                        <w:i/>
                      </w:rPr>
                    </w:pPr>
                    <w:r>
                      <w:rPr>
                        <w:i/>
                      </w:rPr>
                      <w:t>b</w:t>
                    </w:r>
                  </w:p>
                </w:txbxContent>
              </v:textbox>
            </v:shape>
            <v:shape id="_x0000_s5441" type="#_x0000_t202" style="position:absolute;left:3006;top:9173;width:426;height:435;mso-height-percent:200;mso-height-percent:200;mso-width-relative:margin;mso-height-relative:margin" strokecolor="white [3212]">
              <v:textbox style="mso-next-textbox:#_x0000_s5441;mso-fit-shape-to-text:t">
                <w:txbxContent>
                  <w:p w:rsidR="00F50A4C" w:rsidRPr="00AE07E1" w:rsidRDefault="00F50A4C" w:rsidP="008B02E7">
                    <w:pPr>
                      <w:rPr>
                        <w:i/>
                      </w:rPr>
                    </w:pPr>
                    <w:r w:rsidRPr="00AE07E1">
                      <w:rPr>
                        <w:i/>
                      </w:rPr>
                      <w:t>a</w:t>
                    </w:r>
                  </w:p>
                </w:txbxContent>
              </v:textbox>
            </v:shape>
            <v:shape id="_x0000_s5442" type="#_x0000_t202" style="position:absolute;left:4181;top:10766;width:448;height:435;mso-height-percent:200;mso-height-percent:200;mso-width-relative:margin;mso-height-relative:margin" strokecolor="white [3212]">
              <v:textbox style="mso-next-textbox:#_x0000_s5442;mso-fit-shape-to-text:t">
                <w:txbxContent>
                  <w:p w:rsidR="00F50A4C" w:rsidRPr="00AE07E1" w:rsidRDefault="00F50A4C" w:rsidP="008B02E7">
                    <w:pPr>
                      <w:rPr>
                        <w:i/>
                      </w:rPr>
                    </w:pPr>
                    <w:r>
                      <w:rPr>
                        <w:i/>
                      </w:rPr>
                      <w:t>g</w:t>
                    </w:r>
                  </w:p>
                </w:txbxContent>
              </v:textbox>
            </v:shape>
            <v:shape id="_x0000_s5443" type="#_x0000_t202" style="position:absolute;left:5314;top:10743;width:448;height:435;mso-height-percent:200;mso-height-percent:200;mso-width-relative:margin;mso-height-relative:margin" strokecolor="white [3212]">
              <v:textbox style="mso-next-textbox:#_x0000_s5443;mso-fit-shape-to-text:t">
                <w:txbxContent>
                  <w:p w:rsidR="00F50A4C" w:rsidRPr="00AE07E1" w:rsidRDefault="00F50A4C" w:rsidP="008B02E7">
                    <w:pPr>
                      <w:rPr>
                        <w:i/>
                      </w:rPr>
                    </w:pPr>
                    <w:r>
                      <w:rPr>
                        <w:i/>
                      </w:rPr>
                      <w:t>f</w:t>
                    </w:r>
                  </w:p>
                </w:txbxContent>
              </v:textbox>
            </v:shape>
            <v:shape id="_x0000_s5444" type="#_x0000_t202" style="position:absolute;left:2910;top:10774;width:426;height:435;mso-height-percent:200;mso-height-percent:200;mso-width-relative:margin;mso-height-relative:margin" strokecolor="white [3212]">
              <v:textbox style="mso-next-textbox:#_x0000_s5444;mso-fit-shape-to-text:t">
                <w:txbxContent>
                  <w:p w:rsidR="00F50A4C" w:rsidRPr="00AE07E1" w:rsidRDefault="00F50A4C" w:rsidP="008B02E7">
                    <w:pPr>
                      <w:rPr>
                        <w:i/>
                      </w:rPr>
                    </w:pPr>
                    <w:r>
                      <w:rPr>
                        <w:i/>
                      </w:rPr>
                      <w:t>h</w:t>
                    </w:r>
                  </w:p>
                </w:txbxContent>
              </v:textbox>
            </v:shape>
            <v:shape id="_x0000_s5410" type="#_x0000_t202" style="position:absolute;left:6628;top:10729;width:426;height:435;mso-height-percent:200;mso-height-percent:200;mso-width-relative:margin;mso-height-relative:margin" strokecolor="white [3212]">
              <v:textbox style="mso-next-textbox:#_x0000_s5410;mso-fit-shape-to-text:t">
                <w:txbxContent>
                  <w:p w:rsidR="00F50A4C" w:rsidRPr="00AE07E1" w:rsidRDefault="00F50A4C" w:rsidP="004C7918">
                    <w:pPr>
                      <w:rPr>
                        <w:i/>
                      </w:rPr>
                    </w:pPr>
                    <w:r>
                      <w:rPr>
                        <w:i/>
                      </w:rPr>
                      <w:t>e</w:t>
                    </w:r>
                  </w:p>
                </w:txbxContent>
              </v:textbox>
            </v:shape>
            <v:shape id="_x0000_s5413" type="#_x0000_t202" style="position:absolute;left:6734;top:9222;width:448;height:435;mso-height-percent:200;mso-height-percent:200;mso-width-relative:margin;mso-height-relative:margin" strokecolor="white [3212]">
              <v:textbox style="mso-next-textbox:#_x0000_s5413;mso-fit-shape-to-text:t">
                <w:txbxContent>
                  <w:p w:rsidR="00F50A4C" w:rsidRPr="00AE07E1" w:rsidRDefault="00F50A4C" w:rsidP="004C7918">
                    <w:pPr>
                      <w:rPr>
                        <w:i/>
                      </w:rPr>
                    </w:pPr>
                    <w:r>
                      <w:rPr>
                        <w:i/>
                      </w:rPr>
                      <w:t>d</w:t>
                    </w:r>
                  </w:p>
                </w:txbxContent>
              </v:textbox>
            </v:shape>
            <v:group id="_x0000_s1524" style="position:absolute;left:3058;top:9640;width:3803;height:1140" coordorigin="3937,1545" coordsize="3803,1140">
              <v:group id="_x0000_s1525" style="position:absolute;left:3937;top:1545;width:3803;height:1140" coordorigin="3937,1545" coordsize="3803,1140">
                <v:shape id="_x0000_s1526" type="#_x0000_t32" style="position:absolute;left:6542;top:1620;width:1198;height:0;flip:x" o:connectortype="straight">
                  <v:stroke startarrow="oval" endarrow="block"/>
                </v:shape>
                <v:shape id="_x0000_s1527" type="#_x0000_t32" style="position:absolute;left:5296;top:1620;width:1199;height:0;flip:x" o:connectortype="straight">
                  <v:stroke startarrow="oval" endarrow="block"/>
                </v:shape>
                <v:shape id="_x0000_s1528" type="#_x0000_t32" style="position:absolute;left:4098;top:1620;width:1198;height:0;flip:x" o:connectortype="straight">
                  <v:stroke startarrow="oval" endarrow="block"/>
                </v:shape>
                <v:shape id="_x0000_s1529" type="#_x0000_t32" style="position:absolute;left:4034;top:1694;width:0;height:952;flip:y" o:connectortype="straight">
                  <v:stroke endarrow="block"/>
                </v:shape>
                <v:shape id="_x0000_s1530" type="#_x0000_t120" style="position:absolute;left:3937;top:1545;width:204;height:178" fillcolor="black [3213]"/>
                <v:shape id="_x0000_s1531" type="#_x0000_t32" style="position:absolute;left:7740;top:1686;width:0;height:952;flip:y" o:connectortype="straight">
                  <v:stroke endarrow="block"/>
                </v:shape>
                <v:shape id="_x0000_s1532" type="#_x0000_t32" style="position:absolute;left:5296;top:1545;width:0;height:971" o:connectortype="straight">
                  <v:stroke endarrow="block"/>
                </v:shape>
                <v:shape id="_x0000_s1533" type="#_x0000_t32" style="position:absolute;left:6495;top:1620;width:0;height:1018" o:connectortype="straight">
                  <v:stroke endarrow="block"/>
                </v:shape>
                <v:shape id="_x0000_s1534" type="#_x0000_t120" style="position:absolute;left:5211;top:2507;width:204;height:178" fillcolor="black [3213]"/>
                <v:shape id="_x0000_s1535" type="#_x0000_t32" style="position:absolute;left:4034;top:2646;width:1262;height:0" o:connectortype="straight">
                  <v:stroke startarrow="oval" endarrow="block"/>
                </v:shape>
                <v:shape id="_x0000_s1536" type="#_x0000_t32" style="position:absolute;left:5415;top:2638;width:1080;height:0;flip:x" o:connectortype="straight">
                  <v:stroke startarrow="oval" endarrow="block"/>
                </v:shape>
                <v:shape id="_x0000_s1537" type="#_x0000_t32" style="position:absolute;left:6542;top:2638;width:1198;height:8;flip:x y" o:connectortype="straight">
                  <v:stroke startarrow="oval" endarrow="block"/>
                </v:shape>
              </v:group>
              <v:shape id="_x0000_s1538" type="#_x0000_t32" style="position:absolute;left:4034;top:1620;width:3706;height:1018;flip:x" o:connectortype="straight">
                <v:stroke endarrow="block"/>
              </v:shape>
              <v:shape id="_x0000_s1539" type="#_x0000_t32" style="position:absolute;left:4034;top:1620;width:3706;height:1018" o:connectortype="straight">
                <v:stroke endarrow="block"/>
              </v:shape>
            </v:group>
          </v:group>
        </w:pict>
      </w:r>
    </w:p>
    <w:p w:rsidR="008606B2" w:rsidRPr="00537781" w:rsidRDefault="008606B2"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c)</w:t>
      </w:r>
      <w:r w:rsidRPr="00537781">
        <w:rPr>
          <w:sz w:val="22"/>
          <w:szCs w:val="22"/>
        </w:rPr>
        <w:tab/>
      </w:r>
    </w:p>
    <w:p w:rsidR="00537781" w:rsidRDefault="00537781"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8606B2" w:rsidRDefault="008606B2" w:rsidP="00537781">
      <w:pPr>
        <w:ind w:left="426" w:hanging="426"/>
        <w:rPr>
          <w:sz w:val="22"/>
          <w:szCs w:val="22"/>
        </w:rPr>
      </w:pPr>
    </w:p>
    <w:p w:rsidR="00537781" w:rsidRDefault="00537781" w:rsidP="00537781">
      <w:pPr>
        <w:ind w:left="426" w:hanging="426"/>
        <w:rPr>
          <w:sz w:val="22"/>
          <w:szCs w:val="22"/>
        </w:rPr>
      </w:pPr>
    </w:p>
    <w:p w:rsidR="00F767A1" w:rsidRDefault="00F767A1" w:rsidP="00537781">
      <w:pPr>
        <w:ind w:left="426" w:hanging="426"/>
        <w:rPr>
          <w:sz w:val="22"/>
          <w:szCs w:val="22"/>
        </w:rPr>
      </w:pPr>
    </w:p>
    <w:p w:rsidR="00F767A1" w:rsidRDefault="00F767A1" w:rsidP="00537781">
      <w:pPr>
        <w:ind w:left="426" w:hanging="426"/>
        <w:rPr>
          <w:sz w:val="22"/>
          <w:szCs w:val="22"/>
        </w:rPr>
      </w:pPr>
    </w:p>
    <w:p w:rsidR="008606B2" w:rsidRPr="00537781" w:rsidRDefault="005510D6" w:rsidP="00537781">
      <w:pPr>
        <w:ind w:left="426" w:hanging="426"/>
        <w:rPr>
          <w:sz w:val="22"/>
          <w:szCs w:val="22"/>
        </w:rPr>
      </w:pPr>
      <w:r>
        <w:rPr>
          <w:noProof/>
          <w:sz w:val="22"/>
          <w:szCs w:val="22"/>
          <w:lang w:val="en-MY" w:eastAsia="en-MY"/>
        </w:rPr>
        <w:pict>
          <v:group id="_x0000_s5648" style="position:absolute;left:0;text-align:left;margin-left:81.25pt;margin-top:8.6pt;width:258.6pt;height:110.3pt;z-index:251779072" coordorigin="3065,11753" coordsize="5172,2206">
            <v:shape id="_x0000_s5400" type="#_x0000_t202" style="position:absolute;left:3102;top:11758;width:448;height:435;mso-height-percent:200;mso-height-percent:200;mso-width-relative:margin;mso-height-relative:margin" strokecolor="white [3212]">
              <v:textbox style="mso-next-textbox:#_x0000_s5400;mso-fit-shape-to-text:t">
                <w:txbxContent>
                  <w:p w:rsidR="00F50A4C" w:rsidRPr="00AE07E1" w:rsidRDefault="00F50A4C" w:rsidP="004C7918">
                    <w:pPr>
                      <w:rPr>
                        <w:i/>
                      </w:rPr>
                    </w:pPr>
                    <w:r>
                      <w:rPr>
                        <w:i/>
                      </w:rPr>
                      <w:t>a</w:t>
                    </w:r>
                  </w:p>
                </w:txbxContent>
              </v:textbox>
            </v:shape>
            <v:shape id="_x0000_s5401" type="#_x0000_t202" style="position:absolute;left:4300;top:11780;width:448;height:435;mso-height-percent:200;mso-height-percent:200;mso-width-relative:margin;mso-height-relative:margin" strokecolor="white [3212]">
              <v:textbox style="mso-next-textbox:#_x0000_s5401;mso-fit-shape-to-text:t">
                <w:txbxContent>
                  <w:p w:rsidR="00F50A4C" w:rsidRPr="00AE07E1" w:rsidRDefault="00F50A4C" w:rsidP="004C7918">
                    <w:pPr>
                      <w:rPr>
                        <w:i/>
                      </w:rPr>
                    </w:pPr>
                    <w:r>
                      <w:rPr>
                        <w:i/>
                      </w:rPr>
                      <w:t>b</w:t>
                    </w:r>
                  </w:p>
                </w:txbxContent>
              </v:textbox>
            </v:shape>
            <v:shape id="_x0000_s5403" type="#_x0000_t202" style="position:absolute;left:4169;top:13524;width:448;height:435;mso-height-percent:200;mso-height-percent:200;mso-width-relative:margin;mso-height-relative:margin" strokecolor="white [3212]">
              <v:textbox style="mso-next-textbox:#_x0000_s5403;mso-fit-shape-to-text:t">
                <w:txbxContent>
                  <w:p w:rsidR="00F50A4C" w:rsidRPr="00AE07E1" w:rsidRDefault="00F50A4C" w:rsidP="004C7918">
                    <w:pPr>
                      <w:rPr>
                        <w:i/>
                      </w:rPr>
                    </w:pPr>
                    <w:r>
                      <w:rPr>
                        <w:i/>
                      </w:rPr>
                      <w:t>h</w:t>
                    </w:r>
                  </w:p>
                </w:txbxContent>
              </v:textbox>
            </v:shape>
            <v:shape id="_x0000_s5405" type="#_x0000_t202" style="position:absolute;left:7789;top:11766;width:448;height:435;mso-height-percent:200;mso-height-percent:200;mso-width-relative:margin;mso-height-relative:margin" strokecolor="white [3212]">
              <v:textbox style="mso-next-textbox:#_x0000_s5405;mso-fit-shape-to-text:t">
                <w:txbxContent>
                  <w:p w:rsidR="00F50A4C" w:rsidRPr="00AE07E1" w:rsidRDefault="00F50A4C" w:rsidP="004C7918">
                    <w:pPr>
                      <w:rPr>
                        <w:i/>
                      </w:rPr>
                    </w:pPr>
                    <w:r>
                      <w:rPr>
                        <w:i/>
                      </w:rPr>
                      <w:t>e</w:t>
                    </w:r>
                  </w:p>
                </w:txbxContent>
              </v:textbox>
            </v:shape>
            <v:shape id="_x0000_s5406" type="#_x0000_t202" style="position:absolute;left:6586;top:11753;width:448;height:435;mso-height-percent:200;mso-height-percent:200;mso-width-relative:margin;mso-height-relative:margin" strokecolor="white [3212]">
              <v:textbox style="mso-next-textbox:#_x0000_s5406;mso-fit-shape-to-text:t">
                <w:txbxContent>
                  <w:p w:rsidR="00F50A4C" w:rsidRPr="00AE07E1" w:rsidRDefault="00F50A4C" w:rsidP="004C7918">
                    <w:pPr>
                      <w:rPr>
                        <w:i/>
                      </w:rPr>
                    </w:pPr>
                    <w:r>
                      <w:rPr>
                        <w:i/>
                      </w:rPr>
                      <w:t>d</w:t>
                    </w:r>
                  </w:p>
                </w:txbxContent>
              </v:textbox>
            </v:shape>
            <v:shape id="_x0000_s5407" type="#_x0000_t202" style="position:absolute;left:5431;top:11753;width:448;height:435;mso-height-percent:200;mso-height-percent:200;mso-width-relative:margin;mso-height-relative:margin" strokecolor="white [3212]">
              <v:textbox style="mso-next-textbox:#_x0000_s5407;mso-fit-shape-to-text:t">
                <w:txbxContent>
                  <w:p w:rsidR="00F50A4C" w:rsidRPr="00AE07E1" w:rsidRDefault="00F50A4C" w:rsidP="004C7918">
                    <w:pPr>
                      <w:rPr>
                        <w:i/>
                      </w:rPr>
                    </w:pPr>
                    <w:r>
                      <w:rPr>
                        <w:i/>
                      </w:rPr>
                      <w:t>c</w:t>
                    </w:r>
                  </w:p>
                </w:txbxContent>
              </v:textbox>
            </v:shape>
            <v:shape id="_x0000_s5408" type="#_x0000_t202" style="position:absolute;left:3065;top:13495;width:426;height:435;mso-height-percent:200;mso-height-percent:200;mso-width-relative:margin;mso-height-relative:margin" strokecolor="white [3212]">
              <v:textbox style="mso-next-textbox:#_x0000_s5408;mso-fit-shape-to-text:t">
                <w:txbxContent>
                  <w:p w:rsidR="00F50A4C" w:rsidRPr="00AE07E1" w:rsidRDefault="00F50A4C" w:rsidP="004C7918">
                    <w:pPr>
                      <w:rPr>
                        <w:i/>
                      </w:rPr>
                    </w:pPr>
                    <w:r>
                      <w:rPr>
                        <w:i/>
                      </w:rPr>
                      <w:t>i</w:t>
                    </w:r>
                  </w:p>
                </w:txbxContent>
              </v:textbox>
            </v:shape>
            <v:shape id="_x0000_s5420" type="#_x0000_t202" style="position:absolute;left:5425;top:13492;width:448;height:435;mso-height-percent:200;mso-height-percent:200;mso-width-relative:margin;mso-height-relative:margin" strokecolor="white [3212]">
              <v:textbox style="mso-next-textbox:#_x0000_s5420;mso-fit-shape-to-text:t">
                <w:txbxContent>
                  <w:p w:rsidR="00F50A4C" w:rsidRPr="00AE07E1" w:rsidRDefault="00F50A4C" w:rsidP="004C7918">
                    <w:pPr>
                      <w:rPr>
                        <w:i/>
                      </w:rPr>
                    </w:pPr>
                    <w:r>
                      <w:rPr>
                        <w:i/>
                      </w:rPr>
                      <w:t>g</w:t>
                    </w:r>
                  </w:p>
                </w:txbxContent>
              </v:textbox>
            </v:shape>
            <v:group id="_x0000_s1556" style="position:absolute;left:3088;top:12075;width:4983;height:1428" coordorigin="3597,3750" coordsize="4983,1428">
              <v:shape id="_x0000_s1557" type="#_x0000_t32" style="position:absolute;left:6115;top:3932;width:2;height:1226;flip:y" o:connectortype="straight">
                <v:stroke startarrow="oval" endarrow="block"/>
              </v:shape>
              <v:group id="_x0000_s1558" style="position:absolute;left:3597;top:3750;width:4983;height:1428" coordorigin="3597,3750" coordsize="4983,1428">
                <v:group id="_x0000_s1559" style="position:absolute;left:3597;top:3750;width:4983;height:1413" coordorigin="3597,3750" coordsize="4983,1413">
                  <v:shape id="_x0000_s1560" type="#_x0000_t32" style="position:absolute;left:3728;top:3854;width:1217;height:0;flip:x" o:connectortype="straight">
                    <v:stroke startarrow="oval" endarrow="block"/>
                  </v:shape>
                  <v:shape id="_x0000_s1561" type="#_x0000_t32" style="position:absolute;left:4945;top:3854;width:1127;height:0" o:connectortype="straight">
                    <v:stroke endarrow="block"/>
                  </v:shape>
                  <v:shape id="_x0000_s1562" type="#_x0000_t32" style="position:absolute;left:4945;top:3854;width:0;height:1304" o:connectortype="straight">
                    <v:stroke endarrow="block"/>
                  </v:shape>
                  <v:shape id="_x0000_s1563" type="#_x0000_t120" style="position:absolute;left:6034;top:3750;width:179;height:249" fillcolor="black [3213]"/>
                  <v:shape id="_x0000_s1564" type="#_x0000_t32" style="position:absolute;left:6190;top:3854;width:1188;height:0;flip:x" o:connectortype="straight">
                    <v:stroke startarrow="oval" endarrow="block"/>
                  </v:shape>
                  <v:shape id="_x0000_s1565" type="#_x0000_t32" style="position:absolute;left:7378;top:3854;width:1061;height:0" o:connectortype="straight">
                    <v:stroke endarrow="block"/>
                  </v:shape>
                  <v:shape id="_x0000_s1566" type="#_x0000_t32" style="position:absolute;left:7379;top:3880;width:0;height:1278;flip:y" o:connectortype="straight">
                    <v:stroke startarrow="oval" endarrow="block"/>
                  </v:shape>
                  <v:shape id="_x0000_s1567" type="#_x0000_t32" style="position:absolute;left:6117;top:5158;width:1261;height:0;flip:x" o:connectortype="straight">
                    <v:stroke endarrow="block"/>
                  </v:shape>
                  <v:shape id="_x0000_s1568" type="#_x0000_t32" style="position:absolute;left:4945;top:5163;width:1127;height:0" o:connectortype="straight">
                    <v:stroke startarrow="oval" endarrow="block"/>
                  </v:shape>
                  <v:shape id="_x0000_s1569" type="#_x0000_t32" style="position:absolute;left:3728;top:5158;width:1217;height:0;flip:x" o:connectortype="straight">
                    <v:stroke endarrow="block"/>
                  </v:shape>
                  <v:group id="_x0000_s1570" style="position:absolute;left:3597;top:3854;width:321;height:1226" coordorigin="3060,13321" coordsize="448,1047">
                    <v:shape id="_x0000_s1571" type="#_x0000_t19" style="position:absolute;left:3060;top:13321;width:190;height:1046;flip:x" coordsize="21600,43050" adj=",5456139" path="wr-21600,,21600,43200,,,2537,43050nfewr-21600,,21600,43200,,,2537,43050l,21600nsxe">
                      <v:stroke startarrow="oval" endarrow="block"/>
                      <v:path o:connectlocs="0,0;2537,43050;0,21600"/>
                    </v:shape>
                    <v:shape id="_x0000_s1572" type="#_x0000_t19" style="position:absolute;left:3251;top:13322;width:257;height:1046;rotation:-11614414fd;flip:x" coordsize="26334,43050" adj="-6727888,5456139,4734" path="wr-16866,,26334,43200,,525,7271,43050nfewr-16866,,26334,43200,,525,7271,43050l4734,21600nsxe">
                      <v:stroke startarrow="oval" endarrow="block"/>
                      <v:path o:connectlocs="0,525;7271,43050;4734,21600"/>
                    </v:shape>
                  </v:group>
                  <v:shape id="_x0000_s1573" type="#_x0000_t32" style="position:absolute;left:7378;top:3932;width:1061;height:1231;flip:y" o:connectortype="straight">
                    <v:stroke endarrow="block"/>
                  </v:shape>
                  <v:shape id="_x0000_s1574" type="#_x0000_t120" style="position:absolute;left:8402;top:3750;width:178;height:249" fillcolor="black [3213]"/>
                  <v:shape id="_x0000_s1575" type="#_x0000_t32" style="position:absolute;left:6115;top:3854;width:1263;height:1304;flip:y" o:connectortype="straight">
                    <v:stroke endarrow="block"/>
                  </v:shape>
                </v:group>
                <v:group id="_x0000_s1576" style="position:absolute;left:3808;top:4847;width:3570;height:331" coordorigin="3808,4847" coordsize="3570,331">
                  <v:shape id="_x0000_s1577" type="#_x0000_t19" style="position:absolute;left:4945;top:4847;width:2433;height:330;rotation:-180;flip:y" coordsize="42975,21600" adj="-11254316,,21375" path="wr-225,,42975,43200,,18492,42975,21600nfewr-225,,42975,43200,,18492,42975,21600l21375,21600nsxe">
                    <v:stroke startarrow="block"/>
                    <v:path o:connectlocs="0,18492;42975,21600;21375,21600"/>
                  </v:shape>
                  <v:shape id="_x0000_s1578" type="#_x0000_t19" style="position:absolute;left:3808;top:4847;width:2269;height:331;rotation:180;flip:x y" coordsize="43069,21600" adj="-11382774,,21469" path="wr-131,,43069,43200,,19225,43069,21600nfewr-131,,43069,43200,,19225,43069,21600l21469,21600nsxe">
                    <v:stroke endarrow="block"/>
                    <v:path o:connectlocs="0,19225;43069,21600;21469,21600"/>
                  </v:shape>
                </v:group>
              </v:group>
              <v:group id="_x0000_s1579" style="position:absolute;left:3868;top:3824;width:3511;height:331" coordorigin="3868,3824" coordsize="3511,331">
                <v:shape id="_x0000_s1580" type="#_x0000_t19" style="position:absolute;left:3868;top:3855;width:2163;height:298;flip:y" coordsize="42975,21600" adj="-11254316,,21375" path="wr-225,,42975,43200,,18492,42975,21600nfewr-225,,42975,43200,,18492,42975,21600l21375,21600nsxe">
                  <v:stroke endarrow="block"/>
                  <v:path o:connectlocs="0,18492;42975,21600;21375,21600"/>
                </v:shape>
                <v:shape id="_x0000_s1581" type="#_x0000_t19" style="position:absolute;left:4945;top:3824;width:2434;height:331;flip:x y" coordsize="42731,21600" adj="-11012324,,21131" path="wr-469,,42731,43200,,17122,42731,21600nfewr-469,,42731,43200,,17122,42731,21600l21131,21600nsxe">
                  <v:stroke endarrow="block"/>
                  <v:path o:connectlocs="0,17122;42731,21600;21131,21600"/>
                </v:shape>
              </v:group>
            </v:group>
            <v:shape id="_x0000_s5397" type="#_x0000_t202" style="position:absolute;left:6647;top:13512;width:448;height:435;mso-height-percent:200;mso-height-percent:200;mso-width-relative:margin;mso-height-relative:margin" strokecolor="white [3212]">
              <v:textbox style="mso-next-textbox:#_x0000_s5397;mso-fit-shape-to-text:t">
                <w:txbxContent>
                  <w:p w:rsidR="00F50A4C" w:rsidRPr="00AE07E1" w:rsidRDefault="00F50A4C" w:rsidP="004C7918">
                    <w:pPr>
                      <w:rPr>
                        <w:i/>
                      </w:rPr>
                    </w:pPr>
                    <w:r>
                      <w:rPr>
                        <w:i/>
                      </w:rPr>
                      <w:t>f</w:t>
                    </w:r>
                  </w:p>
                </w:txbxContent>
              </v:textbox>
            </v:shape>
          </v:group>
        </w:pict>
      </w:r>
    </w:p>
    <w:p w:rsidR="00537781" w:rsidRPr="00537781" w:rsidRDefault="00537781" w:rsidP="00537781">
      <w:pPr>
        <w:ind w:left="426" w:hanging="426"/>
        <w:rPr>
          <w:sz w:val="22"/>
          <w:szCs w:val="22"/>
        </w:rPr>
      </w:pPr>
      <w:r w:rsidRPr="00537781">
        <w:rPr>
          <w:sz w:val="22"/>
          <w:szCs w:val="22"/>
        </w:rPr>
        <w:tab/>
        <w:t>(d)</w:t>
      </w:r>
      <w:r w:rsidRPr="00537781">
        <w:rPr>
          <w:sz w:val="22"/>
          <w:szCs w:val="22"/>
        </w:rPr>
        <w:tab/>
      </w:r>
      <w:r w:rsidRPr="00537781">
        <w:rPr>
          <w:sz w:val="22"/>
          <w:szCs w:val="22"/>
        </w:rPr>
        <w:tab/>
      </w:r>
      <w:r w:rsidRPr="00537781">
        <w:rPr>
          <w:sz w:val="22"/>
          <w:szCs w:val="22"/>
        </w:rPr>
        <w:tab/>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606B2" w:rsidRDefault="008606B2" w:rsidP="00537781">
      <w:pPr>
        <w:ind w:left="426" w:hanging="426"/>
        <w:rPr>
          <w:sz w:val="22"/>
          <w:szCs w:val="22"/>
        </w:rPr>
      </w:pPr>
    </w:p>
    <w:p w:rsidR="00F767A1" w:rsidRDefault="00F767A1" w:rsidP="00537781">
      <w:pPr>
        <w:ind w:left="426" w:hanging="426"/>
        <w:rPr>
          <w:sz w:val="22"/>
          <w:szCs w:val="22"/>
        </w:rPr>
      </w:pPr>
    </w:p>
    <w:p w:rsidR="00F767A1" w:rsidRDefault="00F767A1" w:rsidP="00537781">
      <w:pPr>
        <w:ind w:left="426" w:hanging="426"/>
        <w:rPr>
          <w:sz w:val="22"/>
          <w:szCs w:val="22"/>
        </w:rPr>
      </w:pPr>
    </w:p>
    <w:p w:rsidR="00F767A1" w:rsidRDefault="00F767A1" w:rsidP="00537781">
      <w:pPr>
        <w:ind w:left="426" w:hanging="426"/>
        <w:rPr>
          <w:sz w:val="22"/>
          <w:szCs w:val="22"/>
        </w:rPr>
      </w:pPr>
    </w:p>
    <w:p w:rsidR="008606B2" w:rsidRDefault="008606B2" w:rsidP="00537781">
      <w:pPr>
        <w:ind w:left="426" w:hanging="426"/>
        <w:rPr>
          <w:sz w:val="22"/>
          <w:szCs w:val="22"/>
        </w:rPr>
      </w:pPr>
    </w:p>
    <w:p w:rsidR="00F767A1" w:rsidRDefault="00F767A1"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17.</w:t>
      </w:r>
      <w:r w:rsidRPr="00537781">
        <w:rPr>
          <w:sz w:val="22"/>
          <w:szCs w:val="22"/>
        </w:rPr>
        <w:tab/>
        <w:t xml:space="preserve">Find the number of paths of length </w:t>
      </w:r>
      <w:r w:rsidRPr="00537781">
        <w:rPr>
          <w:i/>
          <w:sz w:val="22"/>
          <w:szCs w:val="22"/>
        </w:rPr>
        <w:t>n</w:t>
      </w:r>
      <w:r w:rsidRPr="00537781">
        <w:rPr>
          <w:sz w:val="22"/>
          <w:szCs w:val="22"/>
        </w:rPr>
        <w:t xml:space="preserve"> between two different vertices in </w:t>
      </w:r>
      <w:r w:rsidRPr="00537781">
        <w:rPr>
          <w:i/>
          <w:sz w:val="22"/>
          <w:szCs w:val="22"/>
        </w:rPr>
        <w:t>K</w:t>
      </w:r>
      <w:r w:rsidRPr="00537781">
        <w:rPr>
          <w:i/>
          <w:sz w:val="22"/>
          <w:szCs w:val="22"/>
          <w:vertAlign w:val="subscript"/>
        </w:rPr>
        <w:t>4</w:t>
      </w:r>
      <w:r w:rsidRPr="00537781">
        <w:rPr>
          <w:i/>
          <w:sz w:val="22"/>
          <w:szCs w:val="22"/>
        </w:rPr>
        <w:t xml:space="preserve"> </w:t>
      </w:r>
      <w:r w:rsidRPr="00537781">
        <w:rPr>
          <w:sz w:val="22"/>
          <w:szCs w:val="22"/>
        </w:rPr>
        <w:t xml:space="preserve">if </w:t>
      </w:r>
      <w:r w:rsidRPr="00537781">
        <w:rPr>
          <w:i/>
          <w:sz w:val="22"/>
          <w:szCs w:val="22"/>
        </w:rPr>
        <w:t>n</w:t>
      </w:r>
      <w:r w:rsidRPr="00537781">
        <w:rPr>
          <w:sz w:val="22"/>
          <w:szCs w:val="22"/>
        </w:rPr>
        <w:t xml:space="preserve"> is</w:t>
      </w:r>
    </w:p>
    <w:p w:rsidR="008606B2" w:rsidRDefault="00537781" w:rsidP="00537781">
      <w:pPr>
        <w:ind w:left="426" w:hanging="426"/>
        <w:rPr>
          <w:sz w:val="22"/>
          <w:szCs w:val="22"/>
        </w:rPr>
      </w:pPr>
      <w:r w:rsidRPr="00537781">
        <w:rPr>
          <w:sz w:val="22"/>
          <w:szCs w:val="22"/>
        </w:rPr>
        <w:tab/>
      </w:r>
    </w:p>
    <w:p w:rsidR="00537781" w:rsidRPr="00537781" w:rsidRDefault="00537781" w:rsidP="008606B2">
      <w:pPr>
        <w:ind w:left="426"/>
        <w:rPr>
          <w:sz w:val="22"/>
          <w:szCs w:val="22"/>
        </w:rPr>
      </w:pPr>
      <w:r w:rsidRPr="00537781">
        <w:rPr>
          <w:sz w:val="22"/>
          <w:szCs w:val="22"/>
        </w:rPr>
        <w:t>(a)</w:t>
      </w:r>
      <w:r w:rsidRPr="00537781">
        <w:rPr>
          <w:sz w:val="22"/>
          <w:szCs w:val="22"/>
        </w:rPr>
        <w:tab/>
        <w:t>2</w:t>
      </w:r>
      <w:r w:rsidRPr="00537781">
        <w:rPr>
          <w:sz w:val="22"/>
          <w:szCs w:val="22"/>
        </w:rPr>
        <w:tab/>
        <w:t>(b)</w:t>
      </w:r>
      <w:r w:rsidRPr="00537781">
        <w:rPr>
          <w:sz w:val="22"/>
          <w:szCs w:val="22"/>
        </w:rPr>
        <w:tab/>
        <w:t>3</w:t>
      </w:r>
      <w:r w:rsidRPr="00537781">
        <w:rPr>
          <w:sz w:val="22"/>
          <w:szCs w:val="22"/>
        </w:rPr>
        <w:tab/>
        <w:t>(c)</w:t>
      </w:r>
      <w:r w:rsidRPr="00537781">
        <w:rPr>
          <w:sz w:val="22"/>
          <w:szCs w:val="22"/>
        </w:rPr>
        <w:tab/>
        <w:t>4</w:t>
      </w:r>
      <w:r w:rsidRPr="00537781">
        <w:rPr>
          <w:sz w:val="22"/>
          <w:szCs w:val="22"/>
        </w:rPr>
        <w:tab/>
        <w:t>(d)</w:t>
      </w:r>
      <w:r w:rsidRPr="00537781">
        <w:rPr>
          <w:sz w:val="22"/>
          <w:szCs w:val="22"/>
        </w:rPr>
        <w:tab/>
        <w:t>5</w:t>
      </w:r>
    </w:p>
    <w:p w:rsidR="00537781" w:rsidRDefault="00537781"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lastRenderedPageBreak/>
        <w:t>18.</w:t>
      </w:r>
      <w:r w:rsidRPr="00537781">
        <w:rPr>
          <w:sz w:val="22"/>
          <w:szCs w:val="22"/>
        </w:rPr>
        <w:tab/>
        <w:t>Determine if the following graph are isomorphic.</w:t>
      </w:r>
    </w:p>
    <w:p w:rsidR="001103C4" w:rsidRDefault="005510D6" w:rsidP="00537781">
      <w:pPr>
        <w:ind w:left="426" w:hanging="426"/>
        <w:rPr>
          <w:sz w:val="22"/>
          <w:szCs w:val="22"/>
        </w:rPr>
      </w:pPr>
      <w:r>
        <w:rPr>
          <w:noProof/>
          <w:sz w:val="22"/>
          <w:szCs w:val="22"/>
          <w:lang w:val="en-MY" w:eastAsia="en-MY"/>
        </w:rPr>
        <w:pict>
          <v:group id="_x0000_s5610" style="position:absolute;left:0;text-align:left;margin-left:49.8pt;margin-top:7.65pt;width:112.15pt;height:90.85pt;z-index:251709440" coordorigin="2436,1868" coordsize="2243,1817">
            <v:shape id="_x0000_s5589" type="#_x0000_t202" style="position:absolute;left:2848;top:3250;width:723;height:435;mso-height-percent:200;mso-height-percent:200;mso-width-relative:margin;mso-height-relative:margin" strokecolor="white [3212]">
              <v:textbox style="mso-next-textbox:#_x0000_s5589;mso-fit-shape-to-text:t">
                <w:txbxContent>
                  <w:p w:rsidR="00F50A4C" w:rsidRPr="00AE07E1" w:rsidRDefault="00F50A4C" w:rsidP="005C681C">
                    <w:pPr>
                      <w:rPr>
                        <w:i/>
                      </w:rPr>
                    </w:pPr>
                    <w:r>
                      <w:rPr>
                        <w:i/>
                      </w:rPr>
                      <w:t>u</w:t>
                    </w:r>
                    <w:r>
                      <w:rPr>
                        <w:i/>
                        <w:vertAlign w:val="subscript"/>
                      </w:rPr>
                      <w:t>6</w:t>
                    </w:r>
                  </w:p>
                </w:txbxContent>
              </v:textbox>
            </v:shape>
            <v:shape id="_x0000_s5588" type="#_x0000_t202" style="position:absolute;left:2436;top:2886;width:693;height:435;mso-height-percent:200;mso-height-percent:200;mso-width-relative:margin;mso-height-relative:margin" strokecolor="white [3212]">
              <v:textbox style="mso-next-textbox:#_x0000_s5588;mso-fit-shape-to-text:t">
                <w:txbxContent>
                  <w:p w:rsidR="00F50A4C" w:rsidRPr="00AE07E1" w:rsidRDefault="00F50A4C" w:rsidP="005C681C">
                    <w:pPr>
                      <w:rPr>
                        <w:i/>
                      </w:rPr>
                    </w:pPr>
                    <w:r>
                      <w:rPr>
                        <w:i/>
                      </w:rPr>
                      <w:t>u</w:t>
                    </w:r>
                    <w:r>
                      <w:rPr>
                        <w:i/>
                        <w:vertAlign w:val="subscript"/>
                      </w:rPr>
                      <w:t>7</w:t>
                    </w:r>
                  </w:p>
                </w:txbxContent>
              </v:textbox>
            </v:shape>
            <v:shape id="_x0000_s5565" type="#_x0000_t202" style="position:absolute;left:3502;top:3250;width:723;height:435;mso-height-percent:200;mso-height-percent:200;mso-width-relative:margin;mso-height-relative:margin" strokecolor="white [3212]">
              <v:textbox style="mso-next-textbox:#_x0000_s5565;mso-fit-shape-to-text:t">
                <w:txbxContent>
                  <w:p w:rsidR="00F50A4C" w:rsidRPr="00AE07E1" w:rsidRDefault="00F50A4C" w:rsidP="005C681C">
                    <w:pPr>
                      <w:rPr>
                        <w:i/>
                      </w:rPr>
                    </w:pPr>
                    <w:r>
                      <w:rPr>
                        <w:i/>
                      </w:rPr>
                      <w:t>u</w:t>
                    </w:r>
                    <w:r>
                      <w:rPr>
                        <w:i/>
                        <w:vertAlign w:val="subscript"/>
                      </w:rPr>
                      <w:t>5</w:t>
                    </w:r>
                  </w:p>
                </w:txbxContent>
              </v:textbox>
            </v:shape>
            <v:shape id="_x0000_s5570" type="#_x0000_t202" style="position:absolute;left:3973;top:2359;width:581;height:435;mso-height-percent:200;mso-height-percent:200;mso-width-relative:margin;mso-height-relative:margin" strokecolor="white [3212]">
              <v:textbox style="mso-next-textbox:#_x0000_s5570;mso-fit-shape-to-text:t">
                <w:txbxContent>
                  <w:p w:rsidR="00F50A4C" w:rsidRPr="00F47BA4" w:rsidRDefault="00F50A4C" w:rsidP="005C681C">
                    <w:pPr>
                      <w:rPr>
                        <w:i/>
                        <w:vertAlign w:val="subscript"/>
                      </w:rPr>
                    </w:pPr>
                    <w:r>
                      <w:rPr>
                        <w:i/>
                      </w:rPr>
                      <w:t>u</w:t>
                    </w:r>
                    <w:r>
                      <w:rPr>
                        <w:i/>
                        <w:vertAlign w:val="subscript"/>
                      </w:rPr>
                      <w:t>3</w:t>
                    </w:r>
                  </w:p>
                </w:txbxContent>
              </v:textbox>
            </v:shape>
            <v:shape id="_x0000_s5571" type="#_x0000_t202" style="position:absolute;left:2998;top:1916;width:564;height:435;mso-height-percent:200;mso-height-percent:200;mso-width-relative:margin;mso-height-relative:margin" strokecolor="white [3212]">
              <v:textbox style="mso-next-textbox:#_x0000_s5571;mso-fit-shape-to-text:t">
                <w:txbxContent>
                  <w:p w:rsidR="00F50A4C" w:rsidRPr="00AE07E1" w:rsidRDefault="00F50A4C" w:rsidP="005C681C">
                    <w:pPr>
                      <w:rPr>
                        <w:i/>
                      </w:rPr>
                    </w:pPr>
                    <w:r>
                      <w:rPr>
                        <w:i/>
                      </w:rPr>
                      <w:t>u</w:t>
                    </w:r>
                    <w:r w:rsidRPr="00F47BA4">
                      <w:rPr>
                        <w:i/>
                        <w:vertAlign w:val="subscript"/>
                      </w:rPr>
                      <w:t>1</w:t>
                    </w:r>
                  </w:p>
                </w:txbxContent>
              </v:textbox>
            </v:shape>
            <v:shape id="_x0000_s5573" type="#_x0000_t202" style="position:absolute;left:3494;top:1868;width:723;height:435;mso-height-percent:200;mso-height-percent:200;mso-width-relative:margin;mso-height-relative:margin" strokecolor="white [3212]">
              <v:textbox style="mso-next-textbox:#_x0000_s5573;mso-fit-shape-to-text:t">
                <w:txbxContent>
                  <w:p w:rsidR="00F50A4C" w:rsidRPr="00AE07E1" w:rsidRDefault="00F50A4C" w:rsidP="005C681C">
                    <w:pPr>
                      <w:rPr>
                        <w:i/>
                      </w:rPr>
                    </w:pPr>
                    <w:r>
                      <w:rPr>
                        <w:i/>
                      </w:rPr>
                      <w:t>u</w:t>
                    </w:r>
                    <w:r>
                      <w:rPr>
                        <w:i/>
                        <w:vertAlign w:val="subscript"/>
                      </w:rPr>
                      <w:t>2</w:t>
                    </w:r>
                  </w:p>
                </w:txbxContent>
              </v:textbox>
            </v:shape>
            <v:shape id="_x0000_s5574" type="#_x0000_t202" style="position:absolute;left:3986;top:2854;width:693;height:435;mso-height-percent:200;mso-height-percent:200;mso-width-relative:margin;mso-height-relative:margin" strokecolor="white [3212]">
              <v:textbox style="mso-next-textbox:#_x0000_s5574;mso-fit-shape-to-text:t">
                <w:txbxContent>
                  <w:p w:rsidR="00F50A4C" w:rsidRPr="00AE07E1" w:rsidRDefault="00F50A4C" w:rsidP="005C681C">
                    <w:pPr>
                      <w:rPr>
                        <w:i/>
                      </w:rPr>
                    </w:pPr>
                    <w:r>
                      <w:rPr>
                        <w:i/>
                      </w:rPr>
                      <w:t>u</w:t>
                    </w:r>
                    <w:r w:rsidRPr="00F47BA4">
                      <w:rPr>
                        <w:i/>
                        <w:vertAlign w:val="subscript"/>
                      </w:rPr>
                      <w:t>4</w:t>
                    </w:r>
                  </w:p>
                </w:txbxContent>
              </v:textbox>
            </v:shape>
            <v:shape id="_x0000_s5583" type="#_x0000_t202" style="position:absolute;left:2445;top:2359;width:581;height:435;mso-height-percent:200;mso-height-percent:200;mso-width-relative:margin;mso-height-relative:margin" strokecolor="white [3212]">
              <v:textbox style="mso-next-textbox:#_x0000_s5583;mso-fit-shape-to-text:t">
                <w:txbxContent>
                  <w:p w:rsidR="00F50A4C" w:rsidRPr="00F47BA4" w:rsidRDefault="00F50A4C" w:rsidP="005C681C">
                    <w:pPr>
                      <w:rPr>
                        <w:i/>
                        <w:vertAlign w:val="subscript"/>
                      </w:rPr>
                    </w:pPr>
                    <w:r>
                      <w:rPr>
                        <w:i/>
                      </w:rPr>
                      <w:t>u</w:t>
                    </w:r>
                    <w:r>
                      <w:rPr>
                        <w:i/>
                        <w:vertAlign w:val="subscript"/>
                      </w:rPr>
                      <w:t>8</w:t>
                    </w:r>
                  </w:p>
                </w:txbxContent>
              </v:textbox>
            </v:shape>
            <v:group id="_x0000_s1582" style="position:absolute;left:2925;top:2322;width:1109;height:990" coordorigin="2925,8400" coordsize="1109,990">
              <v:group id="_x0000_s1583" style="position:absolute;left:2925;top:8400;width:1109;height:990" coordorigin="2925,8400" coordsize="1109,990">
                <v:shape id="_x0000_s1584" type="#_x0000_t32" style="position:absolute;left:3240;top:8400;width:494;height:0" o:connectortype="straight">
                  <v:stroke startarrow="oval" endarrow="oval"/>
                </v:shape>
                <v:shape id="_x0000_s1585" type="#_x0000_t32" style="position:absolute;left:2925;top:8400;width:315;height:285;flip:x" o:connectortype="straight">
                  <v:stroke startarrow="oval" endarrow="oval"/>
                </v:shape>
                <v:shape id="_x0000_s1586" type="#_x0000_t32" style="position:absolute;left:3728;top:8400;width:306;height:285" o:connectortype="straight">
                  <v:stroke startarrow="oval" endarrow="oval"/>
                </v:shape>
                <v:shape id="_x0000_s1587" type="#_x0000_t32" style="position:absolute;left:2925;top:8685;width:0;height:405" o:connectortype="straight">
                  <v:stroke startarrow="oval" endarrow="oval"/>
                </v:shape>
                <v:shape id="_x0000_s1588" type="#_x0000_t32" style="position:absolute;left:4034;top:8685;width:0;height:405" o:connectortype="straight">
                  <v:stroke startarrow="oval" endarrow="oval"/>
                </v:shape>
                <v:shape id="_x0000_s1589" type="#_x0000_t32" style="position:absolute;left:2934;top:9090;width:306;height:285" o:connectortype="straight">
                  <v:stroke startarrow="oval" endarrow="oval"/>
                </v:shape>
                <v:shape id="_x0000_s1590" type="#_x0000_t32" style="position:absolute;left:3704;top:9105;width:315;height:285;flip:x" o:connectortype="straight">
                  <v:stroke startarrow="oval" endarrow="oval"/>
                </v:shape>
                <v:shape id="_x0000_s1591" type="#_x0000_t32" style="position:absolute;left:3254;top:9375;width:494;height:0" o:connectortype="straight">
                  <v:stroke startarrow="oval" endarrow="oval"/>
                </v:shape>
              </v:group>
              <v:shape id="_x0000_s1592" type="#_x0000_t32" style="position:absolute;left:3704;top:8400;width:0;height:990" o:connectortype="straight"/>
              <v:shape id="_x0000_s1593" type="#_x0000_t32" style="position:absolute;left:2925;top:8685;width:329;height:690" o:connectortype="straight"/>
              <v:shape id="_x0000_s1594" type="#_x0000_t32" style="position:absolute;left:2925;top:9090;width:1109;height:0" o:connectortype="straight"/>
              <v:shape id="_x0000_s1595" type="#_x0000_t32" style="position:absolute;left:3240;top:8400;width:779;height:285" o:connectortype="straight"/>
            </v:group>
          </v:group>
        </w:pict>
      </w:r>
      <w:r>
        <w:rPr>
          <w:noProof/>
          <w:sz w:val="22"/>
          <w:szCs w:val="22"/>
          <w:lang w:val="en-MY" w:eastAsia="en-MY"/>
        </w:rPr>
        <w:pict>
          <v:group id="_x0000_s5609" style="position:absolute;left:0;text-align:left;margin-left:185.2pt;margin-top:9.95pt;width:111.3pt;height:85.45pt;z-index:251710464" coordorigin="5144,1914" coordsize="2226,1709">
            <v:shape id="_x0000_s5567" type="#_x0000_t202" style="position:absolute;left:6364;top:3188;width:723;height:435;mso-height-percent:200;mso-height-percent:200;mso-width-relative:margin;mso-height-relative:margin" strokecolor="white [3212]">
              <v:textbox style="mso-next-textbox:#_x0000_s5567;mso-fit-shape-to-text:t">
                <w:txbxContent>
                  <w:p w:rsidR="00F50A4C" w:rsidRPr="00AE07E1" w:rsidRDefault="00F50A4C" w:rsidP="005C681C">
                    <w:pPr>
                      <w:rPr>
                        <w:i/>
                      </w:rPr>
                    </w:pPr>
                    <w:r>
                      <w:rPr>
                        <w:i/>
                      </w:rPr>
                      <w:t>v</w:t>
                    </w:r>
                    <w:r>
                      <w:rPr>
                        <w:i/>
                        <w:vertAlign w:val="subscript"/>
                      </w:rPr>
                      <w:t>5</w:t>
                    </w:r>
                  </w:p>
                </w:txbxContent>
              </v:textbox>
            </v:shape>
            <v:group id="_x0000_s5598" style="position:absolute;left:5144;top:1914;width:2226;height:1709" coordorigin="5144,1914" coordsize="2226,1709">
              <v:shape id="_x0000_s5566" type="#_x0000_t202" style="position:absolute;left:6694;top:2330;width:581;height:435;mso-height-percent:200;mso-height-percent:200;mso-width-relative:margin;mso-height-relative:margin" strokecolor="white [3212]">
                <v:textbox style="mso-next-textbox:#_x0000_s5566;mso-fit-shape-to-text:t">
                  <w:txbxContent>
                    <w:p w:rsidR="00F50A4C" w:rsidRPr="00F47BA4" w:rsidRDefault="00F50A4C" w:rsidP="005C681C">
                      <w:pPr>
                        <w:rPr>
                          <w:i/>
                          <w:vertAlign w:val="subscript"/>
                        </w:rPr>
                      </w:pPr>
                      <w:r>
                        <w:rPr>
                          <w:i/>
                        </w:rPr>
                        <w:t>v</w:t>
                      </w:r>
                      <w:r>
                        <w:rPr>
                          <w:i/>
                          <w:vertAlign w:val="subscript"/>
                        </w:rPr>
                        <w:t>3</w:t>
                      </w:r>
                    </w:p>
                  </w:txbxContent>
                </v:textbox>
              </v:shape>
              <v:shape id="_x0000_s5568" type="#_x0000_t202" style="position:absolute;left:6202;top:1914;width:723;height:435;mso-height-percent:200;mso-height-percent:200;mso-width-relative:margin;mso-height-relative:margin" strokecolor="white [3212]">
                <v:textbox style="mso-next-textbox:#_x0000_s5568;mso-fit-shape-to-text:t">
                  <w:txbxContent>
                    <w:p w:rsidR="00F50A4C" w:rsidRPr="00AE07E1" w:rsidRDefault="00F50A4C" w:rsidP="005C681C">
                      <w:pPr>
                        <w:rPr>
                          <w:i/>
                        </w:rPr>
                      </w:pPr>
                      <w:r>
                        <w:rPr>
                          <w:i/>
                        </w:rPr>
                        <w:t>v</w:t>
                      </w:r>
                      <w:r>
                        <w:rPr>
                          <w:i/>
                          <w:vertAlign w:val="subscript"/>
                        </w:rPr>
                        <w:t>2</w:t>
                      </w:r>
                    </w:p>
                  </w:txbxContent>
                </v:textbox>
              </v:shape>
              <v:shape id="_x0000_s5569" type="#_x0000_t202" style="position:absolute;left:6677;top:2815;width:693;height:435;mso-height-percent:200;mso-height-percent:200;mso-width-relative:margin;mso-height-relative:margin" strokecolor="white [3212]">
                <v:textbox style="mso-next-textbox:#_x0000_s5569;mso-fit-shape-to-text:t">
                  <w:txbxContent>
                    <w:p w:rsidR="00F50A4C" w:rsidRPr="00AE07E1" w:rsidRDefault="00F50A4C" w:rsidP="005C681C">
                      <w:pPr>
                        <w:rPr>
                          <w:i/>
                        </w:rPr>
                      </w:pPr>
                      <w:r>
                        <w:rPr>
                          <w:i/>
                        </w:rPr>
                        <w:t>v</w:t>
                      </w:r>
                      <w:r w:rsidRPr="00F47BA4">
                        <w:rPr>
                          <w:i/>
                          <w:vertAlign w:val="subscript"/>
                        </w:rPr>
                        <w:t>4</w:t>
                      </w:r>
                    </w:p>
                  </w:txbxContent>
                </v:textbox>
              </v:shape>
              <v:shape id="_x0000_s5572" type="#_x0000_t202" style="position:absolute;left:5534;top:2019;width:723;height:435;mso-height-percent:200;mso-height-percent:200;mso-width-relative:margin;mso-height-relative:margin" strokecolor="white [3212]">
                <v:textbox style="mso-next-textbox:#_x0000_s5572;mso-fit-shape-to-text:t">
                  <w:txbxContent>
                    <w:p w:rsidR="00F50A4C" w:rsidRPr="00F47BA4" w:rsidRDefault="00F50A4C" w:rsidP="005C681C">
                      <w:pPr>
                        <w:rPr>
                          <w:i/>
                          <w:vertAlign w:val="subscript"/>
                        </w:rPr>
                      </w:pPr>
                      <w:r>
                        <w:rPr>
                          <w:i/>
                        </w:rPr>
                        <w:t>v</w:t>
                      </w:r>
                      <w:r>
                        <w:rPr>
                          <w:i/>
                          <w:vertAlign w:val="subscript"/>
                        </w:rPr>
                        <w:t>1</w:t>
                      </w:r>
                    </w:p>
                  </w:txbxContent>
                </v:textbox>
              </v:shape>
              <v:shape id="_x0000_s5575" type="#_x0000_t202" style="position:absolute;left:5144;top:2802;width:693;height:435;mso-height-percent:200;mso-height-percent:200;mso-width-relative:margin;mso-height-relative:margin" strokecolor="white [3212]">
                <v:textbox style="mso-next-textbox:#_x0000_s5575;mso-fit-shape-to-text:t">
                  <w:txbxContent>
                    <w:p w:rsidR="00F50A4C" w:rsidRPr="00AE07E1" w:rsidRDefault="00F50A4C" w:rsidP="005C681C">
                      <w:pPr>
                        <w:rPr>
                          <w:i/>
                        </w:rPr>
                      </w:pPr>
                      <w:r>
                        <w:rPr>
                          <w:i/>
                        </w:rPr>
                        <w:t>v</w:t>
                      </w:r>
                      <w:r>
                        <w:rPr>
                          <w:i/>
                          <w:vertAlign w:val="subscript"/>
                        </w:rPr>
                        <w:t>7</w:t>
                      </w:r>
                    </w:p>
                  </w:txbxContent>
                </v:textbox>
              </v:shape>
              <v:shape id="_x0000_s5576" type="#_x0000_t202" style="position:absolute;left:5488;top:3188;width:723;height:435;mso-height-percent:200;mso-height-percent:200;mso-width-relative:margin;mso-height-relative:margin" strokecolor="white [3212]">
                <v:textbox style="mso-next-textbox:#_x0000_s5576;mso-fit-shape-to-text:t">
                  <w:txbxContent>
                    <w:p w:rsidR="00F50A4C" w:rsidRPr="00AE07E1" w:rsidRDefault="00F50A4C" w:rsidP="005C681C">
                      <w:pPr>
                        <w:rPr>
                          <w:i/>
                        </w:rPr>
                      </w:pPr>
                      <w:r>
                        <w:rPr>
                          <w:i/>
                        </w:rPr>
                        <w:t>v</w:t>
                      </w:r>
                      <w:r>
                        <w:rPr>
                          <w:i/>
                          <w:vertAlign w:val="subscript"/>
                        </w:rPr>
                        <w:t>6</w:t>
                      </w:r>
                    </w:p>
                  </w:txbxContent>
                </v:textbox>
              </v:shape>
              <v:shape id="_x0000_s5580" type="#_x0000_t202" style="position:absolute;left:5152;top:2358;width:723;height:435;mso-height-percent:200;mso-height-percent:200;mso-width-relative:margin;mso-height-relative:margin" strokecolor="white [3212]">
                <v:textbox style="mso-next-textbox:#_x0000_s5580;mso-fit-shape-to-text:t">
                  <w:txbxContent>
                    <w:p w:rsidR="00F50A4C" w:rsidRPr="00AE07E1" w:rsidRDefault="00F50A4C" w:rsidP="005C681C">
                      <w:pPr>
                        <w:rPr>
                          <w:i/>
                        </w:rPr>
                      </w:pPr>
                      <w:r>
                        <w:rPr>
                          <w:i/>
                        </w:rPr>
                        <w:t>v</w:t>
                      </w:r>
                      <w:r>
                        <w:rPr>
                          <w:i/>
                          <w:vertAlign w:val="subscript"/>
                        </w:rPr>
                        <w:t>8</w:t>
                      </w:r>
                    </w:p>
                  </w:txbxContent>
                </v:textbox>
              </v:shape>
            </v:group>
            <v:group id="_x0000_s1596" style="position:absolute;left:5624;top:2322;width:1109;height:990" coordorigin="5624,8400" coordsize="1109,990">
              <v:group id="_x0000_s1597" style="position:absolute;left:5624;top:8400;width:1109;height:990" coordorigin="2925,8400" coordsize="1109,990">
                <v:shape id="_x0000_s1598" type="#_x0000_t32" style="position:absolute;left:3240;top:8400;width:494;height:0" o:connectortype="straight">
                  <v:stroke startarrow="oval" endarrow="oval"/>
                </v:shape>
                <v:shape id="_x0000_s1599" type="#_x0000_t32" style="position:absolute;left:2925;top:8400;width:315;height:285;flip:x" o:connectortype="straight">
                  <v:stroke startarrow="oval" endarrow="oval"/>
                </v:shape>
                <v:shape id="_x0000_s1600" type="#_x0000_t32" style="position:absolute;left:3728;top:8400;width:306;height:285" o:connectortype="straight">
                  <v:stroke startarrow="oval" endarrow="oval"/>
                </v:shape>
                <v:shape id="_x0000_s1601" type="#_x0000_t32" style="position:absolute;left:2925;top:8685;width:0;height:405" o:connectortype="straight">
                  <v:stroke startarrow="oval" endarrow="oval"/>
                </v:shape>
                <v:shape id="_x0000_s1602" type="#_x0000_t32" style="position:absolute;left:4034;top:8685;width:0;height:405" o:connectortype="straight">
                  <v:stroke startarrow="oval" endarrow="oval"/>
                </v:shape>
                <v:shape id="_x0000_s1603" type="#_x0000_t32" style="position:absolute;left:2934;top:9090;width:306;height:285" o:connectortype="straight">
                  <v:stroke startarrow="oval" endarrow="oval"/>
                </v:shape>
                <v:shape id="_x0000_s1604" type="#_x0000_t32" style="position:absolute;left:3704;top:9105;width:315;height:285;flip:x" o:connectortype="straight">
                  <v:stroke startarrow="oval" endarrow="oval"/>
                </v:shape>
                <v:shape id="_x0000_s1605" type="#_x0000_t32" style="position:absolute;left:3254;top:9375;width:494;height:0" o:connectortype="straight">
                  <v:stroke startarrow="oval" endarrow="oval"/>
                </v:shape>
              </v:group>
              <v:shape id="_x0000_s1606" type="#_x0000_t32" style="position:absolute;left:5939;top:8400;width:488;height:990;flip:x" o:connectortype="straight"/>
              <v:shape id="_x0000_s1607" type="#_x0000_t32" style="position:absolute;left:5939;top:8400;width:779;height:285" o:connectortype="straight"/>
              <v:shape id="_x0000_s1608" type="#_x0000_t32" style="position:absolute;left:5624;top:8685;width:1094;height:405" o:connectortype="straight"/>
              <v:shape id="_x0000_s1609" type="#_x0000_t32" style="position:absolute;left:5624;top:9090;width:779;height:300" o:connectortype="straight"/>
            </v:group>
          </v:group>
        </w:pict>
      </w:r>
      <w:r w:rsidR="00537781" w:rsidRPr="00537781">
        <w:rPr>
          <w:sz w:val="22"/>
          <w:szCs w:val="22"/>
        </w:rPr>
        <w:tab/>
      </w:r>
    </w:p>
    <w:p w:rsidR="001103C4" w:rsidRDefault="001103C4" w:rsidP="00537781">
      <w:pPr>
        <w:ind w:left="426" w:hanging="426"/>
        <w:rPr>
          <w:sz w:val="22"/>
          <w:szCs w:val="22"/>
        </w:rPr>
      </w:pPr>
    </w:p>
    <w:p w:rsidR="001103C4" w:rsidRDefault="005510D6" w:rsidP="00537781">
      <w:pPr>
        <w:ind w:left="426" w:hanging="426"/>
        <w:rPr>
          <w:sz w:val="22"/>
          <w:szCs w:val="22"/>
        </w:rPr>
      </w:pPr>
      <w:r>
        <w:rPr>
          <w:noProof/>
          <w:sz w:val="22"/>
          <w:szCs w:val="22"/>
          <w:lang w:val="en-MY" w:eastAsia="en-MY"/>
        </w:rPr>
        <w:pict>
          <v:shape id="_x0000_s5593" type="#_x0000_t202" style="position:absolute;left:0;text-align:left;margin-left:138.65pt;margin-top:35.4pt;width:29.05pt;height:21.75pt;z-index:251232173;mso-height-percent:200;mso-height-percent:200;mso-width-relative:margin;mso-height-relative:margin" strokecolor="white [3212]">
            <v:textbox style="mso-next-textbox:#_x0000_s5593;mso-fit-shape-to-text:t">
              <w:txbxContent>
                <w:p w:rsidR="00F50A4C" w:rsidRPr="00F47BA4" w:rsidRDefault="00F50A4C" w:rsidP="005C681C">
                  <w:pPr>
                    <w:rPr>
                      <w:i/>
                      <w:vertAlign w:val="subscript"/>
                    </w:rPr>
                  </w:pPr>
                  <w:r>
                    <w:rPr>
                      <w:i/>
                    </w:rPr>
                    <w:t>u</w:t>
                  </w:r>
                  <w:r>
                    <w:rPr>
                      <w:i/>
                      <w:vertAlign w:val="subscript"/>
                    </w:rPr>
                    <w:t>3</w:t>
                  </w:r>
                </w:p>
              </w:txbxContent>
            </v:textbox>
          </v:shape>
        </w:pict>
      </w:r>
    </w:p>
    <w:p w:rsidR="00537781" w:rsidRPr="00537781" w:rsidRDefault="00537781" w:rsidP="001103C4">
      <w:pPr>
        <w:ind w:left="426"/>
        <w:rPr>
          <w:sz w:val="22"/>
          <w:szCs w:val="22"/>
        </w:rPr>
      </w:pPr>
      <w:r w:rsidRPr="00537781">
        <w:rPr>
          <w:sz w:val="22"/>
          <w:szCs w:val="22"/>
        </w:rPr>
        <w:t>(a)</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Pr="00537781" w:rsidRDefault="005510D6" w:rsidP="00537781">
      <w:pPr>
        <w:ind w:left="426" w:hanging="426"/>
        <w:rPr>
          <w:sz w:val="22"/>
          <w:szCs w:val="22"/>
        </w:rPr>
      </w:pPr>
      <w:r>
        <w:rPr>
          <w:noProof/>
          <w:sz w:val="22"/>
          <w:szCs w:val="22"/>
          <w:lang w:val="en-MY" w:eastAsia="en-MY"/>
        </w:rPr>
        <w:pict>
          <v:group id="_x0000_s5611" style="position:absolute;left:0;text-align:left;margin-left:53.3pt;margin-top:3.75pt;width:114.65pt;height:90.9pt;z-index:251713536" coordorigin="2506,3814" coordsize="2293,1818">
            <v:shape id="_x0000_s5590" type="#_x0000_t202" style="position:absolute;left:2920;top:5197;width:723;height:435;mso-height-percent:200;mso-height-percent:200;mso-width-relative:margin;mso-height-relative:margin" strokecolor="white [3212]">
              <v:textbox style="mso-next-textbox:#_x0000_s5590;mso-fit-shape-to-text:t">
                <w:txbxContent>
                  <w:p w:rsidR="00F50A4C" w:rsidRPr="00AE07E1" w:rsidRDefault="00F50A4C" w:rsidP="005C681C">
                    <w:pPr>
                      <w:rPr>
                        <w:i/>
                      </w:rPr>
                    </w:pPr>
                    <w:r>
                      <w:rPr>
                        <w:i/>
                      </w:rPr>
                      <w:t>u</w:t>
                    </w:r>
                    <w:r>
                      <w:rPr>
                        <w:i/>
                        <w:vertAlign w:val="subscript"/>
                      </w:rPr>
                      <w:t>6</w:t>
                    </w:r>
                  </w:p>
                </w:txbxContent>
              </v:textbox>
            </v:shape>
            <v:shape id="_x0000_s5591" type="#_x0000_t202" style="position:absolute;left:2506;top:4832;width:693;height:435;mso-height-percent:200;mso-height-percent:200;mso-width-relative:margin;mso-height-relative:margin" strokecolor="white [3212]">
              <v:textbox style="mso-next-textbox:#_x0000_s5591;mso-fit-shape-to-text:t">
                <w:txbxContent>
                  <w:p w:rsidR="00F50A4C" w:rsidRPr="00AE07E1" w:rsidRDefault="00F50A4C" w:rsidP="005C681C">
                    <w:pPr>
                      <w:rPr>
                        <w:i/>
                      </w:rPr>
                    </w:pPr>
                    <w:r>
                      <w:rPr>
                        <w:i/>
                      </w:rPr>
                      <w:t>u</w:t>
                    </w:r>
                    <w:r>
                      <w:rPr>
                        <w:i/>
                        <w:vertAlign w:val="subscript"/>
                      </w:rPr>
                      <w:t>7</w:t>
                    </w:r>
                  </w:p>
                </w:txbxContent>
              </v:textbox>
            </v:shape>
            <v:shape id="_x0000_s5592" type="#_x0000_t202" style="position:absolute;left:3571;top:5197;width:723;height:435;mso-height-percent:200;mso-height-percent:200;mso-width-relative:margin;mso-height-relative:margin" strokecolor="white [3212]">
              <v:textbox style="mso-next-textbox:#_x0000_s5592;mso-fit-shape-to-text:t">
                <w:txbxContent>
                  <w:p w:rsidR="00F50A4C" w:rsidRPr="00AE07E1" w:rsidRDefault="00F50A4C" w:rsidP="005C681C">
                    <w:pPr>
                      <w:rPr>
                        <w:i/>
                      </w:rPr>
                    </w:pPr>
                    <w:r>
                      <w:rPr>
                        <w:i/>
                      </w:rPr>
                      <w:t>u</w:t>
                    </w:r>
                    <w:r>
                      <w:rPr>
                        <w:i/>
                        <w:vertAlign w:val="subscript"/>
                      </w:rPr>
                      <w:t>5</w:t>
                    </w:r>
                  </w:p>
                </w:txbxContent>
              </v:textbox>
            </v:shape>
            <v:shape id="_x0000_s5594" type="#_x0000_t202" style="position:absolute;left:3067;top:3862;width:564;height:435;mso-height-percent:200;mso-height-percent:200;mso-width-relative:margin;mso-height-relative:margin" strokecolor="white [3212]">
              <v:textbox style="mso-next-textbox:#_x0000_s5594;mso-fit-shape-to-text:t">
                <w:txbxContent>
                  <w:p w:rsidR="00F50A4C" w:rsidRPr="00AE07E1" w:rsidRDefault="00F50A4C" w:rsidP="005C681C">
                    <w:pPr>
                      <w:rPr>
                        <w:i/>
                      </w:rPr>
                    </w:pPr>
                    <w:r>
                      <w:rPr>
                        <w:i/>
                      </w:rPr>
                      <w:t>u</w:t>
                    </w:r>
                    <w:r w:rsidRPr="00F47BA4">
                      <w:rPr>
                        <w:i/>
                        <w:vertAlign w:val="subscript"/>
                      </w:rPr>
                      <w:t>1</w:t>
                    </w:r>
                  </w:p>
                </w:txbxContent>
              </v:textbox>
            </v:shape>
            <v:shape id="_x0000_s5595" type="#_x0000_t202" style="position:absolute;left:3564;top:3814;width:723;height:435;mso-height-percent:200;mso-height-percent:200;mso-width-relative:margin;mso-height-relative:margin" strokecolor="white [3212]">
              <v:textbox style="mso-next-textbox:#_x0000_s5595;mso-fit-shape-to-text:t">
                <w:txbxContent>
                  <w:p w:rsidR="00F50A4C" w:rsidRPr="00AE07E1" w:rsidRDefault="00F50A4C" w:rsidP="005C681C">
                    <w:pPr>
                      <w:rPr>
                        <w:i/>
                      </w:rPr>
                    </w:pPr>
                    <w:r>
                      <w:rPr>
                        <w:i/>
                      </w:rPr>
                      <w:t>u</w:t>
                    </w:r>
                    <w:r>
                      <w:rPr>
                        <w:i/>
                        <w:vertAlign w:val="subscript"/>
                      </w:rPr>
                      <w:t>2</w:t>
                    </w:r>
                  </w:p>
                </w:txbxContent>
              </v:textbox>
            </v:shape>
            <v:shape id="_x0000_s5596" type="#_x0000_t202" style="position:absolute;left:4056;top:4800;width:693;height:435;mso-height-percent:200;mso-height-percent:200;mso-width-relative:margin;mso-height-relative:margin" strokecolor="white [3212]">
              <v:textbox style="mso-next-textbox:#_x0000_s5596;mso-fit-shape-to-text:t">
                <w:txbxContent>
                  <w:p w:rsidR="00F50A4C" w:rsidRPr="00AE07E1" w:rsidRDefault="00F50A4C" w:rsidP="005C681C">
                    <w:pPr>
                      <w:rPr>
                        <w:i/>
                      </w:rPr>
                    </w:pPr>
                    <w:r>
                      <w:rPr>
                        <w:i/>
                      </w:rPr>
                      <w:t>u</w:t>
                    </w:r>
                    <w:r w:rsidRPr="00F47BA4">
                      <w:rPr>
                        <w:i/>
                        <w:vertAlign w:val="subscript"/>
                      </w:rPr>
                      <w:t>4</w:t>
                    </w:r>
                  </w:p>
                </w:txbxContent>
              </v:textbox>
            </v:shape>
            <v:shape id="_x0000_s5597" type="#_x0000_t202" style="position:absolute;left:2516;top:4306;width:581;height:435;mso-height-percent:200;mso-height-percent:200;mso-width-relative:margin;mso-height-relative:margin" strokecolor="white [3212]">
              <v:textbox style="mso-next-textbox:#_x0000_s5597;mso-fit-shape-to-text:t">
                <w:txbxContent>
                  <w:p w:rsidR="00F50A4C" w:rsidRPr="00F47BA4" w:rsidRDefault="00F50A4C" w:rsidP="005C681C">
                    <w:pPr>
                      <w:rPr>
                        <w:i/>
                        <w:vertAlign w:val="subscript"/>
                      </w:rPr>
                    </w:pPr>
                    <w:r>
                      <w:rPr>
                        <w:i/>
                      </w:rPr>
                      <w:t>u</w:t>
                    </w:r>
                    <w:r>
                      <w:rPr>
                        <w:i/>
                        <w:vertAlign w:val="subscript"/>
                      </w:rPr>
                      <w:t>8</w:t>
                    </w:r>
                  </w:p>
                </w:txbxContent>
              </v:textbox>
            </v:shape>
            <v:shape id="_x0000_s5577" type="#_x0000_t202" style="position:absolute;left:4076;top:4268;width:723;height:435;mso-height-percent:200;mso-height-percent:200;mso-width-relative:margin;mso-height-relative:margin" strokecolor="white [3212]">
              <v:textbox style="mso-next-textbox:#_x0000_s5577;mso-fit-shape-to-text:t">
                <w:txbxContent>
                  <w:p w:rsidR="00F50A4C" w:rsidRPr="00AE07E1" w:rsidRDefault="00F50A4C" w:rsidP="005C681C">
                    <w:pPr>
                      <w:rPr>
                        <w:i/>
                      </w:rPr>
                    </w:pPr>
                    <w:r>
                      <w:rPr>
                        <w:i/>
                      </w:rPr>
                      <w:t>u</w:t>
                    </w:r>
                    <w:r>
                      <w:rPr>
                        <w:i/>
                        <w:vertAlign w:val="subscript"/>
                      </w:rPr>
                      <w:t>3</w:t>
                    </w:r>
                  </w:p>
                </w:txbxContent>
              </v:textbox>
            </v:shape>
            <v:group id="_x0000_s1638" style="position:absolute;left:2998;top:4271;width:1109;height:990" coordorigin="5624,8400" coordsize="1109,990">
              <v:group id="_x0000_s1639" style="position:absolute;left:5624;top:8400;width:1109;height:990" coordorigin="2925,8400" coordsize="1109,990">
                <v:shape id="_x0000_s1640" type="#_x0000_t32" style="position:absolute;left:3240;top:8400;width:494;height:0" o:connectortype="straight">
                  <v:stroke startarrow="oval" endarrow="oval"/>
                </v:shape>
                <v:shape id="_x0000_s1641" type="#_x0000_t32" style="position:absolute;left:2925;top:8400;width:315;height:285;flip:x" o:connectortype="straight">
                  <v:stroke startarrow="oval" endarrow="oval"/>
                </v:shape>
                <v:shape id="_x0000_s1642" type="#_x0000_t32" style="position:absolute;left:3728;top:8400;width:306;height:285" o:connectortype="straight">
                  <v:stroke startarrow="oval" endarrow="oval"/>
                </v:shape>
                <v:shape id="_x0000_s1643" type="#_x0000_t32" style="position:absolute;left:2925;top:8685;width:0;height:405" o:connectortype="straight">
                  <v:stroke startarrow="oval" endarrow="oval"/>
                </v:shape>
                <v:shape id="_x0000_s1644" type="#_x0000_t32" style="position:absolute;left:4034;top:8685;width:0;height:405" o:connectortype="straight">
                  <v:stroke startarrow="oval" endarrow="oval"/>
                </v:shape>
                <v:shape id="_x0000_s1645" type="#_x0000_t32" style="position:absolute;left:2934;top:9090;width:306;height:285" o:connectortype="straight">
                  <v:stroke startarrow="oval" endarrow="oval"/>
                </v:shape>
                <v:shape id="_x0000_s1646" type="#_x0000_t32" style="position:absolute;left:3704;top:9105;width:315;height:285;flip:x" o:connectortype="straight">
                  <v:stroke startarrow="oval" endarrow="oval"/>
                </v:shape>
                <v:shape id="_x0000_s1647" type="#_x0000_t32" style="position:absolute;left:3254;top:9375;width:494;height:0" o:connectortype="straight">
                  <v:stroke startarrow="oval" endarrow="oval"/>
                </v:shape>
              </v:group>
              <v:shape id="_x0000_s1648" type="#_x0000_t32" style="position:absolute;left:5939;top:8400;width:488;height:990;flip:x" o:connectortype="straight"/>
              <v:shape id="_x0000_s1649" type="#_x0000_t32" style="position:absolute;left:5939;top:8400;width:779;height:285" o:connectortype="straight"/>
              <v:shape id="_x0000_s1650" type="#_x0000_t32" style="position:absolute;left:5624;top:8685;width:1094;height:405" o:connectortype="straight"/>
              <v:shape id="_x0000_s1651" type="#_x0000_t32" style="position:absolute;left:5624;top:9090;width:779;height:300" o:connectortype="straight"/>
            </v:group>
          </v:group>
        </w:pict>
      </w:r>
      <w:r>
        <w:rPr>
          <w:noProof/>
          <w:sz w:val="22"/>
          <w:szCs w:val="22"/>
          <w:lang w:val="en-MY" w:eastAsia="en-MY"/>
        </w:rPr>
        <w:pict>
          <v:group id="_x0000_s5608" style="position:absolute;left:0;text-align:left;margin-left:188.45pt;margin-top:6.95pt;width:111.3pt;height:90.55pt;z-index:251712512" coordorigin="5209,3878" coordsize="2226,1811">
            <v:shape id="_x0000_s5607" type="#_x0000_t202" style="position:absolute;left:6256;top:5254;width:723;height:435;mso-height-percent:200;mso-height-percent:200;mso-width-relative:margin;mso-height-relative:margin" strokecolor="white [3212]">
              <v:textbox style="mso-next-textbox:#_x0000_s5607;mso-fit-shape-to-text:t">
                <w:txbxContent>
                  <w:p w:rsidR="00F50A4C" w:rsidRPr="00AE07E1" w:rsidRDefault="00F50A4C" w:rsidP="00DF337A">
                    <w:pPr>
                      <w:rPr>
                        <w:i/>
                      </w:rPr>
                    </w:pPr>
                    <w:r>
                      <w:rPr>
                        <w:i/>
                      </w:rPr>
                      <w:t>v</w:t>
                    </w:r>
                    <w:r>
                      <w:rPr>
                        <w:i/>
                        <w:vertAlign w:val="subscript"/>
                      </w:rPr>
                      <w:t>5</w:t>
                    </w:r>
                  </w:p>
                </w:txbxContent>
              </v:textbox>
            </v:shape>
            <v:group id="_x0000_s5599" style="position:absolute;left:5209;top:3878;width:2226;height:1709" coordorigin="5144,1914" coordsize="2226,1709">
              <v:shape id="_x0000_s5600" type="#_x0000_t202" style="position:absolute;left:6694;top:2330;width:581;height:435;mso-height-percent:200;mso-height-percent:200;mso-width-relative:margin;mso-height-relative:margin" strokecolor="white [3212]">
                <v:textbox style="mso-next-textbox:#_x0000_s5600;mso-fit-shape-to-text:t">
                  <w:txbxContent>
                    <w:p w:rsidR="00F50A4C" w:rsidRPr="00F47BA4" w:rsidRDefault="00F50A4C" w:rsidP="00DF337A">
                      <w:pPr>
                        <w:rPr>
                          <w:i/>
                          <w:vertAlign w:val="subscript"/>
                        </w:rPr>
                      </w:pPr>
                      <w:r>
                        <w:rPr>
                          <w:i/>
                        </w:rPr>
                        <w:t>v</w:t>
                      </w:r>
                      <w:r>
                        <w:rPr>
                          <w:i/>
                          <w:vertAlign w:val="subscript"/>
                        </w:rPr>
                        <w:t>3</w:t>
                      </w:r>
                    </w:p>
                  </w:txbxContent>
                </v:textbox>
              </v:shape>
              <v:shape id="_x0000_s5601" type="#_x0000_t202" style="position:absolute;left:6202;top:1914;width:723;height:435;mso-height-percent:200;mso-height-percent:200;mso-width-relative:margin;mso-height-relative:margin" strokecolor="white [3212]">
                <v:textbox style="mso-next-textbox:#_x0000_s5601;mso-fit-shape-to-text:t">
                  <w:txbxContent>
                    <w:p w:rsidR="00F50A4C" w:rsidRPr="00AE07E1" w:rsidRDefault="00F50A4C" w:rsidP="00DF337A">
                      <w:pPr>
                        <w:rPr>
                          <w:i/>
                        </w:rPr>
                      </w:pPr>
                      <w:r>
                        <w:rPr>
                          <w:i/>
                        </w:rPr>
                        <w:t>v</w:t>
                      </w:r>
                      <w:r>
                        <w:rPr>
                          <w:i/>
                          <w:vertAlign w:val="subscript"/>
                        </w:rPr>
                        <w:t>2</w:t>
                      </w:r>
                    </w:p>
                  </w:txbxContent>
                </v:textbox>
              </v:shape>
              <v:shape id="_x0000_s5602" type="#_x0000_t202" style="position:absolute;left:6677;top:2815;width:693;height:435;mso-height-percent:200;mso-height-percent:200;mso-width-relative:margin;mso-height-relative:margin" strokecolor="white [3212]">
                <v:textbox style="mso-next-textbox:#_x0000_s5602;mso-fit-shape-to-text:t">
                  <w:txbxContent>
                    <w:p w:rsidR="00F50A4C" w:rsidRPr="00AE07E1" w:rsidRDefault="00F50A4C" w:rsidP="00DF337A">
                      <w:pPr>
                        <w:rPr>
                          <w:i/>
                        </w:rPr>
                      </w:pPr>
                      <w:r>
                        <w:rPr>
                          <w:i/>
                        </w:rPr>
                        <w:t>v</w:t>
                      </w:r>
                      <w:r w:rsidRPr="00F47BA4">
                        <w:rPr>
                          <w:i/>
                          <w:vertAlign w:val="subscript"/>
                        </w:rPr>
                        <w:t>4</w:t>
                      </w:r>
                    </w:p>
                  </w:txbxContent>
                </v:textbox>
              </v:shape>
              <v:shape id="_x0000_s5603" type="#_x0000_t202" style="position:absolute;left:5534;top:2019;width:723;height:435;mso-height-percent:200;mso-height-percent:200;mso-width-relative:margin;mso-height-relative:margin" strokecolor="white [3212]">
                <v:textbox style="mso-next-textbox:#_x0000_s5603;mso-fit-shape-to-text:t">
                  <w:txbxContent>
                    <w:p w:rsidR="00F50A4C" w:rsidRPr="00F47BA4" w:rsidRDefault="00F50A4C" w:rsidP="00DF337A">
                      <w:pPr>
                        <w:rPr>
                          <w:i/>
                          <w:vertAlign w:val="subscript"/>
                        </w:rPr>
                      </w:pPr>
                      <w:r>
                        <w:rPr>
                          <w:i/>
                        </w:rPr>
                        <w:t>v</w:t>
                      </w:r>
                      <w:r>
                        <w:rPr>
                          <w:i/>
                          <w:vertAlign w:val="subscript"/>
                        </w:rPr>
                        <w:t>1</w:t>
                      </w:r>
                    </w:p>
                  </w:txbxContent>
                </v:textbox>
              </v:shape>
              <v:shape id="_x0000_s5604" type="#_x0000_t202" style="position:absolute;left:5144;top:2802;width:693;height:435;mso-height-percent:200;mso-height-percent:200;mso-width-relative:margin;mso-height-relative:margin" strokecolor="white [3212]">
                <v:textbox style="mso-next-textbox:#_x0000_s5604;mso-fit-shape-to-text:t">
                  <w:txbxContent>
                    <w:p w:rsidR="00F50A4C" w:rsidRPr="00AE07E1" w:rsidRDefault="00F50A4C" w:rsidP="00DF337A">
                      <w:pPr>
                        <w:rPr>
                          <w:i/>
                        </w:rPr>
                      </w:pPr>
                      <w:r>
                        <w:rPr>
                          <w:i/>
                        </w:rPr>
                        <w:t>v</w:t>
                      </w:r>
                      <w:r>
                        <w:rPr>
                          <w:i/>
                          <w:vertAlign w:val="subscript"/>
                        </w:rPr>
                        <w:t>7</w:t>
                      </w:r>
                    </w:p>
                  </w:txbxContent>
                </v:textbox>
              </v:shape>
              <v:shape id="_x0000_s5605" type="#_x0000_t202" style="position:absolute;left:5488;top:3188;width:723;height:435;mso-height-percent:200;mso-height-percent:200;mso-width-relative:margin;mso-height-relative:margin" strokecolor="white [3212]">
                <v:textbox style="mso-next-textbox:#_x0000_s5605;mso-fit-shape-to-text:t">
                  <w:txbxContent>
                    <w:p w:rsidR="00F50A4C" w:rsidRPr="00AE07E1" w:rsidRDefault="00F50A4C" w:rsidP="00DF337A">
                      <w:pPr>
                        <w:rPr>
                          <w:i/>
                        </w:rPr>
                      </w:pPr>
                      <w:r>
                        <w:rPr>
                          <w:i/>
                        </w:rPr>
                        <w:t>v</w:t>
                      </w:r>
                      <w:r>
                        <w:rPr>
                          <w:i/>
                          <w:vertAlign w:val="subscript"/>
                        </w:rPr>
                        <w:t>6</w:t>
                      </w:r>
                    </w:p>
                  </w:txbxContent>
                </v:textbox>
              </v:shape>
              <v:shape id="_x0000_s5606" type="#_x0000_t202" style="position:absolute;left:5152;top:2358;width:723;height:435;mso-height-percent:200;mso-height-percent:200;mso-width-relative:margin;mso-height-relative:margin" strokecolor="white [3212]">
                <v:textbox style="mso-next-textbox:#_x0000_s5606;mso-fit-shape-to-text:t">
                  <w:txbxContent>
                    <w:p w:rsidR="00F50A4C" w:rsidRPr="00AE07E1" w:rsidRDefault="00F50A4C" w:rsidP="00DF337A">
                      <w:pPr>
                        <w:rPr>
                          <w:i/>
                        </w:rPr>
                      </w:pPr>
                      <w:r>
                        <w:rPr>
                          <w:i/>
                        </w:rPr>
                        <w:t>v</w:t>
                      </w:r>
                      <w:r>
                        <w:rPr>
                          <w:i/>
                          <w:vertAlign w:val="subscript"/>
                        </w:rPr>
                        <w:t>8</w:t>
                      </w:r>
                    </w:p>
                  </w:txbxContent>
                </v:textbox>
              </v:shape>
            </v:group>
            <v:group id="_x0000_s1624" style="position:absolute;left:5668;top:4346;width:1109;height:990" coordorigin="5578,10335" coordsize="1109,990">
              <v:group id="_x0000_s1625" style="position:absolute;left:5578;top:10335;width:1109;height:990" coordorigin="2925,8400" coordsize="1109,990">
                <v:shape id="_x0000_s1626" type="#_x0000_t32" style="position:absolute;left:3240;top:8400;width:494;height:0" o:connectortype="straight">
                  <v:stroke startarrow="oval" endarrow="oval"/>
                </v:shape>
                <v:shape id="_x0000_s1627" type="#_x0000_t32" style="position:absolute;left:2925;top:8400;width:315;height:285;flip:x" o:connectortype="straight">
                  <v:stroke startarrow="oval" endarrow="oval"/>
                </v:shape>
                <v:shape id="_x0000_s1628" type="#_x0000_t32" style="position:absolute;left:3728;top:8400;width:306;height:285" o:connectortype="straight">
                  <v:stroke startarrow="oval" endarrow="oval"/>
                </v:shape>
                <v:shape id="_x0000_s1629" type="#_x0000_t32" style="position:absolute;left:2925;top:8685;width:0;height:405" o:connectortype="straight">
                  <v:stroke startarrow="oval" endarrow="oval"/>
                </v:shape>
                <v:shape id="_x0000_s1630" type="#_x0000_t32" style="position:absolute;left:4034;top:8685;width:0;height:405" o:connectortype="straight">
                  <v:stroke startarrow="oval" endarrow="oval"/>
                </v:shape>
                <v:shape id="_x0000_s1631" type="#_x0000_t32" style="position:absolute;left:2934;top:9090;width:306;height:285" o:connectortype="straight">
                  <v:stroke startarrow="oval" endarrow="oval"/>
                </v:shape>
                <v:shape id="_x0000_s1632" type="#_x0000_t32" style="position:absolute;left:3704;top:9105;width:315;height:285;flip:x" o:connectortype="straight">
                  <v:stroke startarrow="oval" endarrow="oval"/>
                </v:shape>
                <v:shape id="_x0000_s1633" type="#_x0000_t32" style="position:absolute;left:3254;top:9375;width:494;height:0" o:connectortype="straight">
                  <v:stroke startarrow="oval" endarrow="oval"/>
                </v:shape>
              </v:group>
              <v:shape id="_x0000_s1634" type="#_x0000_t32" style="position:absolute;left:6366;top:10335;width:0;height:990" o:connectortype="straight"/>
              <v:shape id="_x0000_s1635" type="#_x0000_t32" style="position:absolute;left:5633;top:10620;width:1039;height:0" o:connectortype="straight"/>
              <v:shape id="_x0000_s1636" type="#_x0000_t32" style="position:absolute;left:5892;top:10335;width:0;height:990" o:connectortype="straight"/>
              <v:shape id="_x0000_s1637" type="#_x0000_t32" style="position:absolute;left:5578;top:11025;width:1109;height:0" o:connectortype="straight"/>
            </v:group>
          </v:group>
        </w:pict>
      </w:r>
    </w:p>
    <w:p w:rsidR="00537781" w:rsidRPr="00537781" w:rsidRDefault="005510D6" w:rsidP="00537781">
      <w:pPr>
        <w:ind w:left="426" w:hanging="426"/>
        <w:rPr>
          <w:sz w:val="22"/>
          <w:szCs w:val="22"/>
        </w:rPr>
      </w:pPr>
      <w:r w:rsidRPr="005510D6">
        <w:rPr>
          <w:noProof/>
          <w:sz w:val="22"/>
          <w:szCs w:val="22"/>
          <w:lang w:eastAsia="en-MY"/>
        </w:rPr>
        <w:pict>
          <v:group id="_x0000_s1610" style="position:absolute;left:0;text-align:left;margin-left:77.45pt;margin-top:13.95pt;width:55.45pt;height:49.5pt;z-index:251711488" coordorigin="5624,8400" coordsize="1109,990">
            <v:group id="_x0000_s1611" style="position:absolute;left:5624;top:8400;width:1109;height:990" coordorigin="2925,8400" coordsize="1109,990">
              <v:shape id="_x0000_s1612" type="#_x0000_t32" style="position:absolute;left:3240;top:8400;width:494;height:0" o:connectortype="straight">
                <v:stroke startarrow="oval" endarrow="oval"/>
              </v:shape>
              <v:shape id="_x0000_s1613" type="#_x0000_t32" style="position:absolute;left:2925;top:8400;width:315;height:285;flip:x" o:connectortype="straight">
                <v:stroke startarrow="oval" endarrow="oval"/>
              </v:shape>
              <v:shape id="_x0000_s1614" type="#_x0000_t32" style="position:absolute;left:3728;top:8400;width:306;height:285" o:connectortype="straight">
                <v:stroke startarrow="oval" endarrow="oval"/>
              </v:shape>
              <v:shape id="_x0000_s1615" type="#_x0000_t32" style="position:absolute;left:2925;top:8685;width:0;height:405" o:connectortype="straight">
                <v:stroke startarrow="oval" endarrow="oval"/>
              </v:shape>
              <v:shape id="_x0000_s1616" type="#_x0000_t32" style="position:absolute;left:4034;top:8685;width:0;height:405" o:connectortype="straight">
                <v:stroke startarrow="oval" endarrow="oval"/>
              </v:shape>
              <v:shape id="_x0000_s1617" type="#_x0000_t32" style="position:absolute;left:2934;top:9090;width:306;height:285" o:connectortype="straight">
                <v:stroke startarrow="oval" endarrow="oval"/>
              </v:shape>
              <v:shape id="_x0000_s1618" type="#_x0000_t32" style="position:absolute;left:3704;top:9105;width:315;height:285;flip:x" o:connectortype="straight">
                <v:stroke startarrow="oval" endarrow="oval"/>
              </v:shape>
              <v:shape id="_x0000_s1619" type="#_x0000_t32" style="position:absolute;left:3254;top:9375;width:494;height:0" o:connectortype="straight">
                <v:stroke startarrow="oval" endarrow="oval"/>
              </v:shape>
            </v:group>
            <v:shape id="_x0000_s1620" type="#_x0000_t32" style="position:absolute;left:5939;top:8400;width:488;height:990;flip:x" o:connectortype="straight"/>
            <v:shape id="_x0000_s1621" type="#_x0000_t32" style="position:absolute;left:5939;top:8400;width:779;height:285" o:connectortype="straight"/>
            <v:shape id="_x0000_s1622" type="#_x0000_t32" style="position:absolute;left:5624;top:8685;width:1094;height:405" o:connectortype="straight"/>
            <v:shape id="_x0000_s1623" type="#_x0000_t32" style="position:absolute;left:5624;top:9090;width:779;height:300" o:connectortype="straight"/>
          </v:group>
        </w:pict>
      </w:r>
      <w:r w:rsidR="00537781" w:rsidRPr="00537781">
        <w:rPr>
          <w:sz w:val="22"/>
          <w:szCs w:val="22"/>
        </w:rPr>
        <w:tab/>
        <w:t>(b)</w:t>
      </w:r>
      <w:r w:rsidR="00537781"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DF337A" w:rsidRDefault="00DF337A" w:rsidP="00537781">
      <w:pPr>
        <w:ind w:left="426" w:hanging="426"/>
        <w:rPr>
          <w:sz w:val="22"/>
          <w:szCs w:val="22"/>
        </w:rPr>
      </w:pPr>
    </w:p>
    <w:p w:rsidR="001103C4" w:rsidRPr="00537781" w:rsidRDefault="001103C4"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19.</w:t>
      </w:r>
      <w:r w:rsidRPr="00537781">
        <w:rPr>
          <w:sz w:val="22"/>
          <w:szCs w:val="22"/>
        </w:rPr>
        <w:tab/>
        <w:t>Find all the cut vertices of the given graph</w:t>
      </w:r>
    </w:p>
    <w:p w:rsidR="001103C4" w:rsidRDefault="005510D6" w:rsidP="00537781">
      <w:pPr>
        <w:ind w:left="426" w:hanging="426"/>
        <w:rPr>
          <w:sz w:val="22"/>
          <w:szCs w:val="22"/>
        </w:rPr>
      </w:pPr>
      <w:r>
        <w:rPr>
          <w:noProof/>
          <w:sz w:val="22"/>
          <w:szCs w:val="22"/>
          <w:lang w:val="en-MY" w:eastAsia="en-MY"/>
        </w:rPr>
        <w:pict>
          <v:group id="_x0000_s5650" style="position:absolute;left:0;text-align:left;margin-left:270.8pt;margin-top:9.05pt;width:178.35pt;height:109.6pt;z-index:251715584" coordorigin="6856,6703" coordsize="3567,2192">
            <v:shape id="_x0000_s5457" type="#_x0000_t202" style="position:absolute;left:7574;top:7646;width:448;height:435;mso-height-percent:200;mso-height-percent:200;mso-width-relative:margin;mso-height-relative:margin" strokecolor="white [3212]">
              <v:textbox style="mso-next-textbox:#_x0000_s5457;mso-fit-shape-to-text:t">
                <w:txbxContent>
                  <w:p w:rsidR="00F50A4C" w:rsidRPr="00AE07E1" w:rsidRDefault="00F50A4C" w:rsidP="001136F6">
                    <w:pPr>
                      <w:rPr>
                        <w:i/>
                      </w:rPr>
                    </w:pPr>
                    <w:r>
                      <w:rPr>
                        <w:i/>
                      </w:rPr>
                      <w:t>c</w:t>
                    </w:r>
                  </w:p>
                </w:txbxContent>
              </v:textbox>
            </v:shape>
            <v:shape id="_x0000_s5459" type="#_x0000_t202" style="position:absolute;left:7850;top:6703;width:426;height:435;mso-height-percent:200;mso-height-percent:200;mso-width-relative:margin;mso-height-relative:margin" strokecolor="white [3212]">
              <v:textbox style="mso-next-textbox:#_x0000_s5459;mso-fit-shape-to-text:t">
                <w:txbxContent>
                  <w:p w:rsidR="00F50A4C" w:rsidRPr="00AE07E1" w:rsidRDefault="00F50A4C" w:rsidP="001136F6">
                    <w:pPr>
                      <w:rPr>
                        <w:i/>
                      </w:rPr>
                    </w:pPr>
                    <w:r>
                      <w:rPr>
                        <w:i/>
                      </w:rPr>
                      <w:t>b</w:t>
                    </w:r>
                  </w:p>
                </w:txbxContent>
              </v:textbox>
            </v:shape>
            <v:shape id="_x0000_s5479" type="#_x0000_t202" style="position:absolute;left:9975;top:8460;width:448;height:435;mso-height-percent:200;mso-height-percent:200;mso-width-relative:margin;mso-height-relative:margin" strokecolor="white [3212]">
              <v:textbox style="mso-next-textbox:#_x0000_s5479;mso-fit-shape-to-text:t">
                <w:txbxContent>
                  <w:p w:rsidR="00F50A4C" w:rsidRPr="00AE07E1" w:rsidRDefault="00F50A4C" w:rsidP="001136F6">
                    <w:pPr>
                      <w:rPr>
                        <w:i/>
                      </w:rPr>
                    </w:pPr>
                    <w:r>
                      <w:rPr>
                        <w:i/>
                      </w:rPr>
                      <w:t>h</w:t>
                    </w:r>
                  </w:p>
                </w:txbxContent>
              </v:textbox>
            </v:shape>
            <v:shape id="_x0000_s5480" type="#_x0000_t202" style="position:absolute;left:9904;top:7654;width:448;height:435;mso-height-percent:200;mso-height-percent:200;mso-width-relative:margin;mso-height-relative:margin" strokecolor="white [3212]">
              <v:textbox style="mso-next-textbox:#_x0000_s5480;mso-fit-shape-to-text:t">
                <w:txbxContent>
                  <w:p w:rsidR="00F50A4C" w:rsidRPr="00AE07E1" w:rsidRDefault="00F50A4C" w:rsidP="001136F6">
                    <w:pPr>
                      <w:rPr>
                        <w:i/>
                      </w:rPr>
                    </w:pPr>
                    <w:r>
                      <w:rPr>
                        <w:i/>
                      </w:rPr>
                      <w:t>g</w:t>
                    </w:r>
                  </w:p>
                </w:txbxContent>
              </v:textbox>
            </v:shape>
            <v:shape id="_x0000_s5482" type="#_x0000_t202" style="position:absolute;left:8631;top:8460;width:426;height:435;mso-height-percent:200;mso-height-percent:200;mso-width-relative:margin;mso-height-relative:margin" strokecolor="white [3212]">
              <v:textbox style="mso-next-textbox:#_x0000_s5482;mso-fit-shape-to-text:t">
                <w:txbxContent>
                  <w:p w:rsidR="00F50A4C" w:rsidRPr="00AE07E1" w:rsidRDefault="00F50A4C" w:rsidP="001136F6">
                    <w:pPr>
                      <w:rPr>
                        <w:i/>
                      </w:rPr>
                    </w:pPr>
                    <w:r>
                      <w:rPr>
                        <w:i/>
                      </w:rPr>
                      <w:t>i</w:t>
                    </w:r>
                  </w:p>
                </w:txbxContent>
              </v:textbox>
            </v:shape>
            <v:shape id="_x0000_s5483" type="#_x0000_t202" style="position:absolute;left:7555;top:8452;width:448;height:435;mso-height-percent:200;mso-height-percent:200;mso-width-relative:margin;mso-height-relative:margin" strokecolor="white [3212]">
              <v:textbox style="mso-next-textbox:#_x0000_s5483;mso-fit-shape-to-text:t">
                <w:txbxContent>
                  <w:p w:rsidR="00F50A4C" w:rsidRPr="00AE07E1" w:rsidRDefault="00F50A4C" w:rsidP="001136F6">
                    <w:pPr>
                      <w:rPr>
                        <w:i/>
                      </w:rPr>
                    </w:pPr>
                    <w:r>
                      <w:rPr>
                        <w:i/>
                      </w:rPr>
                      <w:t>d</w:t>
                    </w:r>
                  </w:p>
                </w:txbxContent>
              </v:textbox>
            </v:shape>
            <v:shape id="_x0000_s5485" type="#_x0000_t202" style="position:absolute;left:8517;top:7442;width:448;height:435;mso-height-percent:200;mso-height-percent:200;mso-width-relative:margin;mso-height-relative:margin" strokecolor="white [3212]">
              <v:textbox style="mso-next-textbox:#_x0000_s5485;mso-fit-shape-to-text:t">
                <w:txbxContent>
                  <w:p w:rsidR="00F50A4C" w:rsidRPr="00AE07E1" w:rsidRDefault="00F50A4C" w:rsidP="001136F6">
                    <w:pPr>
                      <w:rPr>
                        <w:i/>
                      </w:rPr>
                    </w:pPr>
                    <w:r>
                      <w:rPr>
                        <w:i/>
                      </w:rPr>
                      <w:t>e</w:t>
                    </w:r>
                  </w:p>
                </w:txbxContent>
              </v:textbox>
            </v:shape>
            <v:shape id="_x0000_s5486" type="#_x0000_t202" style="position:absolute;left:6856;top:6703;width:426;height:435;mso-height-percent:200;mso-height-percent:200;mso-width-relative:margin;mso-height-relative:margin" strokecolor="white [3212]">
              <v:textbox style="mso-next-textbox:#_x0000_s5486;mso-fit-shape-to-text:t">
                <w:txbxContent>
                  <w:p w:rsidR="00F50A4C" w:rsidRPr="00AE07E1" w:rsidRDefault="00F50A4C" w:rsidP="001136F6">
                    <w:pPr>
                      <w:rPr>
                        <w:i/>
                      </w:rPr>
                    </w:pPr>
                    <w:r w:rsidRPr="00AE07E1">
                      <w:rPr>
                        <w:i/>
                      </w:rPr>
                      <w:t>a</w:t>
                    </w:r>
                  </w:p>
                </w:txbxContent>
              </v:textbox>
            </v:shape>
            <v:shape id="_x0000_s5487" type="#_x0000_t202" style="position:absolute;left:8783;top:6711;width:448;height:435;mso-height-percent:200;mso-height-percent:200;mso-width-relative:margin;mso-height-relative:margin" strokecolor="white [3212]">
              <v:textbox style="mso-next-textbox:#_x0000_s5487;mso-fit-shape-to-text:t">
                <w:txbxContent>
                  <w:p w:rsidR="00F50A4C" w:rsidRPr="00AE07E1" w:rsidRDefault="00F50A4C" w:rsidP="001136F6">
                    <w:pPr>
                      <w:rPr>
                        <w:i/>
                      </w:rPr>
                    </w:pPr>
                    <w:r>
                      <w:rPr>
                        <w:i/>
                      </w:rPr>
                      <w:t>f</w:t>
                    </w:r>
                  </w:p>
                </w:txbxContent>
              </v:textbox>
            </v:shape>
            <v:group id="_x0000_s1660" style="position:absolute;left:7063;top:7098;width:2912;height:1525" coordorigin="3165,14575" coordsize="2912,1525">
              <v:shape id="_x0000_s1661" type="#_x0000_t32" style="position:absolute;left:3165;top:14590;width:918;height:0" o:connectortype="straight">
                <v:stroke startarrow="oval"/>
              </v:shape>
              <v:shape id="_x0000_s1662" type="#_x0000_t32" style="position:absolute;left:4141;top:15345;width:918;height:0" o:connectortype="straight"/>
              <v:group id="_x0000_s1663" style="position:absolute;left:4083;top:14590;width:0;height:1510" coordorigin="4083,14590" coordsize="0,1510">
                <v:shape id="_x0000_s1664" type="#_x0000_t32" style="position:absolute;left:4083;top:14590;width:0;height:755" o:connectortype="straight">
                  <v:stroke startarrow="oval" endarrow="oval"/>
                </v:shape>
                <v:shape id="_x0000_s1665" type="#_x0000_t32" style="position:absolute;left:4083;top:15345;width:0;height:755" o:connectortype="straight">
                  <v:stroke startarrow="oval" endarrow="oval"/>
                </v:shape>
              </v:group>
              <v:group id="_x0000_s1666" style="position:absolute;left:5102;top:14575;width:0;height:1510" coordorigin="4083,14590" coordsize="0,1510">
                <v:shape id="_x0000_s1667" type="#_x0000_t32" style="position:absolute;left:4083;top:14590;width:0;height:755" o:connectortype="straight">
                  <v:stroke startarrow="oval" endarrow="oval"/>
                </v:shape>
                <v:shape id="_x0000_s1668" type="#_x0000_t32" style="position:absolute;left:4083;top:15345;width:0;height:755" o:connectortype="straight">
                  <v:stroke startarrow="oval" endarrow="oval"/>
                </v:shape>
              </v:group>
              <v:shape id="_x0000_s1669" type="#_x0000_t32" style="position:absolute;left:5151;top:15345;width:918;height:0" o:connectortype="straight"/>
              <v:group id="_x0000_s1670" style="position:absolute;left:5102;top:14575;width:975;height:1525" coordorigin="5102,14575" coordsize="975,1525">
                <v:shape id="_x0000_s1671" type="#_x0000_t32" style="position:absolute;left:5159;top:16100;width:918;height:0" o:connectortype="straight">
                  <v:stroke endarrow="oval"/>
                </v:shape>
                <v:shape id="_x0000_s1672" type="#_x0000_t32" style="position:absolute;left:5102;top:14575;width:932;height:770" o:connectortype="straight">
                  <v:stroke endarrow="oval"/>
                </v:shape>
              </v:group>
            </v:group>
          </v:group>
        </w:pict>
      </w:r>
      <w:r>
        <w:rPr>
          <w:noProof/>
          <w:sz w:val="22"/>
          <w:szCs w:val="22"/>
          <w:lang w:val="en-MY" w:eastAsia="en-MY"/>
        </w:rPr>
        <w:pict>
          <v:group id="_x0000_s5649" style="position:absolute;left:0;text-align:left;margin-left:62.75pt;margin-top:6.7pt;width:118.95pt;height:84.35pt;z-index:251714560" coordorigin="2695,6656" coordsize="2379,1687">
            <v:shape id="_x0000_s5451" type="#_x0000_t202" style="position:absolute;left:3658;top:6695;width:448;height:435;mso-height-percent:200;mso-height-percent:200;mso-width-relative:margin;mso-height-relative:margin" strokecolor="white [3212]">
              <v:textbox style="mso-next-textbox:#_x0000_s5451;mso-fit-shape-to-text:t">
                <w:txbxContent>
                  <w:p w:rsidR="00F50A4C" w:rsidRPr="00AE07E1" w:rsidRDefault="00F50A4C" w:rsidP="001136F6">
                    <w:pPr>
                      <w:rPr>
                        <w:i/>
                      </w:rPr>
                    </w:pPr>
                    <w:r>
                      <w:rPr>
                        <w:i/>
                      </w:rPr>
                      <w:t>d</w:t>
                    </w:r>
                  </w:p>
                </w:txbxContent>
              </v:textbox>
            </v:shape>
            <v:shape id="_x0000_s5452" type="#_x0000_t202" style="position:absolute;left:2695;top:7861;width:426;height:435;mso-height-percent:200;mso-height-percent:200;mso-width-relative:margin;mso-height-relative:margin" strokecolor="white [3212]">
              <v:textbox style="mso-next-textbox:#_x0000_s5452;mso-fit-shape-to-text:t">
                <w:txbxContent>
                  <w:p w:rsidR="00F50A4C" w:rsidRPr="00AE07E1" w:rsidRDefault="00F50A4C" w:rsidP="001136F6">
                    <w:pPr>
                      <w:rPr>
                        <w:i/>
                      </w:rPr>
                    </w:pPr>
                    <w:r>
                      <w:rPr>
                        <w:i/>
                      </w:rPr>
                      <w:t>b</w:t>
                    </w:r>
                  </w:p>
                </w:txbxContent>
              </v:textbox>
            </v:shape>
            <v:shape id="_x0000_s5453" type="#_x0000_t202" style="position:absolute;left:2696;top:6656;width:426;height:435;mso-height-percent:200;mso-height-percent:200;mso-width-relative:margin;mso-height-relative:margin" strokecolor="white [3212]">
              <v:textbox style="mso-next-textbox:#_x0000_s5453;mso-fit-shape-to-text:t">
                <w:txbxContent>
                  <w:p w:rsidR="00F50A4C" w:rsidRPr="00AE07E1" w:rsidRDefault="00F50A4C" w:rsidP="001136F6">
                    <w:pPr>
                      <w:rPr>
                        <w:i/>
                      </w:rPr>
                    </w:pPr>
                    <w:r w:rsidRPr="00AE07E1">
                      <w:rPr>
                        <w:i/>
                      </w:rPr>
                      <w:t>a</w:t>
                    </w:r>
                  </w:p>
                </w:txbxContent>
              </v:textbox>
            </v:shape>
            <v:shape id="_x0000_s5454" type="#_x0000_t202" style="position:absolute;left:4626;top:6656;width:448;height:435;mso-height-percent:200;mso-height-percent:200;mso-width-relative:margin;mso-height-relative:margin" strokecolor="white [3212]">
              <v:textbox style="mso-next-textbox:#_x0000_s5454;mso-fit-shape-to-text:t">
                <w:txbxContent>
                  <w:p w:rsidR="00F50A4C" w:rsidRPr="00AE07E1" w:rsidRDefault="00F50A4C" w:rsidP="001136F6">
                    <w:pPr>
                      <w:rPr>
                        <w:i/>
                      </w:rPr>
                    </w:pPr>
                    <w:r>
                      <w:rPr>
                        <w:i/>
                      </w:rPr>
                      <w:t>e</w:t>
                    </w:r>
                  </w:p>
                </w:txbxContent>
              </v:textbox>
            </v:shape>
            <v:shape id="_x0000_s5455" type="#_x0000_t202" style="position:absolute;left:3643;top:7869;width:448;height:435;mso-height-percent:200;mso-height-percent:200;mso-width-relative:margin;mso-height-relative:margin" strokecolor="white [3212]">
              <v:textbox style="mso-next-textbox:#_x0000_s5455;mso-fit-shape-to-text:t">
                <w:txbxContent>
                  <w:p w:rsidR="00F50A4C" w:rsidRPr="00AE07E1" w:rsidRDefault="00F50A4C" w:rsidP="001136F6">
                    <w:pPr>
                      <w:rPr>
                        <w:i/>
                      </w:rPr>
                    </w:pPr>
                    <w:r>
                      <w:rPr>
                        <w:i/>
                      </w:rPr>
                      <w:t>c</w:t>
                    </w:r>
                  </w:p>
                </w:txbxContent>
              </v:textbox>
            </v:shape>
            <v:shape id="_x0000_s5456" type="#_x0000_t202" style="position:absolute;left:4612;top:7908;width:426;height:435;mso-height-percent:200;mso-height-percent:200;mso-width-relative:margin;mso-height-relative:margin" strokecolor="white [3212]">
              <v:textbox style="mso-next-textbox:#_x0000_s5456;mso-fit-shape-to-text:t">
                <w:txbxContent>
                  <w:p w:rsidR="00F50A4C" w:rsidRPr="00AE07E1" w:rsidRDefault="00F50A4C" w:rsidP="001136F6">
                    <w:pPr>
                      <w:rPr>
                        <w:i/>
                      </w:rPr>
                    </w:pPr>
                    <w:r>
                      <w:rPr>
                        <w:i/>
                      </w:rPr>
                      <w:t>f</w:t>
                    </w:r>
                  </w:p>
                </w:txbxContent>
              </v:textbox>
            </v:shape>
            <v:group id="_x0000_s1652" style="position:absolute;left:2880;top:7061;width:1952;height:855" coordorigin="3165,12540" coordsize="1952,855">
              <v:shape id="_x0000_s1653" type="#_x0000_t32" style="position:absolute;left:3165;top:12540;width:0;height:855" o:connectortype="straight">
                <v:stroke startarrow="oval" endarrow="oval"/>
              </v:shape>
              <v:shape id="_x0000_s1654" type="#_x0000_t32" style="position:absolute;left:3165;top:13395;width:976;height:0" o:connectortype="straight">
                <v:stroke startarrow="oval" endarrow="oval"/>
              </v:shape>
              <v:shape id="_x0000_s1655" type="#_x0000_t32" style="position:absolute;left:3165;top:12540;width:976;height:855" o:connectortype="straight">
                <v:stroke startarrow="oval" endarrow="oval"/>
              </v:shape>
              <v:shape id="_x0000_s1656" type="#_x0000_t32" style="position:absolute;left:4141;top:13395;width:976;height:0" o:connectortype="straight">
                <v:stroke startarrow="oval" endarrow="oval"/>
              </v:shape>
              <v:shape id="_x0000_s1657" type="#_x0000_t32" style="position:absolute;left:5117;top:12540;width:0;height:855" o:connectortype="straight">
                <v:stroke startarrow="oval" endarrow="oval"/>
              </v:shape>
              <v:shape id="_x0000_s1658" type="#_x0000_t32" style="position:absolute;left:4141;top:12540;width:0;height:855" o:connectortype="straight">
                <v:stroke startarrow="oval" endarrow="oval"/>
              </v:shape>
              <v:shape id="_x0000_s1659" type="#_x0000_t32" style="position:absolute;left:4141;top:12540;width:976;height:0" o:connectortype="straight">
                <v:stroke startarrow="oval" endarrow="oval"/>
              </v:shape>
            </v:group>
          </v:group>
        </w:pict>
      </w:r>
      <w:r w:rsidR="00537781" w:rsidRPr="00537781">
        <w:rPr>
          <w:sz w:val="22"/>
          <w:szCs w:val="22"/>
        </w:rPr>
        <w:tab/>
      </w:r>
    </w:p>
    <w:p w:rsidR="001103C4" w:rsidRDefault="001103C4" w:rsidP="00537781">
      <w:pPr>
        <w:ind w:left="426" w:hanging="426"/>
        <w:rPr>
          <w:sz w:val="22"/>
          <w:szCs w:val="22"/>
        </w:rPr>
      </w:pPr>
    </w:p>
    <w:p w:rsidR="00F767A1" w:rsidRPr="00F767A1" w:rsidRDefault="00F767A1" w:rsidP="00F767A1">
      <w:pPr>
        <w:rPr>
          <w:sz w:val="22"/>
          <w:szCs w:val="22"/>
        </w:rPr>
      </w:pPr>
      <w:r>
        <w:rPr>
          <w:sz w:val="22"/>
          <w:szCs w:val="22"/>
        </w:rPr>
        <w:t xml:space="preserve">        (a)</w:t>
      </w:r>
      <w:r w:rsidRPr="00F767A1">
        <w:rPr>
          <w:sz w:val="22"/>
          <w:szCs w:val="22"/>
        </w:rPr>
        <w:t xml:space="preserve">                                                                </w:t>
      </w:r>
      <w:r>
        <w:rPr>
          <w:sz w:val="22"/>
          <w:szCs w:val="22"/>
        </w:rPr>
        <w:t xml:space="preserve">       </w:t>
      </w:r>
      <w:r w:rsidRPr="00F767A1">
        <w:rPr>
          <w:sz w:val="22"/>
          <w:szCs w:val="22"/>
        </w:rPr>
        <w:t xml:space="preserve"> (b)</w:t>
      </w:r>
    </w:p>
    <w:p w:rsidR="00537781" w:rsidRPr="00537781" w:rsidRDefault="00537781" w:rsidP="001103C4">
      <w:pPr>
        <w:ind w:left="426"/>
        <w:rPr>
          <w:sz w:val="22"/>
          <w:szCs w:val="22"/>
        </w:rPr>
      </w:pPr>
    </w:p>
    <w:p w:rsidR="00537781" w:rsidRDefault="00537781" w:rsidP="00537781">
      <w:pPr>
        <w:ind w:left="426" w:hanging="426"/>
        <w:rPr>
          <w:sz w:val="22"/>
          <w:szCs w:val="22"/>
        </w:rPr>
      </w:pPr>
    </w:p>
    <w:p w:rsidR="001103C4" w:rsidRDefault="001103C4" w:rsidP="00537781">
      <w:pPr>
        <w:ind w:left="426" w:hanging="426"/>
        <w:rPr>
          <w:sz w:val="22"/>
          <w:szCs w:val="22"/>
        </w:rPr>
      </w:pPr>
    </w:p>
    <w:p w:rsidR="00537781" w:rsidRDefault="00537781"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F767A1" w:rsidRDefault="00F767A1" w:rsidP="00537781">
      <w:pPr>
        <w:ind w:left="426" w:hanging="426"/>
        <w:rPr>
          <w:sz w:val="22"/>
          <w:szCs w:val="22"/>
        </w:rPr>
      </w:pPr>
    </w:p>
    <w:p w:rsidR="001103C4" w:rsidRPr="00537781" w:rsidRDefault="001103C4"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20.</w:t>
      </w:r>
      <w:r w:rsidRPr="00537781">
        <w:rPr>
          <w:sz w:val="22"/>
          <w:szCs w:val="22"/>
        </w:rPr>
        <w:tab/>
        <w:t>Find all the cut edges from the graphs in question (19)</w:t>
      </w:r>
    </w:p>
    <w:p w:rsidR="001103C4" w:rsidRDefault="001103C4" w:rsidP="00537781">
      <w:pPr>
        <w:ind w:left="426" w:hanging="426"/>
        <w:rPr>
          <w:sz w:val="22"/>
          <w:szCs w:val="22"/>
        </w:rPr>
      </w:pPr>
    </w:p>
    <w:p w:rsidR="001103C4" w:rsidRDefault="001103C4"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21.</w:t>
      </w:r>
      <w:r w:rsidRPr="00537781">
        <w:rPr>
          <w:sz w:val="22"/>
          <w:szCs w:val="22"/>
        </w:rPr>
        <w:tab/>
        <w:t>Determine whether the given graph has an Euler circuit. Construct such a circuit when one exists. If no Euler circuit exists, determine whether the graph has an Euler path and construct such path if one exists.</w:t>
      </w:r>
    </w:p>
    <w:p w:rsidR="001103C4" w:rsidRDefault="005510D6" w:rsidP="00537781">
      <w:pPr>
        <w:ind w:left="426" w:hanging="426"/>
        <w:rPr>
          <w:sz w:val="22"/>
          <w:szCs w:val="22"/>
        </w:rPr>
      </w:pPr>
      <w:r>
        <w:rPr>
          <w:noProof/>
          <w:sz w:val="22"/>
          <w:szCs w:val="22"/>
          <w:lang w:val="en-MY" w:eastAsia="en-MY"/>
        </w:rPr>
        <w:pict>
          <v:group id="_x0000_s5652" style="position:absolute;left:0;text-align:left;margin-left:297pt;margin-top:2.05pt;width:132.1pt;height:130.35pt;z-index:251717632" coordorigin="7380,10863" coordsize="2642,2607">
            <v:shape id="_x0000_s5474" type="#_x0000_t202" style="position:absolute;left:7858;top:13035;width:448;height:435;mso-height-percent:200;mso-height-percent:200;mso-width-relative:margin;mso-height-relative:margin" strokecolor="white [3212]">
              <v:textbox style="mso-next-textbox:#_x0000_s5474;mso-fit-shape-to-text:t">
                <w:txbxContent>
                  <w:p w:rsidR="00F50A4C" w:rsidRPr="00AE07E1" w:rsidRDefault="00F50A4C" w:rsidP="001136F6">
                    <w:pPr>
                      <w:rPr>
                        <w:i/>
                      </w:rPr>
                    </w:pPr>
                    <w:r>
                      <w:rPr>
                        <w:i/>
                      </w:rPr>
                      <w:t>e</w:t>
                    </w:r>
                  </w:p>
                </w:txbxContent>
              </v:textbox>
            </v:shape>
            <v:shape id="_x0000_s5458" type="#_x0000_t202" style="position:absolute;left:8842;top:12294;width:448;height:435;mso-height-percent:200;mso-height-percent:200;mso-width-relative:margin;mso-height-relative:margin" strokecolor="white [3212]">
              <v:textbox style="mso-next-textbox:#_x0000_s5458;mso-fit-shape-to-text:t">
                <w:txbxContent>
                  <w:p w:rsidR="00F50A4C" w:rsidRPr="00AE07E1" w:rsidRDefault="00F50A4C" w:rsidP="001136F6">
                    <w:pPr>
                      <w:rPr>
                        <w:i/>
                      </w:rPr>
                    </w:pPr>
                    <w:r>
                      <w:rPr>
                        <w:i/>
                      </w:rPr>
                      <w:t>d</w:t>
                    </w:r>
                  </w:p>
                </w:txbxContent>
              </v:textbox>
            </v:shape>
            <v:shape id="_x0000_s5462" type="#_x0000_t202" style="position:absolute;left:7599;top:11668;width:448;height:435;mso-height-percent:200;mso-height-percent:200;mso-width-relative:margin;mso-height-relative:margin" strokecolor="white [3212]">
              <v:textbox style="mso-next-textbox:#_x0000_s5462;mso-fit-shape-to-text:t">
                <w:txbxContent>
                  <w:p w:rsidR="00F50A4C" w:rsidRPr="00AE07E1" w:rsidRDefault="00F50A4C" w:rsidP="001136F6">
                    <w:pPr>
                      <w:rPr>
                        <w:i/>
                      </w:rPr>
                    </w:pPr>
                    <w:r>
                      <w:rPr>
                        <w:i/>
                      </w:rPr>
                      <w:t>f</w:t>
                    </w:r>
                  </w:p>
                </w:txbxContent>
              </v:textbox>
            </v:shape>
            <v:shape id="_x0000_s5461" type="#_x0000_t202" style="position:absolute;left:8506;top:10863;width:426;height:435;mso-height-percent:200;mso-height-percent:200;mso-width-relative:margin;mso-height-relative:margin" strokecolor="white [3212]">
              <v:textbox style="mso-next-textbox:#_x0000_s5461;mso-fit-shape-to-text:t">
                <w:txbxContent>
                  <w:p w:rsidR="00F50A4C" w:rsidRPr="00AE07E1" w:rsidRDefault="00F50A4C" w:rsidP="001136F6">
                    <w:pPr>
                      <w:rPr>
                        <w:i/>
                      </w:rPr>
                    </w:pPr>
                    <w:r w:rsidRPr="00AE07E1">
                      <w:rPr>
                        <w:i/>
                      </w:rPr>
                      <w:t>a</w:t>
                    </w:r>
                  </w:p>
                </w:txbxContent>
              </v:textbox>
            </v:shape>
            <v:shape id="_x0000_s5472" type="#_x0000_t202" style="position:absolute;left:9574;top:12934;width:448;height:435;mso-height-percent:200;mso-height-percent:200;mso-width-relative:margin;mso-height-relative:margin" strokecolor="white [3212]">
              <v:textbox style="mso-next-textbox:#_x0000_s5472;mso-fit-shape-to-text:t">
                <w:txbxContent>
                  <w:p w:rsidR="00F50A4C" w:rsidRPr="00AE07E1" w:rsidRDefault="00F50A4C" w:rsidP="001136F6">
                    <w:pPr>
                      <w:rPr>
                        <w:i/>
                      </w:rPr>
                    </w:pPr>
                    <w:r>
                      <w:rPr>
                        <w:i/>
                      </w:rPr>
                      <w:t>c</w:t>
                    </w:r>
                  </w:p>
                </w:txbxContent>
              </v:textbox>
            </v:shape>
            <v:shape id="_x0000_s5484" type="#_x0000_t202" style="position:absolute;left:9514;top:11601;width:426;height:435;mso-height-percent:200;mso-height-percent:200;mso-width-relative:margin;mso-height-relative:margin" strokecolor="white [3212]">
              <v:textbox style="mso-next-textbox:#_x0000_s5484;mso-fit-shape-to-text:t">
                <w:txbxContent>
                  <w:p w:rsidR="00F50A4C" w:rsidRPr="00AE07E1" w:rsidRDefault="00F50A4C" w:rsidP="001136F6">
                    <w:pPr>
                      <w:rPr>
                        <w:i/>
                      </w:rPr>
                    </w:pPr>
                    <w:r>
                      <w:rPr>
                        <w:i/>
                      </w:rPr>
                      <w:t>b</w:t>
                    </w:r>
                  </w:p>
                </w:txbxContent>
              </v:textbox>
            </v:shape>
            <v:group id="_x0000_s1694" style="position:absolute;left:7380;top:11282;width:2190;height:1815" coordorigin="2400,5475" coordsize="2190,1815">
              <v:shape id="_x0000_s1695" type="#_x0000_t32" style="position:absolute;left:4590;top:6090;width:0;height:1200" o:connectortype="straight"/>
              <v:group id="_x0000_s1696" style="position:absolute;left:2400;top:5475;width:2190;height:1815" coordorigin="2415,5475" coordsize="2190,1815">
                <v:shape id="_x0000_s1697" type="#_x0000_t32" style="position:absolute;left:3795;top:5475;width:0;height:1200" o:connectortype="straight"/>
                <v:group id="_x0000_s1698" style="position:absolute;left:2415;top:5475;width:2190;height:1815" coordorigin="2400,5475" coordsize="2190,1815">
                  <v:shape id="_x0000_s1699" type="#_x0000_t32" style="position:absolute;left:3015;top:6090;width:1575;height:0" o:connectortype="straight">
                    <v:stroke startarrow="oval" endarrow="oval"/>
                  </v:shape>
                  <v:group id="_x0000_s1700" style="position:absolute;left:2400;top:5475;width:2190;height:1815" coordorigin="2400,5475" coordsize="2190,1815">
                    <v:shape id="_x0000_s1701" type="#_x0000_t32" style="position:absolute;left:3015;top:6090;width:0;height:1200" o:connectortype="straight">
                      <v:stroke startarrow="oval" endarrow="oval"/>
                    </v:shape>
                    <v:shape id="_x0000_s1702" type="#_x0000_t32" style="position:absolute;left:3015;top:7290;width:1575;height:0" o:connectortype="straight">
                      <v:stroke startarrow="oval" endarrow="oval"/>
                    </v:shape>
                    <v:shape id="_x0000_s1703" type="#_x0000_t32" style="position:absolute;left:3015;top:6090;width:1575;height:1200;flip:y" o:connectortype="straight">
                      <v:stroke startarrow="oval" endarrow="oval"/>
                    </v:shape>
                    <v:shape id="_x0000_s1704" type="#_x0000_t32" style="position:absolute;left:3795;top:6675;width:795;height:615;flip:x y" o:connectortype="straight">
                      <v:stroke endarrow="oval"/>
                    </v:shape>
                    <v:shape id="_x0000_s1705" type="#_x0000_t32" style="position:absolute;left:3015;top:5475;width:780;height:615;flip:y" o:connectortype="straight"/>
                    <v:shape id="_x0000_s1706" type="#_x0000_t32" style="position:absolute;left:3795;top:5475;width:795;height:615" o:connectortype="straight"/>
                    <v:shape id="_x0000_s1707" type="#_x0000_t19" style="position:absolute;left:2400;top:5475;width:1395;height:1815;flip:x" coordsize="21600,39723" adj=",3737947" path="wr-21600,,21600,43200,,,11753,39723nfewr-21600,,21600,43200,,,11753,39723l,21600nsxe">
                      <v:stroke startarrow="oval"/>
                      <v:path o:connectlocs="0,0;11753,39723;0,21600"/>
                    </v:shape>
                  </v:group>
                </v:group>
              </v:group>
            </v:group>
          </v:group>
        </w:pict>
      </w:r>
      <w:r>
        <w:rPr>
          <w:noProof/>
          <w:sz w:val="22"/>
          <w:szCs w:val="22"/>
          <w:lang w:val="en-MY" w:eastAsia="en-MY"/>
        </w:rPr>
        <w:pict>
          <v:group id="_x0000_s5651" style="position:absolute;left:0;text-align:left;margin-left:52.25pt;margin-top:10.75pt;width:155.5pt;height:104.4pt;z-index:251716608" coordorigin="2485,11037" coordsize="3110,2088">
            <v:shape id="_x0000_s5490" type="#_x0000_t202" style="position:absolute;left:5013;top:12507;width:426;height:435;mso-height-percent:200;mso-height-percent:200;mso-width-relative:margin;mso-height-relative:margin" strokecolor="white [3212]">
              <v:textbox style="mso-next-textbox:#_x0000_s5490;mso-fit-shape-to-text:t">
                <w:txbxContent>
                  <w:p w:rsidR="00F50A4C" w:rsidRPr="00AE07E1" w:rsidRDefault="00F50A4C" w:rsidP="00490952">
                    <w:pPr>
                      <w:rPr>
                        <w:i/>
                      </w:rPr>
                    </w:pPr>
                    <w:r>
                      <w:rPr>
                        <w:i/>
                      </w:rPr>
                      <w:t>i</w:t>
                    </w:r>
                  </w:p>
                </w:txbxContent>
              </v:textbox>
            </v:shape>
            <v:shape id="_x0000_s5460" type="#_x0000_t202" style="position:absolute;left:3594;top:11609;width:448;height:435;mso-height-percent:200;mso-height-percent:200;mso-width-relative:margin;mso-height-relative:margin" strokecolor="white [3212]">
              <v:textbox style="mso-next-textbox:#_x0000_s5460;mso-fit-shape-to-text:t">
                <w:txbxContent>
                  <w:p w:rsidR="00F50A4C" w:rsidRPr="00AE07E1" w:rsidRDefault="00F50A4C" w:rsidP="001136F6">
                    <w:pPr>
                      <w:rPr>
                        <w:i/>
                      </w:rPr>
                    </w:pPr>
                    <w:r>
                      <w:rPr>
                        <w:i/>
                      </w:rPr>
                      <w:t>e</w:t>
                    </w:r>
                  </w:p>
                </w:txbxContent>
              </v:textbox>
            </v:shape>
            <v:shape id="_x0000_s5448" type="#_x0000_t202" style="position:absolute;left:2530;top:12402;width:448;height:435;mso-height-percent:200;mso-height-percent:200;mso-width-relative:margin;mso-height-relative:margin" strokecolor="white [3212]">
              <v:textbox style="mso-next-textbox:#_x0000_s5448;mso-fit-shape-to-text:t">
                <w:txbxContent>
                  <w:p w:rsidR="00F50A4C" w:rsidRPr="00AE07E1" w:rsidRDefault="00F50A4C" w:rsidP="001136F6">
                    <w:pPr>
                      <w:rPr>
                        <w:i/>
                      </w:rPr>
                    </w:pPr>
                    <w:r>
                      <w:rPr>
                        <w:i/>
                      </w:rPr>
                      <w:t>g</w:t>
                    </w:r>
                  </w:p>
                </w:txbxContent>
              </v:textbox>
            </v:shape>
            <v:shape id="_x0000_s5449" type="#_x0000_t202" style="position:absolute;left:5147;top:11684;width:448;height:435;mso-height-percent:200;mso-height-percent:200;mso-width-relative:margin;mso-height-relative:margin" strokecolor="white [3212]">
              <v:textbox style="mso-next-textbox:#_x0000_s5449;mso-fit-shape-to-text:t">
                <w:txbxContent>
                  <w:p w:rsidR="00F50A4C" w:rsidRPr="00AE07E1" w:rsidRDefault="00F50A4C" w:rsidP="001136F6">
                    <w:pPr>
                      <w:rPr>
                        <w:i/>
                      </w:rPr>
                    </w:pPr>
                    <w:r>
                      <w:rPr>
                        <w:i/>
                      </w:rPr>
                      <w:t>f</w:t>
                    </w:r>
                  </w:p>
                </w:txbxContent>
              </v:textbox>
            </v:shape>
            <v:shape id="_x0000_s5450" type="#_x0000_t202" style="position:absolute;left:3747;top:12479;width:646;height:646;mso-width-relative:margin;mso-height-relative:margin" strokecolor="white [3212]">
              <v:textbox style="mso-next-textbox:#_x0000_s5450">
                <w:txbxContent>
                  <w:p w:rsidR="00F50A4C" w:rsidRPr="00AE07E1" w:rsidRDefault="00F50A4C" w:rsidP="001136F6">
                    <w:pPr>
                      <w:rPr>
                        <w:i/>
                      </w:rPr>
                    </w:pPr>
                    <w:r>
                      <w:rPr>
                        <w:i/>
                      </w:rPr>
                      <w:t>h</w:t>
                    </w:r>
                  </w:p>
                </w:txbxContent>
              </v:textbox>
            </v:shape>
            <v:shape id="_x0000_s5470" type="#_x0000_t202" style="position:absolute;left:2800;top:11037;width:448;height:435;mso-height-percent:200;mso-height-percent:200;mso-width-relative:margin;mso-height-relative:margin" strokecolor="white [3212]">
              <v:textbox style="mso-next-textbox:#_x0000_s5470;mso-fit-shape-to-text:t">
                <w:txbxContent>
                  <w:p w:rsidR="00F50A4C" w:rsidRPr="00AE07E1" w:rsidRDefault="00F50A4C" w:rsidP="001136F6">
                    <w:pPr>
                      <w:rPr>
                        <w:i/>
                      </w:rPr>
                    </w:pPr>
                    <w:r>
                      <w:rPr>
                        <w:i/>
                      </w:rPr>
                      <w:t>a</w:t>
                    </w:r>
                  </w:p>
                </w:txbxContent>
              </v:textbox>
            </v:shape>
            <v:shape id="_x0000_s5471" type="#_x0000_t202" style="position:absolute;left:3872;top:11052;width:448;height:435;mso-height-percent:200;mso-height-percent:200;mso-width-relative:margin;mso-height-relative:margin" strokecolor="white [3212]">
              <v:textbox style="mso-next-textbox:#_x0000_s5471;mso-fit-shape-to-text:t">
                <w:txbxContent>
                  <w:p w:rsidR="00F50A4C" w:rsidRPr="00AE07E1" w:rsidRDefault="00F50A4C" w:rsidP="001136F6">
                    <w:pPr>
                      <w:rPr>
                        <w:i/>
                      </w:rPr>
                    </w:pPr>
                    <w:r>
                      <w:rPr>
                        <w:i/>
                      </w:rPr>
                      <w:t>b</w:t>
                    </w:r>
                  </w:p>
                </w:txbxContent>
              </v:textbox>
            </v:shape>
            <v:shape id="_x0000_s5475" type="#_x0000_t202" style="position:absolute;left:2485;top:11676;width:448;height:435;mso-height-percent:200;mso-height-percent:200;mso-width-relative:margin;mso-height-relative:margin" strokecolor="white [3212]">
              <v:textbox style="mso-next-textbox:#_x0000_s5475;mso-fit-shape-to-text:t">
                <w:txbxContent>
                  <w:p w:rsidR="00F50A4C" w:rsidRPr="00AE07E1" w:rsidRDefault="00F50A4C" w:rsidP="001136F6">
                    <w:pPr>
                      <w:rPr>
                        <w:i/>
                      </w:rPr>
                    </w:pPr>
                    <w:r>
                      <w:rPr>
                        <w:i/>
                      </w:rPr>
                      <w:t>d</w:t>
                    </w:r>
                  </w:p>
                </w:txbxContent>
              </v:textbox>
            </v:shape>
            <v:shape id="_x0000_s5476" type="#_x0000_t202" style="position:absolute;left:5012;top:11060;width:448;height:435;mso-height-percent:200;mso-height-percent:200;mso-width-relative:margin;mso-height-relative:margin" strokecolor="white [3212]">
              <v:textbox style="mso-next-textbox:#_x0000_s5476;mso-fit-shape-to-text:t">
                <w:txbxContent>
                  <w:p w:rsidR="00F50A4C" w:rsidRPr="00AE07E1" w:rsidRDefault="00F50A4C" w:rsidP="001136F6">
                    <w:pPr>
                      <w:rPr>
                        <w:i/>
                      </w:rPr>
                    </w:pPr>
                    <w:r>
                      <w:rPr>
                        <w:i/>
                      </w:rPr>
                      <w:t>c</w:t>
                    </w:r>
                  </w:p>
                </w:txbxContent>
              </v:textbox>
            </v:shape>
            <v:group id="_x0000_s1673" style="position:absolute;left:2934;top:11464;width:2280;height:1080" coordorigin="3015,3675" coordsize="2280,1080">
              <v:group id="_x0000_s1674" style="position:absolute;left:3015;top:3675;width:2280;height:0" coordorigin="3015,3675" coordsize="2280,0">
                <v:shape id="_x0000_s1675" type="#_x0000_t32" style="position:absolute;left:3015;top:3675;width:1140;height:0" o:connectortype="straight">
                  <v:stroke startarrow="oval" endarrow="oval"/>
                </v:shape>
                <v:shape id="_x0000_s1676" type="#_x0000_t32" style="position:absolute;left:4155;top:3675;width:1140;height:0" o:connectortype="straight">
                  <v:stroke startarrow="oval" endarrow="oval"/>
                </v:shape>
              </v:group>
              <v:group id="_x0000_s1677" style="position:absolute;left:3015;top:4200;width:2280;height:0" coordorigin="3015,3675" coordsize="2280,0">
                <v:shape id="_x0000_s1678" type="#_x0000_t32" style="position:absolute;left:3015;top:3675;width:1140;height:0" o:connectortype="straight">
                  <v:stroke startarrow="oval" endarrow="oval"/>
                </v:shape>
                <v:shape id="_x0000_s1679" type="#_x0000_t32" style="position:absolute;left:4155;top:3675;width:1140;height:0" o:connectortype="straight">
                  <v:stroke startarrow="oval" endarrow="oval"/>
                </v:shape>
              </v:group>
              <v:group id="_x0000_s1680" style="position:absolute;left:3015;top:4755;width:2280;height:0" coordorigin="3015,3675" coordsize="2280,0">
                <v:shape id="_x0000_s1681" type="#_x0000_t32" style="position:absolute;left:3015;top:3675;width:1140;height:0" o:connectortype="straight">
                  <v:stroke startarrow="oval" endarrow="oval"/>
                </v:shape>
                <v:shape id="_x0000_s1682" type="#_x0000_t32" style="position:absolute;left:4155;top:3675;width:1140;height:0" o:connectortype="straight">
                  <v:stroke startarrow="oval" endarrow="oval"/>
                </v:shape>
              </v:group>
              <v:group id="_x0000_s1683" style="position:absolute;left:3015;top:3675;width:0;height:1065" coordorigin="3015,3675" coordsize="0,1065">
                <v:shape id="_x0000_s1684" type="#_x0000_t32" style="position:absolute;left:3015;top:3675;width:0;height:525" o:connectortype="straight"/>
                <v:shape id="_x0000_s1685" type="#_x0000_t32" style="position:absolute;left:3015;top:4215;width:0;height:525" o:connectortype="straight"/>
              </v:group>
              <v:group id="_x0000_s1686" style="position:absolute;left:5295;top:3690;width:0;height:1065" coordorigin="3015,3675" coordsize="0,1065">
                <v:shape id="_x0000_s1687" type="#_x0000_t32" style="position:absolute;left:3015;top:3675;width:0;height:525" o:connectortype="straight"/>
                <v:shape id="_x0000_s1688" type="#_x0000_t32" style="position:absolute;left:3015;top:4215;width:0;height:525" o:connectortype="straight"/>
              </v:group>
              <v:group id="_x0000_s1689" style="position:absolute;left:4155;top:3675;width:0;height:1065" coordorigin="3015,3675" coordsize="0,1065">
                <v:shape id="_x0000_s1690" type="#_x0000_t32" style="position:absolute;left:3015;top:3675;width:0;height:525" o:connectortype="straight"/>
                <v:shape id="_x0000_s1691" type="#_x0000_t32" style="position:absolute;left:3015;top:4215;width:0;height:525" o:connectortype="straight"/>
              </v:group>
              <v:shape id="_x0000_s1692" type="#_x0000_t32" style="position:absolute;left:3015;top:3675;width:1140;height:525;flip:y" o:connectortype="straight"/>
              <v:shape id="_x0000_s1693" type="#_x0000_t32" style="position:absolute;left:4155;top:4230;width:1140;height:525;flip:y" o:connectortype="straight"/>
            </v:group>
          </v:group>
        </w:pict>
      </w:r>
      <w:r w:rsidR="00537781" w:rsidRPr="00537781">
        <w:rPr>
          <w:sz w:val="22"/>
          <w:szCs w:val="22"/>
        </w:rPr>
        <w:tab/>
      </w:r>
    </w:p>
    <w:p w:rsidR="00F767A1" w:rsidRDefault="00F767A1" w:rsidP="00537781">
      <w:pPr>
        <w:ind w:left="426" w:hanging="426"/>
        <w:rPr>
          <w:sz w:val="22"/>
          <w:szCs w:val="22"/>
        </w:rPr>
      </w:pPr>
    </w:p>
    <w:p w:rsidR="00537781" w:rsidRPr="00F767A1" w:rsidRDefault="00F767A1" w:rsidP="00540BD4">
      <w:pPr>
        <w:pStyle w:val="ListParagraph"/>
        <w:numPr>
          <w:ilvl w:val="0"/>
          <w:numId w:val="4"/>
        </w:numPr>
        <w:rPr>
          <w:sz w:val="22"/>
          <w:szCs w:val="22"/>
        </w:rPr>
      </w:pPr>
      <w:r>
        <w:rPr>
          <w:sz w:val="22"/>
          <w:szCs w:val="22"/>
        </w:rPr>
        <w:t xml:space="preserve">                                                   </w:t>
      </w:r>
      <w:r>
        <w:rPr>
          <w:sz w:val="22"/>
          <w:szCs w:val="22"/>
        </w:rPr>
        <w:tab/>
      </w:r>
      <w:r>
        <w:rPr>
          <w:sz w:val="22"/>
          <w:szCs w:val="22"/>
        </w:rPr>
        <w:tab/>
      </w:r>
      <w:r w:rsidR="00537781" w:rsidRPr="00F767A1">
        <w:rPr>
          <w:sz w:val="22"/>
          <w:szCs w:val="22"/>
        </w:rPr>
        <w:tab/>
      </w:r>
      <w:r w:rsidRPr="00F767A1">
        <w:rPr>
          <w:sz w:val="22"/>
          <w:szCs w:val="22"/>
        </w:rPr>
        <w:t>(b)</w:t>
      </w:r>
      <w:r w:rsidRPr="00F767A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811126" w:rsidRDefault="00811126" w:rsidP="00537781">
      <w:pPr>
        <w:ind w:left="426" w:hanging="426"/>
        <w:rPr>
          <w:sz w:val="22"/>
          <w:szCs w:val="22"/>
        </w:rPr>
      </w:pPr>
    </w:p>
    <w:p w:rsidR="00F767A1" w:rsidRDefault="00F767A1" w:rsidP="00537781">
      <w:pPr>
        <w:ind w:left="426" w:hanging="426"/>
        <w:rPr>
          <w:sz w:val="22"/>
          <w:szCs w:val="22"/>
        </w:rPr>
      </w:pPr>
    </w:p>
    <w:p w:rsidR="00F767A1" w:rsidRDefault="00F767A1" w:rsidP="00537781">
      <w:pPr>
        <w:ind w:left="426" w:hanging="426"/>
        <w:rPr>
          <w:sz w:val="22"/>
          <w:szCs w:val="22"/>
        </w:rPr>
      </w:pPr>
    </w:p>
    <w:p w:rsidR="00F767A1" w:rsidRDefault="00F767A1" w:rsidP="00537781">
      <w:pPr>
        <w:ind w:left="426" w:hanging="426"/>
        <w:rPr>
          <w:sz w:val="22"/>
          <w:szCs w:val="22"/>
        </w:rPr>
      </w:pPr>
    </w:p>
    <w:p w:rsidR="00811126" w:rsidRDefault="00811126"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53" style="position:absolute;left:0;text-align:left;margin-left:75.9pt;margin-top:4.6pt;width:219.8pt;height:132.05pt;z-index:251718656" coordorigin="2958,13444" coordsize="4396,2641">
            <v:shape id="_x0000_s5492" type="#_x0000_t202" style="position:absolute;left:6766;top:15640;width:426;height:435;mso-height-percent:200;mso-height-percent:200;mso-width-relative:margin;mso-height-relative:margin" strokecolor="white [3212]">
              <v:textbox style="mso-next-textbox:#_x0000_s5492;mso-fit-shape-to-text:t">
                <w:txbxContent>
                  <w:p w:rsidR="00F50A4C" w:rsidRPr="00AE07E1" w:rsidRDefault="00F50A4C" w:rsidP="00490952">
                    <w:pPr>
                      <w:rPr>
                        <w:i/>
                      </w:rPr>
                    </w:pPr>
                    <w:r>
                      <w:rPr>
                        <w:i/>
                      </w:rPr>
                      <w:t>o</w:t>
                    </w:r>
                  </w:p>
                </w:txbxContent>
              </v:textbox>
            </v:shape>
            <v:shape id="_x0000_s5493" type="#_x0000_t202" style="position:absolute;left:4832;top:15650;width:448;height:435;mso-height-percent:200;mso-height-percent:200;mso-width-relative:margin;mso-height-relative:margin" strokecolor="white [3212]">
              <v:textbox style="mso-next-textbox:#_x0000_s5493;mso-fit-shape-to-text:t">
                <w:txbxContent>
                  <w:p w:rsidR="00F50A4C" w:rsidRPr="00AE07E1" w:rsidRDefault="00F50A4C" w:rsidP="00490952">
                    <w:pPr>
                      <w:rPr>
                        <w:i/>
                      </w:rPr>
                    </w:pPr>
                    <w:r>
                      <w:rPr>
                        <w:i/>
                      </w:rPr>
                      <w:t>m</w:t>
                    </w:r>
                  </w:p>
                </w:txbxContent>
              </v:textbox>
            </v:shape>
            <v:shape id="_x0000_s5494" type="#_x0000_t202" style="position:absolute;left:5744;top:15624;width:426;height:435;mso-height-percent:200;mso-height-percent:200;mso-width-relative:margin;mso-height-relative:margin" strokecolor="white [3212]">
              <v:textbox style="mso-next-textbox:#_x0000_s5494;mso-fit-shape-to-text:t">
                <w:txbxContent>
                  <w:p w:rsidR="00F50A4C" w:rsidRPr="00AE07E1" w:rsidRDefault="00F50A4C" w:rsidP="00490952">
                    <w:pPr>
                      <w:rPr>
                        <w:i/>
                      </w:rPr>
                    </w:pPr>
                    <w:r>
                      <w:rPr>
                        <w:i/>
                      </w:rPr>
                      <w:t>n</w:t>
                    </w:r>
                  </w:p>
                </w:txbxContent>
              </v:textbox>
            </v:shape>
            <v:shape id="_x0000_s5495" type="#_x0000_t202" style="position:absolute;left:3855;top:15624;width:448;height:435;mso-height-percent:200;mso-height-percent:200;mso-width-relative:margin;mso-height-relative:margin" strokecolor="white [3212]">
              <v:textbox style="mso-next-textbox:#_x0000_s5495;mso-fit-shape-to-text:t">
                <w:txbxContent>
                  <w:p w:rsidR="00F50A4C" w:rsidRPr="00AE07E1" w:rsidRDefault="00F50A4C" w:rsidP="00490952">
                    <w:pPr>
                      <w:rPr>
                        <w:i/>
                      </w:rPr>
                    </w:pPr>
                    <w:r>
                      <w:rPr>
                        <w:i/>
                      </w:rPr>
                      <w:t>l</w:t>
                    </w:r>
                  </w:p>
                </w:txbxContent>
              </v:textbox>
            </v:shape>
            <v:shape id="_x0000_s5496" type="#_x0000_t202" style="position:absolute;left:2958;top:15650;width:448;height:435;mso-height-percent:200;mso-height-percent:200;mso-width-relative:margin;mso-height-relative:margin" strokecolor="white [3212]">
              <v:textbox style="mso-next-textbox:#_x0000_s5496;mso-fit-shape-to-text:t">
                <w:txbxContent>
                  <w:p w:rsidR="00F50A4C" w:rsidRPr="00AE07E1" w:rsidRDefault="00F50A4C" w:rsidP="00490952">
                    <w:pPr>
                      <w:rPr>
                        <w:i/>
                      </w:rPr>
                    </w:pPr>
                    <w:r>
                      <w:rPr>
                        <w:i/>
                      </w:rPr>
                      <w:t>k</w:t>
                    </w:r>
                  </w:p>
                </w:txbxContent>
              </v:textbox>
            </v:shape>
            <v:shape id="_x0000_s5491" type="#_x0000_t202" style="position:absolute;left:6928;top:14454;width:426;height:435;mso-height-percent:200;mso-height-percent:200;mso-width-relative:margin;mso-height-relative:margin" strokecolor="white [3212]">
              <v:textbox style="mso-next-textbox:#_x0000_s5491;mso-fit-shape-to-text:t">
                <w:txbxContent>
                  <w:p w:rsidR="00F50A4C" w:rsidRPr="00AE07E1" w:rsidRDefault="00F50A4C" w:rsidP="00490952">
                    <w:pPr>
                      <w:rPr>
                        <w:i/>
                      </w:rPr>
                    </w:pPr>
                    <w:r>
                      <w:rPr>
                        <w:i/>
                      </w:rPr>
                      <w:t>j</w:t>
                    </w:r>
                  </w:p>
                </w:txbxContent>
              </v:textbox>
            </v:shape>
            <v:shape id="_x0000_s5478" type="#_x0000_t202" style="position:absolute;left:6734;top:13448;width:426;height:435;mso-height-percent:200;mso-height-percent:200;mso-width-relative:margin;mso-height-relative:margin" strokecolor="white [3212]">
              <v:textbox style="mso-next-textbox:#_x0000_s5478;mso-fit-shape-to-text:t">
                <w:txbxContent>
                  <w:p w:rsidR="00F50A4C" w:rsidRPr="00AE07E1" w:rsidRDefault="00F50A4C" w:rsidP="001136F6">
                    <w:pPr>
                      <w:rPr>
                        <w:i/>
                      </w:rPr>
                    </w:pPr>
                    <w:r>
                      <w:rPr>
                        <w:i/>
                      </w:rPr>
                      <w:t>e</w:t>
                    </w:r>
                  </w:p>
                </w:txbxContent>
              </v:textbox>
            </v:shape>
            <v:shape id="_x0000_s5481" type="#_x0000_t202" style="position:absolute;left:5800;top:13462;width:448;height:435;mso-height-percent:200;mso-height-percent:200;mso-width-relative:margin;mso-height-relative:margin" strokecolor="white [3212]">
              <v:textbox style="mso-next-textbox:#_x0000_s5481;mso-fit-shape-to-text:t">
                <w:txbxContent>
                  <w:p w:rsidR="00F50A4C" w:rsidRPr="00AE07E1" w:rsidRDefault="00F50A4C" w:rsidP="001136F6">
                    <w:pPr>
                      <w:rPr>
                        <w:i/>
                      </w:rPr>
                    </w:pPr>
                    <w:r>
                      <w:rPr>
                        <w:i/>
                      </w:rPr>
                      <w:t>d</w:t>
                    </w:r>
                  </w:p>
                </w:txbxContent>
              </v:textbox>
            </v:shape>
            <v:shape id="_x0000_s5445" type="#_x0000_t202" style="position:absolute;left:4840;top:13453;width:448;height:435;mso-height-percent:200;mso-height-percent:200;mso-width-relative:margin;mso-height-relative:margin" strokecolor="white [3212]">
              <v:textbox style="mso-next-textbox:#_x0000_s5445;mso-fit-shape-to-text:t">
                <w:txbxContent>
                  <w:p w:rsidR="00F50A4C" w:rsidRPr="00AE07E1" w:rsidRDefault="00F50A4C" w:rsidP="001136F6">
                    <w:pPr>
                      <w:rPr>
                        <w:i/>
                      </w:rPr>
                    </w:pPr>
                    <w:r>
                      <w:rPr>
                        <w:i/>
                      </w:rPr>
                      <w:t>c</w:t>
                    </w:r>
                  </w:p>
                </w:txbxContent>
              </v:textbox>
            </v:shape>
            <v:shape id="_x0000_s5446" type="#_x0000_t202" style="position:absolute;left:3864;top:13474;width:426;height:435;mso-height-percent:200;mso-height-percent:200;mso-width-relative:margin;mso-height-relative:margin" strokecolor="white [3212]">
              <v:textbox style="mso-next-textbox:#_x0000_s5446;mso-fit-shape-to-text:t">
                <w:txbxContent>
                  <w:p w:rsidR="00F50A4C" w:rsidRPr="00AE07E1" w:rsidRDefault="00F50A4C" w:rsidP="001136F6">
                    <w:pPr>
                      <w:rPr>
                        <w:i/>
                      </w:rPr>
                    </w:pPr>
                    <w:r>
                      <w:rPr>
                        <w:i/>
                      </w:rPr>
                      <w:t>b</w:t>
                    </w:r>
                  </w:p>
                </w:txbxContent>
              </v:textbox>
            </v:shape>
            <v:shape id="_x0000_s5447" type="#_x0000_t202" style="position:absolute;left:3000;top:13444;width:426;height:435;mso-height-percent:200;mso-height-percent:200;mso-width-relative:margin;mso-height-relative:margin" strokecolor="white [3212]">
              <v:textbox style="mso-next-textbox:#_x0000_s5447;mso-fit-shape-to-text:t">
                <w:txbxContent>
                  <w:p w:rsidR="00F50A4C" w:rsidRPr="00AE07E1" w:rsidRDefault="00F50A4C" w:rsidP="001136F6">
                    <w:pPr>
                      <w:rPr>
                        <w:i/>
                      </w:rPr>
                    </w:pPr>
                    <w:r w:rsidRPr="00AE07E1">
                      <w:rPr>
                        <w:i/>
                      </w:rPr>
                      <w:t>a</w:t>
                    </w:r>
                  </w:p>
                </w:txbxContent>
              </v:textbox>
            </v:shape>
            <v:shape id="_x0000_s5473" type="#_x0000_t202" style="position:absolute;left:5004;top:14382;width:448;height:435;mso-height-percent:200;mso-height-percent:200;mso-width-relative:margin;mso-height-relative:margin" strokecolor="white [3212]">
              <v:textbox style="mso-next-textbox:#_x0000_s5473;mso-fit-shape-to-text:t">
                <w:txbxContent>
                  <w:p w:rsidR="00F50A4C" w:rsidRPr="00AE07E1" w:rsidRDefault="00F50A4C" w:rsidP="001136F6">
                    <w:pPr>
                      <w:rPr>
                        <w:i/>
                      </w:rPr>
                    </w:pPr>
                    <w:r>
                      <w:rPr>
                        <w:i/>
                      </w:rPr>
                      <w:t>h</w:t>
                    </w:r>
                  </w:p>
                </w:txbxContent>
              </v:textbox>
            </v:shape>
            <v:shape id="_x0000_s5477" type="#_x0000_t202" style="position:absolute;left:5915;top:14356;width:426;height:435;mso-height-percent:200;mso-height-percent:200;mso-width-relative:margin;mso-height-relative:margin" strokecolor="white [3212]">
              <v:textbox style="mso-next-textbox:#_x0000_s5477;mso-fit-shape-to-text:t">
                <w:txbxContent>
                  <w:p w:rsidR="00F50A4C" w:rsidRPr="00AE07E1" w:rsidRDefault="00F50A4C" w:rsidP="001136F6">
                    <w:pPr>
                      <w:rPr>
                        <w:i/>
                      </w:rPr>
                    </w:pPr>
                    <w:r>
                      <w:rPr>
                        <w:i/>
                      </w:rPr>
                      <w:t>i</w:t>
                    </w:r>
                  </w:p>
                </w:txbxContent>
              </v:textbox>
            </v:shape>
            <v:shape id="_x0000_s5488" type="#_x0000_t202" style="position:absolute;left:4027;top:14356;width:448;height:435;mso-height-percent:200;mso-height-percent:200;mso-width-relative:margin;mso-height-relative:margin" strokecolor="white [3212]">
              <v:textbox style="mso-next-textbox:#_x0000_s5488;mso-fit-shape-to-text:t">
                <w:txbxContent>
                  <w:p w:rsidR="00F50A4C" w:rsidRPr="00AE07E1" w:rsidRDefault="00F50A4C" w:rsidP="001136F6">
                    <w:pPr>
                      <w:rPr>
                        <w:i/>
                      </w:rPr>
                    </w:pPr>
                    <w:r>
                      <w:rPr>
                        <w:i/>
                      </w:rPr>
                      <w:t>g</w:t>
                    </w:r>
                  </w:p>
                </w:txbxContent>
              </v:textbox>
            </v:shape>
            <v:shape id="_x0000_s5489" type="#_x0000_t202" style="position:absolute;left:3129;top:14382;width:448;height:435;mso-height-percent:200;mso-height-percent:200;mso-width-relative:margin;mso-height-relative:margin" strokecolor="white [3212]">
              <v:textbox style="mso-next-textbox:#_x0000_s5489;mso-fit-shape-to-text:t">
                <w:txbxContent>
                  <w:p w:rsidR="00F50A4C" w:rsidRPr="00AE07E1" w:rsidRDefault="00F50A4C" w:rsidP="001136F6">
                    <w:pPr>
                      <w:rPr>
                        <w:i/>
                      </w:rPr>
                    </w:pPr>
                    <w:r>
                      <w:rPr>
                        <w:i/>
                      </w:rPr>
                      <w:t>f</w:t>
                    </w:r>
                  </w:p>
                </w:txbxContent>
              </v:textbox>
            </v:shape>
            <v:group id="_x0000_s1708" style="position:absolute;left:3170;top:13900;width:3750;height:1807" coordorigin="3210,8385" coordsize="3135,1384">
              <v:group id="_x0000_s1709" style="position:absolute;left:3210;top:8385;width:3135;height:0" coordorigin="3210,8385" coordsize="3135,0">
                <v:shape id="_x0000_s1710" type="#_x0000_t32" style="position:absolute;left:3210;top:8385;width:780;height:0" o:connectortype="straight">
                  <v:stroke startarrow="oval" endarrow="oval"/>
                </v:shape>
                <v:shape id="_x0000_s1711" type="#_x0000_t32" style="position:absolute;left:3990;top:8385;width:780;height:0" o:connectortype="straight">
                  <v:stroke startarrow="oval" endarrow="oval"/>
                </v:shape>
                <v:shape id="_x0000_s1712" type="#_x0000_t32" style="position:absolute;left:4770;top:8385;width:780;height:0" o:connectortype="straight">
                  <v:stroke startarrow="oval" endarrow="oval"/>
                </v:shape>
                <v:shape id="_x0000_s1713" type="#_x0000_t32" style="position:absolute;left:5565;top:8385;width:780;height:0" o:connectortype="straight">
                  <v:stroke startarrow="oval" endarrow="oval"/>
                </v:shape>
              </v:group>
              <v:group id="_x0000_s1714" style="position:absolute;left:3210;top:8385;width:0;height:1352" coordorigin="3210,8385" coordsize="0,1352">
                <v:shape id="_x0000_s1715" type="#_x0000_t32" style="position:absolute;left:3210;top:8385;width:0;height:676" o:connectortype="straight">
                  <v:stroke startarrow="oval" endarrow="oval"/>
                </v:shape>
                <v:shape id="_x0000_s1716" type="#_x0000_t32" style="position:absolute;left:3210;top:9061;width:0;height:676" o:connectortype="straight">
                  <v:stroke startarrow="oval" endarrow="oval"/>
                </v:shape>
              </v:group>
              <v:group id="_x0000_s1717" style="position:absolute;left:3990;top:8385;width:0;height:1352" coordorigin="3210,8385" coordsize="0,1352">
                <v:shape id="_x0000_s1718" type="#_x0000_t32" style="position:absolute;left:3210;top:8385;width:0;height:676" o:connectortype="straight">
                  <v:stroke startarrow="oval" endarrow="oval"/>
                </v:shape>
                <v:shape id="_x0000_s1719" type="#_x0000_t32" style="position:absolute;left:3210;top:9061;width:0;height:676" o:connectortype="straight">
                  <v:stroke startarrow="oval" endarrow="oval"/>
                </v:shape>
              </v:group>
              <v:group id="_x0000_s1720" style="position:absolute;left:4770;top:8399;width:0;height:1352" coordorigin="3210,8385" coordsize="0,1352">
                <v:shape id="_x0000_s1721" type="#_x0000_t32" style="position:absolute;left:3210;top:8385;width:0;height:676" o:connectortype="straight">
                  <v:stroke startarrow="oval" endarrow="oval"/>
                </v:shape>
                <v:shape id="_x0000_s1722" type="#_x0000_t32" style="position:absolute;left:3210;top:9061;width:0;height:676" o:connectortype="straight">
                  <v:stroke startarrow="oval" endarrow="oval"/>
                </v:shape>
              </v:group>
              <v:group id="_x0000_s1723" style="position:absolute;left:5550;top:8385;width:0;height:1352" coordorigin="3210,8385" coordsize="0,1352">
                <v:shape id="_x0000_s1724" type="#_x0000_t32" style="position:absolute;left:3210;top:8385;width:0;height:676" o:connectortype="straight">
                  <v:stroke startarrow="oval" endarrow="oval"/>
                </v:shape>
                <v:shape id="_x0000_s1725" type="#_x0000_t32" style="position:absolute;left:3210;top:9061;width:0;height:676" o:connectortype="straight">
                  <v:stroke startarrow="oval" endarrow="oval"/>
                </v:shape>
              </v:group>
              <v:group id="_x0000_s1726" style="position:absolute;left:6345;top:8399;width:0;height:1352" coordorigin="3210,8385" coordsize="0,1352">
                <v:shape id="_x0000_s1727" type="#_x0000_t32" style="position:absolute;left:3210;top:8385;width:0;height:676" o:connectortype="straight">
                  <v:stroke startarrow="oval" endarrow="oval"/>
                </v:shape>
                <v:shape id="_x0000_s1728" type="#_x0000_t32" style="position:absolute;left:3210;top:9061;width:0;height:676" o:connectortype="straight">
                  <v:stroke startarrow="oval" endarrow="oval"/>
                </v:shape>
              </v:group>
              <v:group id="_x0000_s1729" style="position:absolute;left:3210;top:9061;width:3135;height:0" coordorigin="3210,8385" coordsize="3135,0">
                <v:shape id="_x0000_s1730" type="#_x0000_t32" style="position:absolute;left:3210;top:8385;width:780;height:0" o:connectortype="straight">
                  <v:stroke startarrow="oval" endarrow="oval"/>
                </v:shape>
                <v:shape id="_x0000_s1731" type="#_x0000_t32" style="position:absolute;left:3990;top:8385;width:780;height:0" o:connectortype="straight">
                  <v:stroke startarrow="oval" endarrow="oval"/>
                </v:shape>
                <v:shape id="_x0000_s1732" type="#_x0000_t32" style="position:absolute;left:4770;top:8385;width:780;height:0" o:connectortype="straight">
                  <v:stroke startarrow="oval" endarrow="oval"/>
                </v:shape>
                <v:shape id="_x0000_s1733" type="#_x0000_t32" style="position:absolute;left:5565;top:8385;width:780;height:0" o:connectortype="straight">
                  <v:stroke startarrow="oval" endarrow="oval"/>
                </v:shape>
              </v:group>
              <v:group id="_x0000_s1734" style="position:absolute;left:3210;top:9737;width:3135;height:0" coordorigin="3210,8385" coordsize="3135,0">
                <v:shape id="_x0000_s1735" type="#_x0000_t32" style="position:absolute;left:3210;top:8385;width:780;height:0" o:connectortype="straight">
                  <v:stroke startarrow="oval" endarrow="oval"/>
                </v:shape>
                <v:shape id="_x0000_s1736" type="#_x0000_t32" style="position:absolute;left:3990;top:8385;width:780;height:0" o:connectortype="straight">
                  <v:stroke startarrow="oval" endarrow="oval"/>
                </v:shape>
                <v:shape id="_x0000_s1737" type="#_x0000_t32" style="position:absolute;left:4770;top:8385;width:780;height:0" o:connectortype="straight">
                  <v:stroke startarrow="oval" endarrow="oval"/>
                </v:shape>
                <v:shape id="_x0000_s1738" type="#_x0000_t32" style="position:absolute;left:5565;top:8385;width:780;height:0" o:connectortype="straight">
                  <v:stroke startarrow="oval" endarrow="oval"/>
                </v:shape>
              </v:group>
              <v:shape id="_x0000_s1739" type="#_x0000_t32" style="position:absolute;left:4770;top:8385;width:1575;height:676" o:connectortype="straight"/>
              <v:shape id="_x0000_s1740" type="#_x0000_t32" style="position:absolute;left:3210;top:9075;width:1575;height:676" o:connectortype="straight"/>
              <v:shape id="_x0000_s1741" type="#_x0000_t19" style="position:absolute;left:3990;top:9510;width:1561;height:259" coordsize="43200,23275" adj="11505024,,21600" path="wr,,43200,43200,65,23275,43200,21600nfewr,,43200,43200,65,23275,43200,21600l21600,21600nsxe">
                <v:stroke startarrow="oval"/>
                <v:path o:connectlocs="65,23275;43200,21600;21600,21600"/>
              </v:shape>
              <v:shape id="_x0000_s1742" type="#_x0000_t19" style="position:absolute;left:4004;top:8399;width:1561;height:256;rotation:180" coordsize="43200,23275" adj="11505024,,21600" path="wr,,43200,43200,65,23275,43200,21600nfewr,,43200,43200,65,23275,43200,21600l21600,21600nsxe">
                <v:stroke startarrow="oval"/>
                <v:path o:connectlocs="65,23275;43200,21600;21600,21600"/>
              </v:shape>
            </v:group>
          </v:group>
        </w:pict>
      </w:r>
      <w:r w:rsidR="00537781" w:rsidRPr="00537781">
        <w:rPr>
          <w:sz w:val="22"/>
          <w:szCs w:val="22"/>
        </w:rPr>
        <w:tab/>
      </w:r>
    </w:p>
    <w:p w:rsidR="00CA730D" w:rsidRDefault="00CA730D"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c)</w:t>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1103C4" w:rsidRDefault="001103C4" w:rsidP="00537781">
      <w:pPr>
        <w:ind w:left="426" w:hanging="426"/>
        <w:rPr>
          <w:sz w:val="22"/>
          <w:szCs w:val="22"/>
        </w:rPr>
      </w:pPr>
    </w:p>
    <w:p w:rsidR="00CA730D" w:rsidRDefault="005510D6" w:rsidP="00537781">
      <w:pPr>
        <w:ind w:left="426" w:hanging="426"/>
        <w:rPr>
          <w:sz w:val="22"/>
          <w:szCs w:val="22"/>
        </w:rPr>
      </w:pPr>
      <w:r>
        <w:rPr>
          <w:noProof/>
          <w:sz w:val="22"/>
          <w:szCs w:val="22"/>
          <w:lang w:val="en-MY" w:eastAsia="en-MY"/>
        </w:rPr>
        <w:lastRenderedPageBreak/>
        <w:pict>
          <v:group id="_x0000_s5654" style="position:absolute;left:0;text-align:left;margin-left:71pt;margin-top:-.2pt;width:130.85pt;height:128.6pt;z-index:251719680" coordorigin="2860,1458" coordsize="2617,2572">
            <v:shape id="_x0000_s5497" type="#_x0000_t202" style="position:absolute;left:4971;top:3595;width:448;height:435;mso-height-percent:200;mso-height-percent:200;mso-width-relative:margin;mso-height-relative:margin" strokecolor="white [3212]">
              <v:textbox style="mso-next-textbox:#_x0000_s5497;mso-fit-shape-to-text:t">
                <w:txbxContent>
                  <w:p w:rsidR="00F50A4C" w:rsidRPr="00AE07E1" w:rsidRDefault="00F50A4C" w:rsidP="001732C5">
                    <w:pPr>
                      <w:rPr>
                        <w:i/>
                      </w:rPr>
                    </w:pPr>
                    <w:r>
                      <w:rPr>
                        <w:i/>
                      </w:rPr>
                      <w:t>c</w:t>
                    </w:r>
                  </w:p>
                </w:txbxContent>
              </v:textbox>
            </v:shape>
            <v:shape id="_x0000_s5498" type="#_x0000_t202" style="position:absolute;left:2860;top:3576;width:448;height:435;mso-height-percent:200;mso-height-percent:200;mso-width-relative:margin;mso-height-relative:margin" strokecolor="white [3212]">
              <v:textbox style="mso-next-textbox:#_x0000_s5498;mso-fit-shape-to-text:t">
                <w:txbxContent>
                  <w:p w:rsidR="00F50A4C" w:rsidRPr="00AE07E1" w:rsidRDefault="00F50A4C" w:rsidP="001732C5">
                    <w:pPr>
                      <w:rPr>
                        <w:i/>
                      </w:rPr>
                    </w:pPr>
                    <w:r>
                      <w:rPr>
                        <w:i/>
                      </w:rPr>
                      <w:t>d</w:t>
                    </w:r>
                  </w:p>
                </w:txbxContent>
              </v:textbox>
            </v:shape>
            <v:shape id="_x0000_s5499" type="#_x0000_t202" style="position:absolute;left:5051;top:1466;width:426;height:435;mso-height-percent:200;mso-height-percent:200;mso-width-relative:margin;mso-height-relative:margin" strokecolor="white [3212]">
              <v:textbox style="mso-next-textbox:#_x0000_s5499;mso-fit-shape-to-text:t">
                <w:txbxContent>
                  <w:p w:rsidR="00F50A4C" w:rsidRPr="00AE07E1" w:rsidRDefault="00F50A4C" w:rsidP="001732C5">
                    <w:pPr>
                      <w:rPr>
                        <w:i/>
                      </w:rPr>
                    </w:pPr>
                    <w:r>
                      <w:rPr>
                        <w:i/>
                      </w:rPr>
                      <w:t>b</w:t>
                    </w:r>
                  </w:p>
                </w:txbxContent>
              </v:textbox>
            </v:shape>
            <v:shape id="_x0000_s5501" type="#_x0000_t202" style="position:absolute;left:2987;top:1458;width:426;height:435;mso-height-percent:200;mso-height-percent:200;mso-width-relative:margin;mso-height-relative:margin" strokecolor="white [3212]">
              <v:textbox style="mso-next-textbox:#_x0000_s5501;mso-fit-shape-to-text:t">
                <w:txbxContent>
                  <w:p w:rsidR="00F50A4C" w:rsidRPr="00AE07E1" w:rsidRDefault="00F50A4C" w:rsidP="001732C5">
                    <w:pPr>
                      <w:rPr>
                        <w:i/>
                      </w:rPr>
                    </w:pPr>
                    <w:r w:rsidRPr="00AE07E1">
                      <w:rPr>
                        <w:i/>
                      </w:rPr>
                      <w:t>a</w:t>
                    </w:r>
                  </w:p>
                </w:txbxContent>
              </v:textbox>
            </v:shape>
            <v:group id="_x0000_s1743" style="position:absolute;left:3181;top:1877;width:2267;height:1935" coordorigin="3328,11265" coordsize="2267,1935">
              <v:shape id="_x0000_s1744" type="#_x0000_t32" style="position:absolute;left:3330;top:11265;width:2070;height:0" o:connectortype="straight"/>
              <v:shape id="_x0000_s1745" type="#_x0000_t32" style="position:absolute;left:3330;top:11265;width:1095;height:0" o:connectortype="straight">
                <v:stroke startarrow="oval" endarrow="block"/>
              </v:shape>
              <v:group id="_x0000_s1746" style="position:absolute;left:3344;top:11265;width:121;height:1764" coordorigin="3330,11265" coordsize="0,1710">
                <v:shape id="_x0000_s1747" type="#_x0000_t32" style="position:absolute;left:3330;top:11265;width:0;height:1710" o:connectortype="straight"/>
                <v:shape id="_x0000_s1748" type="#_x0000_t32" style="position:absolute;left:3330;top:12030;width:0;height:945;flip:y" o:connectortype="straight">
                  <v:stroke endarrow="block"/>
                </v:shape>
              </v:group>
              <v:group id="_x0000_s1749" style="position:absolute;left:5190;top:11265;width:405;height:1710" coordorigin="2850,11265" coordsize="965,1710">
                <v:group id="_x0000_s1750" style="position:absolute;left:2850;top:11265;width:480;height:1710" coordorigin="3015,11265" coordsize="315,1710">
                  <v:shape id="_x0000_s1751" type="#_x0000_t19" style="position:absolute;left:3015;top:11265;width:315;height:884;flip:x" coordsize="21600,24958" adj=",586050" path="wr-21600,,21600,43200,,,21337,24958nfewr-21600,,21600,43200,,,21337,24958l,21600nsxe">
                    <v:stroke startarrow="oval" endarrow="block"/>
                    <v:path o:connectlocs="0,0;21337,24958;0,21600"/>
                  </v:shape>
                  <v:shape id="_x0000_s1752" type="#_x0000_t19" style="position:absolute;left:3015;top:12149;width:315;height:826;flip:x y">
                    <v:stroke startarrow="oval"/>
                  </v:shape>
                </v:group>
                <v:group id="_x0000_s1753" style="position:absolute;left:3335;top:11265;width:480;height:1710;rotation:180" coordorigin="3015,11265" coordsize="315,1710">
                  <v:shape id="_x0000_s1754" type="#_x0000_t19" style="position:absolute;left:3015;top:11265;width:315;height:884;flip:x" coordsize="21600,24958" adj=",586050" path="wr-21600,,21600,43200,,,21337,24958nfewr-21600,,21600,43200,,,21337,24958l,21600nsxe">
                    <v:stroke startarrow="oval" endarrow="block"/>
                    <v:path o:connectlocs="0,0;21337,24958;0,21600"/>
                  </v:shape>
                  <v:shape id="_x0000_s1755" type="#_x0000_t19" style="position:absolute;left:3015;top:12149;width:315;height:826;flip:x y">
                    <v:stroke startarrow="oval"/>
                  </v:shape>
                </v:group>
              </v:group>
              <v:group id="_x0000_s1756" style="position:absolute;left:4160;top:11963;width:405;height:2070;rotation:90" coordorigin="2850,11265" coordsize="965,1710">
                <v:group id="_x0000_s1757" style="position:absolute;left:2850;top:11265;width:480;height:1710" coordorigin="3015,11265" coordsize="315,1710">
                  <v:shape id="_x0000_s1758" type="#_x0000_t19" style="position:absolute;left:3015;top:11265;width:315;height:884;flip:x" coordsize="21600,24958" adj=",586050" path="wr-21600,,21600,43200,,,21337,24958nfewr-21600,,21600,43200,,,21337,24958l,21600nsxe">
                    <v:stroke startarrow="oval" endarrow="block"/>
                    <v:path o:connectlocs="0,0;21337,24958;0,21600"/>
                  </v:shape>
                  <v:shape id="_x0000_s1759" type="#_x0000_t19" style="position:absolute;left:3015;top:12149;width:315;height:826;flip:x y">
                    <v:stroke startarrow="oval"/>
                  </v:shape>
                </v:group>
                <v:group id="_x0000_s1760" style="position:absolute;left:3335;top:11265;width:480;height:1710;rotation:180" coordorigin="3015,11265" coordsize="315,1710">
                  <v:shape id="_x0000_s1761" type="#_x0000_t19" style="position:absolute;left:3015;top:11265;width:315;height:884;flip:x" coordsize="21600,24958" adj=",586050" path="wr-21600,,21600,43200,,,21337,24958nfewr-21600,,21600,43200,,,21337,24958l,21600nsxe">
                    <v:stroke startarrow="oval" endarrow="block"/>
                    <v:path o:connectlocs="0,0;21337,24958;0,21600"/>
                  </v:shape>
                  <v:shape id="_x0000_s1762" type="#_x0000_t19" style="position:absolute;left:3015;top:12149;width:315;height:826;flip:x y">
                    <v:stroke startarrow="oval"/>
                  </v:shape>
                </v:group>
              </v:group>
              <v:shape id="_x0000_s1763" type="#_x0000_t32" style="position:absolute;left:3330;top:11265;width:2061;height:1710;flip:x" o:connectortype="straight"/>
              <v:shape id="_x0000_s1764" type="#_x0000_t32" style="position:absolute;left:4160;top:11265;width:1231;height:1019;flip:x" o:connectortype="straight">
                <v:stroke endarrow="block"/>
              </v:shape>
              <v:shape id="_x0000_s1765" type="#_x0000_t32" style="position:absolute;left:3330;top:11265;width:2070;height:1731" o:connectortype="straight"/>
              <v:shape id="_x0000_s1766" type="#_x0000_t32" style="position:absolute;left:3330;top:11265;width:1320;height:1095" o:connectortype="straight">
                <v:stroke endarrow="block"/>
              </v:shape>
            </v:group>
          </v:group>
        </w:pict>
      </w:r>
    </w:p>
    <w:p w:rsidR="00537781" w:rsidRPr="00537781" w:rsidRDefault="00537781" w:rsidP="00537781">
      <w:pPr>
        <w:ind w:left="426" w:hanging="426"/>
        <w:rPr>
          <w:sz w:val="22"/>
          <w:szCs w:val="22"/>
        </w:rPr>
      </w:pPr>
      <w:r w:rsidRPr="00537781">
        <w:rPr>
          <w:sz w:val="22"/>
          <w:szCs w:val="22"/>
        </w:rPr>
        <w:tab/>
        <w:t>(d)</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Pr="00537781" w:rsidRDefault="001103C4"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55" style="position:absolute;left:0;text-align:left;margin-left:76.25pt;margin-top:8.7pt;width:216.35pt;height:123.95pt;z-index:251720704" coordorigin="2965,4166" coordsize="4327,2479">
            <v:shape id="_x0000_s5504" type="#_x0000_t202" style="position:absolute;left:6844;top:4230;width:448;height:435;mso-height-percent:200;mso-height-percent:200;mso-width-relative:margin;mso-height-relative:margin" strokecolor="white [3212]">
              <v:textbox style="mso-next-textbox:#_x0000_s5504;mso-fit-shape-to-text:t">
                <w:txbxContent>
                  <w:p w:rsidR="00F50A4C" w:rsidRPr="00AE07E1" w:rsidRDefault="00F50A4C" w:rsidP="001732C5">
                    <w:pPr>
                      <w:rPr>
                        <w:i/>
                      </w:rPr>
                    </w:pPr>
                    <w:r>
                      <w:rPr>
                        <w:i/>
                      </w:rPr>
                      <w:t>c</w:t>
                    </w:r>
                  </w:p>
                </w:txbxContent>
              </v:textbox>
            </v:shape>
            <v:shape id="_x0000_s5505" type="#_x0000_t202" style="position:absolute;left:5114;top:6210;width:448;height:435;mso-height-percent:200;mso-height-percent:200;mso-width-relative:margin;mso-height-relative:margin" strokecolor="white [3212]">
              <v:textbox style="mso-next-textbox:#_x0000_s5505;mso-fit-shape-to-text:t">
                <w:txbxContent>
                  <w:p w:rsidR="00F50A4C" w:rsidRPr="00AE07E1" w:rsidRDefault="00F50A4C" w:rsidP="001732C5">
                    <w:pPr>
                      <w:rPr>
                        <w:i/>
                      </w:rPr>
                    </w:pPr>
                    <w:r>
                      <w:rPr>
                        <w:i/>
                      </w:rPr>
                      <w:t>d</w:t>
                    </w:r>
                  </w:p>
                </w:txbxContent>
              </v:textbox>
            </v:shape>
            <v:shape id="_x0000_s5506" type="#_x0000_t202" style="position:absolute;left:5105;top:4174;width:426;height:435;mso-height-percent:200;mso-height-percent:200;mso-width-relative:margin;mso-height-relative:margin" strokecolor="white [3212]">
              <v:textbox style="mso-next-textbox:#_x0000_s5506;mso-fit-shape-to-text:t">
                <w:txbxContent>
                  <w:p w:rsidR="00F50A4C" w:rsidRPr="00AE07E1" w:rsidRDefault="00F50A4C" w:rsidP="001732C5">
                    <w:pPr>
                      <w:rPr>
                        <w:i/>
                      </w:rPr>
                    </w:pPr>
                    <w:r>
                      <w:rPr>
                        <w:i/>
                      </w:rPr>
                      <w:t>b</w:t>
                    </w:r>
                  </w:p>
                </w:txbxContent>
              </v:textbox>
            </v:shape>
            <v:shape id="_x0000_s5507" type="#_x0000_t202" style="position:absolute;left:3040;top:4166;width:426;height:435;mso-height-percent:200;mso-height-percent:200;mso-width-relative:margin;mso-height-relative:margin" strokecolor="white [3212]">
              <v:textbox style="mso-next-textbox:#_x0000_s5507;mso-fit-shape-to-text:t">
                <w:txbxContent>
                  <w:p w:rsidR="00F50A4C" w:rsidRPr="00AE07E1" w:rsidRDefault="00F50A4C" w:rsidP="001732C5">
                    <w:pPr>
                      <w:rPr>
                        <w:i/>
                      </w:rPr>
                    </w:pPr>
                    <w:r w:rsidRPr="00AE07E1">
                      <w:rPr>
                        <w:i/>
                      </w:rPr>
                      <w:t>a</w:t>
                    </w:r>
                  </w:p>
                </w:txbxContent>
              </v:textbox>
            </v:shape>
            <v:shape id="_x0000_s5500" type="#_x0000_t202" style="position:absolute;left:2965;top:6209;width:448;height:435;mso-height-percent:200;mso-height-percent:200;mso-width-relative:margin;mso-height-relative:margin" strokecolor="white [3212]">
              <v:textbox style="mso-next-textbox:#_x0000_s5500;mso-fit-shape-to-text:t">
                <w:txbxContent>
                  <w:p w:rsidR="00F50A4C" w:rsidRPr="00AE07E1" w:rsidRDefault="00F50A4C" w:rsidP="001732C5">
                    <w:pPr>
                      <w:rPr>
                        <w:i/>
                      </w:rPr>
                    </w:pPr>
                    <w:r>
                      <w:rPr>
                        <w:i/>
                      </w:rPr>
                      <w:t>e</w:t>
                    </w:r>
                  </w:p>
                </w:txbxContent>
              </v:textbox>
            </v:shape>
            <v:group id="_x0000_s1767" style="position:absolute;left:3071;top:4641;width:3993;height:1560" coordorigin="3071,13995" coordsize="3993,1560">
              <v:group id="_x0000_s1768" style="position:absolute;left:3330;top:13995;width:0;height:1545" coordorigin="3330,13995" coordsize="0,1545">
                <v:shape id="_x0000_s1769" type="#_x0000_t32" style="position:absolute;left:3330;top:13995;width:0;height:1545" o:connectortype="straight">
                  <v:stroke startarrow="oval"/>
                </v:shape>
                <v:shape id="_x0000_s1770" type="#_x0000_t32" style="position:absolute;left:3330;top:13995;width:0;height:855" o:connectortype="straight">
                  <v:stroke startarrow="oval" endarrow="block"/>
                </v:shape>
              </v:group>
              <v:shape id="_x0000_s1771" type="#_x0000_t32" style="position:absolute;left:3330;top:15540;width:1860;height:0" o:connectortype="straight"/>
              <v:shape id="_x0000_s1772" type="#_x0000_t32" style="position:absolute;left:3330;top:15540;width:900;height:0" o:connectortype="straight">
                <v:stroke endarrow="block"/>
              </v:shape>
              <v:group id="_x0000_s1773" style="position:absolute;left:3344;top:13995;width:1860;height:0" coordorigin="3344,13995" coordsize="1860,0">
                <v:shape id="_x0000_s1774" type="#_x0000_t32" style="position:absolute;left:3344;top:13995;width:1860;height:0" o:connectortype="straight"/>
                <v:shape id="_x0000_s1775" type="#_x0000_t32" style="position:absolute;left:4155;top:13995;width:1049;height:0;flip:x" o:connectortype="straight">
                  <v:stroke endarrow="block"/>
                </v:shape>
              </v:group>
              <v:group id="_x0000_s1776" style="position:absolute;left:5204;top:13995;width:1860;height:0" coordorigin="3344,13995" coordsize="1860,0">
                <v:shape id="_x0000_s1777" type="#_x0000_t32" style="position:absolute;left:3344;top:13995;width:1860;height:0" o:connectortype="straight">
                  <v:stroke startarrow="oval"/>
                </v:shape>
                <v:shape id="_x0000_s1778" type="#_x0000_t32" style="position:absolute;left:4155;top:13995;width:1049;height:0;flip:x" o:connectortype="straight">
                  <v:stroke startarrow="oval" endarrow="block"/>
                </v:shape>
              </v:group>
              <v:shape id="_x0000_s1779" type="#_x0000_t32" style="position:absolute;left:5190;top:13995;width:1874;height:1545;flip:y" o:connectortype="straight"/>
              <v:shape id="_x0000_s1780" type="#_x0000_t32" style="position:absolute;left:5190;top:14715;width:990;height:825;flip:y" o:connectortype="straight">
                <v:stroke endarrow="block"/>
              </v:shape>
              <v:group id="_x0000_s1781" style="position:absolute;left:5076;top:14010;width:219;height:1545" coordorigin="2850,11265" coordsize="965,1710">
                <v:group id="_x0000_s1782" style="position:absolute;left:2850;top:11265;width:480;height:1710" coordorigin="3015,11265" coordsize="315,1710">
                  <v:shape id="_x0000_s1783" type="#_x0000_t19" style="position:absolute;left:3015;top:11265;width:315;height:884;flip:x" coordsize="21600,24958" adj=",586050" path="wr-21600,,21600,43200,,,21337,24958nfewr-21600,,21600,43200,,,21337,24958l,21600nsxe">
                    <v:stroke startarrow="oval" endarrow="block"/>
                    <v:path o:connectlocs="0,0;21337,24958;0,21600"/>
                  </v:shape>
                  <v:shape id="_x0000_s1784" type="#_x0000_t19" style="position:absolute;left:3015;top:12149;width:315;height:826;flip:x y">
                    <v:stroke startarrow="oval"/>
                  </v:shape>
                </v:group>
                <v:group id="_x0000_s1785" style="position:absolute;left:3335;top:11265;width:480;height:1710;rotation:180" coordorigin="3015,11265" coordsize="315,1710">
                  <v:shape id="_x0000_s1786" type="#_x0000_t19" style="position:absolute;left:3015;top:11265;width:315;height:884;flip:x" coordsize="21600,24958" adj=",586050" path="wr-21600,,21600,43200,,,21337,24958nfewr-21600,,21600,43200,,,21337,24958l,21600nsxe">
                    <v:stroke startarrow="oval" endarrow="block"/>
                    <v:path o:connectlocs="0,0;21337,24958;0,21600"/>
                  </v:shape>
                  <v:shape id="_x0000_s1787" type="#_x0000_t19" style="position:absolute;left:3015;top:12149;width:315;height:826;flip:x y">
                    <v:stroke startarrow="oval"/>
                  </v:shape>
                </v:group>
              </v:group>
              <v:group id="_x0000_s1788" style="position:absolute;left:4144;top:13612;width:231;height:2377;rotation:3354044fd" coordorigin="2850,11265" coordsize="965,1710">
                <v:group id="_x0000_s1789" style="position:absolute;left:2850;top:11265;width:480;height:1710" coordorigin="3015,11265" coordsize="315,1710">
                  <v:shape id="_x0000_s1790" type="#_x0000_t19" style="position:absolute;left:3015;top:11265;width:315;height:884;flip:x" coordsize="21600,24958" adj=",586050" path="wr-21600,,21600,43200,,,21337,24958nfewr-21600,,21600,43200,,,21337,24958l,21600nsxe">
                    <v:stroke startarrow="oval" endarrow="block"/>
                    <v:path o:connectlocs="0,0;21337,24958;0,21600"/>
                  </v:shape>
                  <v:shape id="_x0000_s1791" type="#_x0000_t19" style="position:absolute;left:3015;top:12149;width:315;height:826;flip:x y">
                    <v:stroke startarrow="oval"/>
                  </v:shape>
                </v:group>
                <v:group id="_x0000_s1792" style="position:absolute;left:3335;top:11265;width:480;height:1710;rotation:180" coordorigin="3015,11265" coordsize="315,1710">
                  <v:shape id="_x0000_s1793" type="#_x0000_t19" style="position:absolute;left:3015;top:11265;width:315;height:884;flip:x" coordsize="21600,24958" adj=",586050" path="wr-21600,,21600,43200,,,21337,24958nfewr-21600,,21600,43200,,,21337,24958l,21600nsxe">
                    <v:stroke startarrow="oval" endarrow="block"/>
                    <v:path o:connectlocs="0,0;21337,24958;0,21600"/>
                  </v:shape>
                  <v:shape id="_x0000_s1794" type="#_x0000_t19" style="position:absolute;left:3015;top:12149;width:315;height:826;flip:x y">
                    <v:stroke startarrow="oval"/>
                  </v:shape>
                </v:group>
              </v:group>
            </v:group>
          </v:group>
        </w:pict>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ab/>
        <w:t>(e)</w:t>
      </w:r>
      <w:r w:rsidRPr="00537781">
        <w:rPr>
          <w:sz w:val="22"/>
          <w:szCs w:val="22"/>
        </w:rPr>
        <w:tab/>
      </w:r>
    </w:p>
    <w:p w:rsidR="00537781" w:rsidRDefault="00537781"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Default="001103C4" w:rsidP="00537781">
      <w:pPr>
        <w:ind w:left="426" w:hanging="426"/>
        <w:rPr>
          <w:sz w:val="22"/>
          <w:szCs w:val="22"/>
        </w:rPr>
      </w:pPr>
    </w:p>
    <w:p w:rsidR="001103C4" w:rsidRPr="00537781" w:rsidRDefault="001103C4" w:rsidP="00537781">
      <w:pPr>
        <w:ind w:left="426" w:hanging="426"/>
        <w:rPr>
          <w:sz w:val="22"/>
          <w:szCs w:val="22"/>
        </w:rPr>
      </w:pPr>
    </w:p>
    <w:p w:rsidR="00537781" w:rsidRDefault="00537781" w:rsidP="00537781">
      <w:pPr>
        <w:ind w:left="426" w:hanging="426"/>
        <w:rPr>
          <w:sz w:val="22"/>
          <w:szCs w:val="22"/>
        </w:rPr>
      </w:pPr>
    </w:p>
    <w:p w:rsidR="001732C5" w:rsidRPr="00537781" w:rsidRDefault="001732C5" w:rsidP="00537781">
      <w:pPr>
        <w:ind w:left="426" w:hanging="426"/>
        <w:rPr>
          <w:sz w:val="22"/>
          <w:szCs w:val="22"/>
        </w:rPr>
      </w:pPr>
    </w:p>
    <w:p w:rsidR="00537781" w:rsidRPr="00537781" w:rsidRDefault="00537781" w:rsidP="00537781">
      <w:pPr>
        <w:ind w:left="426" w:hanging="426"/>
        <w:rPr>
          <w:sz w:val="22"/>
          <w:szCs w:val="22"/>
        </w:rPr>
      </w:pPr>
      <w:r w:rsidRPr="00537781">
        <w:rPr>
          <w:sz w:val="22"/>
          <w:szCs w:val="22"/>
        </w:rPr>
        <w:t>22.</w:t>
      </w:r>
      <w:r w:rsidRPr="00537781">
        <w:rPr>
          <w:sz w:val="22"/>
          <w:szCs w:val="22"/>
        </w:rPr>
        <w:tab/>
        <w:t>Determine whether the given graph has a Hamilton circuit. Construct such a circuit when one exists. If no Hamilton circuit exists, determine whether the graph has an Hamilton path and construct such path if one exists.</w:t>
      </w:r>
    </w:p>
    <w:p w:rsidR="001103C4" w:rsidRDefault="00537781" w:rsidP="00537781">
      <w:pPr>
        <w:ind w:left="426" w:hanging="426"/>
        <w:rPr>
          <w:sz w:val="22"/>
          <w:szCs w:val="22"/>
        </w:rPr>
      </w:pPr>
      <w:r w:rsidRPr="00537781">
        <w:rPr>
          <w:sz w:val="22"/>
          <w:szCs w:val="22"/>
        </w:rPr>
        <w:tab/>
      </w:r>
    </w:p>
    <w:p w:rsidR="001103C4" w:rsidRDefault="005510D6" w:rsidP="001103C4">
      <w:pPr>
        <w:ind w:left="426"/>
        <w:rPr>
          <w:sz w:val="22"/>
          <w:szCs w:val="22"/>
        </w:rPr>
      </w:pPr>
      <w:r>
        <w:rPr>
          <w:noProof/>
          <w:sz w:val="22"/>
          <w:szCs w:val="22"/>
          <w:lang w:val="en-MY" w:eastAsia="en-MY"/>
        </w:rPr>
        <w:pict>
          <v:group id="_x0000_s5656" style="position:absolute;left:0;text-align:left;margin-left:73pt;margin-top:7.75pt;width:178.6pt;height:97.5pt;z-index:251721728" coordorigin="2900,8447" coordsize="3572,1950">
            <v:shape id="_x0000_s5508" type="#_x0000_t202" style="position:absolute;left:3925;top:8980;width:448;height:435;mso-height-percent:200;mso-height-percent:200;mso-width-relative:margin;mso-height-relative:margin" strokecolor="white [3212]">
              <v:textbox style="mso-next-textbox:#_x0000_s5508;mso-fit-shape-to-text:t">
                <w:txbxContent>
                  <w:p w:rsidR="00F50A4C" w:rsidRPr="00AE07E1" w:rsidRDefault="00F50A4C" w:rsidP="001732C5">
                    <w:pPr>
                      <w:rPr>
                        <w:i/>
                      </w:rPr>
                    </w:pPr>
                    <w:r>
                      <w:rPr>
                        <w:i/>
                      </w:rPr>
                      <w:t>c</w:t>
                    </w:r>
                  </w:p>
                </w:txbxContent>
              </v:textbox>
            </v:shape>
            <v:shape id="_x0000_s5513" type="#_x0000_t202" style="position:absolute;left:5008;top:8972;width:448;height:435;mso-height-percent:200;mso-height-percent:200;mso-width-relative:margin;mso-height-relative:margin" strokecolor="white [3212]">
              <v:textbox style="mso-next-textbox:#_x0000_s5513;mso-fit-shape-to-text:t">
                <w:txbxContent>
                  <w:p w:rsidR="00F50A4C" w:rsidRPr="00AE07E1" w:rsidRDefault="00F50A4C" w:rsidP="001732C5">
                    <w:pPr>
                      <w:rPr>
                        <w:i/>
                      </w:rPr>
                    </w:pPr>
                    <w:r>
                      <w:rPr>
                        <w:i/>
                      </w:rPr>
                      <w:t>d</w:t>
                    </w:r>
                  </w:p>
                </w:txbxContent>
              </v:textbox>
            </v:shape>
            <v:shape id="_x0000_s5516" type="#_x0000_t202" style="position:absolute;left:2900;top:9803;width:426;height:435;mso-height-percent:200;mso-height-percent:200;mso-width-relative:margin;mso-height-relative:margin" strokecolor="white [3212]">
              <v:textbox style="mso-next-textbox:#_x0000_s5516;mso-fit-shape-to-text:t">
                <w:txbxContent>
                  <w:p w:rsidR="00F50A4C" w:rsidRPr="00AE07E1" w:rsidRDefault="00F50A4C" w:rsidP="001732C5">
                    <w:pPr>
                      <w:rPr>
                        <w:i/>
                      </w:rPr>
                    </w:pPr>
                    <w:r>
                      <w:rPr>
                        <w:i/>
                      </w:rPr>
                      <w:t>b</w:t>
                    </w:r>
                  </w:p>
                </w:txbxContent>
              </v:textbox>
            </v:shape>
            <v:shape id="_x0000_s5517" type="#_x0000_t202" style="position:absolute;left:2973;top:8447;width:426;height:435;mso-height-percent:200;mso-height-percent:200;mso-width-relative:margin;mso-height-relative:margin" strokecolor="white [3212]">
              <v:textbox style="mso-next-textbox:#_x0000_s5517;mso-fit-shape-to-text:t">
                <w:txbxContent>
                  <w:p w:rsidR="00F50A4C" w:rsidRPr="00AE07E1" w:rsidRDefault="00F50A4C" w:rsidP="001732C5">
                    <w:pPr>
                      <w:rPr>
                        <w:i/>
                      </w:rPr>
                    </w:pPr>
                    <w:r w:rsidRPr="00AE07E1">
                      <w:rPr>
                        <w:i/>
                      </w:rPr>
                      <w:t>a</w:t>
                    </w:r>
                  </w:p>
                </w:txbxContent>
              </v:textbox>
            </v:shape>
            <v:shape id="_x0000_s5502" type="#_x0000_t202" style="position:absolute;left:6024;top:9962;width:448;height:435;mso-height-percent:200;mso-height-percent:200;mso-width-relative:margin;mso-height-relative:margin" strokecolor="white [3212]">
              <v:textbox style="mso-next-textbox:#_x0000_s5502;mso-fit-shape-to-text:t">
                <w:txbxContent>
                  <w:p w:rsidR="00F50A4C" w:rsidRPr="00AE07E1" w:rsidRDefault="00F50A4C" w:rsidP="001732C5">
                    <w:pPr>
                      <w:rPr>
                        <w:i/>
                      </w:rPr>
                    </w:pPr>
                    <w:r>
                      <w:rPr>
                        <w:i/>
                      </w:rPr>
                      <w:t>f</w:t>
                    </w:r>
                  </w:p>
                </w:txbxContent>
              </v:textbox>
            </v:shape>
            <v:shape id="_x0000_s5503" type="#_x0000_t202" style="position:absolute;left:6023;top:8447;width:448;height:435;mso-height-percent:200;mso-height-percent:200;mso-width-relative:margin;mso-height-relative:margin" strokecolor="white [3212]">
              <v:textbox style="mso-next-textbox:#_x0000_s5503;mso-fit-shape-to-text:t">
                <w:txbxContent>
                  <w:p w:rsidR="00F50A4C" w:rsidRPr="00AE07E1" w:rsidRDefault="00F50A4C" w:rsidP="001732C5">
                    <w:pPr>
                      <w:rPr>
                        <w:i/>
                      </w:rPr>
                    </w:pPr>
                    <w:r>
                      <w:rPr>
                        <w:i/>
                      </w:rPr>
                      <w:t>e</w:t>
                    </w:r>
                  </w:p>
                </w:txbxContent>
              </v:textbox>
            </v:shape>
            <v:group id="_x0000_s1795" style="position:absolute;left:3300;top:8874;width:2910;height:1110" coordorigin="3300,3180" coordsize="2910,1110">
              <v:group id="_x0000_s1796" style="position:absolute;left:3300;top:3180;width:720;height:1110" coordorigin="3300,3180" coordsize="720,1110">
                <v:shape id="_x0000_s1797" type="#_x0000_t32" style="position:absolute;left:3300;top:3180;width:0;height:1110" o:connectortype="straight">
                  <v:stroke startarrow="oval" endarrow="oval"/>
                </v:shape>
                <v:shape id="_x0000_s1798" type="#_x0000_t32" style="position:absolute;left:3300;top:3180;width:720;height:525" o:connectortype="straight">
                  <v:stroke startarrow="oval" endarrow="oval"/>
                </v:shape>
                <v:shape id="_x0000_s1799" type="#_x0000_t32" style="position:absolute;left:3300;top:3705;width:720;height:585;flip:y" o:connectortype="straight">
                  <v:stroke startarrow="oval" endarrow="oval"/>
                </v:shape>
              </v:group>
              <v:group id="_x0000_s1800" style="position:absolute;left:5235;top:3180;width:975;height:1110;flip:x" coordorigin="3300,3180" coordsize="720,1110">
                <v:shape id="_x0000_s1801" type="#_x0000_t32" style="position:absolute;left:3300;top:3180;width:0;height:1110" o:connectortype="straight">
                  <v:stroke startarrow="oval" endarrow="oval"/>
                </v:shape>
                <v:shape id="_x0000_s1802" type="#_x0000_t32" style="position:absolute;left:3300;top:3180;width:720;height:525" o:connectortype="straight">
                  <v:stroke startarrow="oval" endarrow="oval"/>
                </v:shape>
                <v:shape id="_x0000_s1803" type="#_x0000_t32" style="position:absolute;left:3300;top:3705;width:720;height:585;flip:y" o:connectortype="straight">
                  <v:stroke startarrow="oval" endarrow="oval"/>
                </v:shape>
              </v:group>
              <v:shape id="_x0000_s1804" type="#_x0000_t32" style="position:absolute;left:4020;top:3705;width:1215;height:0" o:connectortype="straight"/>
            </v:group>
          </v:group>
        </w:pict>
      </w:r>
      <w:r>
        <w:rPr>
          <w:noProof/>
          <w:sz w:val="22"/>
          <w:szCs w:val="22"/>
          <w:lang w:val="en-MY" w:eastAsia="en-MY"/>
        </w:rPr>
        <w:pict>
          <v:shape id="_x0000_s5515" type="#_x0000_t202" style="position:absolute;left:0;text-align:left;margin-left:404pt;margin-top:428.8pt;width:22.4pt;height:21.75pt;z-index:251318200;mso-height-percent:200;mso-height-percent:200;mso-width-relative:margin;mso-height-relative:margin" strokecolor="white [3212]">
            <v:textbox style="mso-next-textbox:#_x0000_s5515;mso-fit-shape-to-text:t">
              <w:txbxContent>
                <w:p w:rsidR="00F50A4C" w:rsidRPr="00AE07E1" w:rsidRDefault="00F50A4C" w:rsidP="001732C5">
                  <w:pPr>
                    <w:rPr>
                      <w:i/>
                    </w:rPr>
                  </w:pPr>
                  <w:r>
                    <w:rPr>
                      <w:i/>
                    </w:rPr>
                    <w:t>f</w:t>
                  </w:r>
                </w:p>
              </w:txbxContent>
            </v:textbox>
          </v:shape>
        </w:pict>
      </w:r>
    </w:p>
    <w:p w:rsidR="00537781" w:rsidRPr="00537781" w:rsidRDefault="00537781" w:rsidP="001103C4">
      <w:pPr>
        <w:ind w:left="426"/>
        <w:rPr>
          <w:sz w:val="22"/>
          <w:szCs w:val="22"/>
        </w:rPr>
      </w:pPr>
      <w:r w:rsidRPr="00537781">
        <w:rPr>
          <w:sz w:val="22"/>
          <w:szCs w:val="22"/>
        </w:rPr>
        <w:t>(a)</w:t>
      </w:r>
      <w:r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Pr="00537781" w:rsidRDefault="005510D6" w:rsidP="00537781">
      <w:pPr>
        <w:ind w:left="426" w:hanging="426"/>
        <w:rPr>
          <w:sz w:val="22"/>
          <w:szCs w:val="22"/>
        </w:rPr>
      </w:pPr>
      <w:r>
        <w:rPr>
          <w:noProof/>
          <w:sz w:val="22"/>
          <w:szCs w:val="22"/>
          <w:lang w:val="en-MY" w:eastAsia="en-MY"/>
        </w:rPr>
        <w:pict>
          <v:group id="_x0000_s5657" style="position:absolute;left:0;text-align:left;margin-left:90.55pt;margin-top:4.45pt;width:121.6pt;height:91.5pt;z-index:251722752" coordorigin="3251,10405" coordsize="2432,1830">
            <v:shape id="_x0000_s5509" type="#_x0000_t202" style="position:absolute;left:4512;top:11800;width:448;height:435;mso-height-percent:200;mso-height-percent:200;mso-width-relative:margin;mso-height-relative:margin" strokecolor="white [3212]">
              <v:textbox style="mso-next-textbox:#_x0000_s5509;mso-fit-shape-to-text:t">
                <w:txbxContent>
                  <w:p w:rsidR="00F50A4C" w:rsidRPr="00AE07E1" w:rsidRDefault="00F50A4C" w:rsidP="001732C5">
                    <w:pPr>
                      <w:rPr>
                        <w:i/>
                      </w:rPr>
                    </w:pPr>
                    <w:r>
                      <w:rPr>
                        <w:i/>
                      </w:rPr>
                      <w:t>d</w:t>
                    </w:r>
                  </w:p>
                </w:txbxContent>
              </v:textbox>
            </v:shape>
            <v:shape id="_x0000_s5510" type="#_x0000_t202" style="position:absolute;left:4512;top:10405;width:426;height:435;mso-height-percent:200;mso-height-percent:200;mso-width-relative:margin;mso-height-relative:margin" strokecolor="white [3212]">
              <v:textbox style="mso-next-textbox:#_x0000_s5510;mso-fit-shape-to-text:t">
                <w:txbxContent>
                  <w:p w:rsidR="00F50A4C" w:rsidRPr="00AE07E1" w:rsidRDefault="00F50A4C" w:rsidP="001732C5">
                    <w:pPr>
                      <w:rPr>
                        <w:i/>
                      </w:rPr>
                    </w:pPr>
                    <w:r>
                      <w:rPr>
                        <w:i/>
                      </w:rPr>
                      <w:t>b</w:t>
                    </w:r>
                  </w:p>
                </w:txbxContent>
              </v:textbox>
            </v:shape>
            <v:shape id="_x0000_s5511" type="#_x0000_t202" style="position:absolute;left:3251;top:10405;width:426;height:435;mso-height-percent:200;mso-height-percent:200;mso-width-relative:margin;mso-height-relative:margin" strokecolor="white [3212]">
              <v:textbox style="mso-next-textbox:#_x0000_s5511;mso-fit-shape-to-text:t">
                <w:txbxContent>
                  <w:p w:rsidR="00F50A4C" w:rsidRPr="00AE07E1" w:rsidRDefault="00F50A4C" w:rsidP="001732C5">
                    <w:pPr>
                      <w:rPr>
                        <w:i/>
                      </w:rPr>
                    </w:pPr>
                    <w:r w:rsidRPr="00AE07E1">
                      <w:rPr>
                        <w:i/>
                      </w:rPr>
                      <w:t>a</w:t>
                    </w:r>
                  </w:p>
                </w:txbxContent>
              </v:textbox>
            </v:shape>
            <v:shape id="_x0000_s5512" type="#_x0000_t202" style="position:absolute;left:5235;top:11044;width:448;height:435;mso-height-percent:200;mso-height-percent:200;mso-width-relative:margin;mso-height-relative:margin" strokecolor="white [3212]">
              <v:textbox style="mso-next-textbox:#_x0000_s5512;mso-fit-shape-to-text:t">
                <w:txbxContent>
                  <w:p w:rsidR="00F50A4C" w:rsidRPr="00AE07E1" w:rsidRDefault="00F50A4C" w:rsidP="001732C5">
                    <w:pPr>
                      <w:rPr>
                        <w:i/>
                      </w:rPr>
                    </w:pPr>
                    <w:r>
                      <w:rPr>
                        <w:i/>
                      </w:rPr>
                      <w:t>c</w:t>
                    </w:r>
                  </w:p>
                </w:txbxContent>
              </v:textbox>
            </v:shape>
            <v:shape id="_x0000_s5514" type="#_x0000_t202" style="position:absolute;left:3334;top:11800;width:448;height:435;mso-height-percent:200;mso-height-percent:200;mso-width-relative:margin;mso-height-relative:margin" strokecolor="white [3212]">
              <v:textbox style="mso-next-textbox:#_x0000_s5514;mso-fit-shape-to-text:t">
                <w:txbxContent>
                  <w:p w:rsidR="00F50A4C" w:rsidRPr="00AE07E1" w:rsidRDefault="00F50A4C" w:rsidP="001732C5">
                    <w:pPr>
                      <w:rPr>
                        <w:i/>
                      </w:rPr>
                    </w:pPr>
                    <w:r>
                      <w:rPr>
                        <w:i/>
                      </w:rPr>
                      <w:t>e</w:t>
                    </w:r>
                  </w:p>
                </w:txbxContent>
              </v:textbox>
            </v:shape>
            <v:group id="_x0000_s1805" style="position:absolute;left:3555;top:10801;width:1680;height:990" coordorigin="3555,5160" coordsize="1680,990">
              <v:shape id="_x0000_s1806" type="#_x0000_t32" style="position:absolute;left:3555;top:5160;width:1125;height:0" o:connectortype="straight">
                <v:stroke startarrow="oval" endarrow="oval"/>
              </v:shape>
              <v:shape id="_x0000_s1807" type="#_x0000_t32" style="position:absolute;left:3555;top:6150;width:1125;height:0" o:connectortype="straight">
                <v:stroke startarrow="oval" endarrow="oval"/>
              </v:shape>
              <v:shape id="_x0000_s1808" type="#_x0000_t32" style="position:absolute;left:3555;top:5160;width:0;height:990" o:connectortype="straight">
                <v:stroke startarrow="oval" endarrow="oval"/>
              </v:shape>
              <v:shape id="_x0000_s1809" type="#_x0000_t32" style="position:absolute;left:4680;top:5160;width:0;height:990" o:connectortype="straight">
                <v:stroke startarrow="oval" endarrow="oval"/>
              </v:shape>
              <v:shape id="_x0000_s1810" type="#_x0000_t32" style="position:absolute;left:3555;top:5160;width:1125;height:990;flip:y" o:connectortype="straight">
                <v:stroke startarrow="oval" endarrow="oval"/>
              </v:shape>
              <v:shape id="_x0000_s1811" type="#_x0000_t32" style="position:absolute;left:4680;top:5160;width:555;height:450" o:connectortype="straight">
                <v:stroke startarrow="oval" endarrow="oval"/>
              </v:shape>
              <v:shape id="_x0000_s1812" type="#_x0000_t32" style="position:absolute;left:4680;top:5610;width:555;height:540;flip:y" o:connectortype="straight">
                <v:stroke startarrow="oval" endarrow="oval"/>
              </v:shape>
            </v:group>
          </v:group>
        </w:pict>
      </w:r>
    </w:p>
    <w:p w:rsidR="00537781" w:rsidRPr="00537781" w:rsidRDefault="00537781" w:rsidP="00537781">
      <w:pPr>
        <w:ind w:left="426" w:hanging="426"/>
        <w:rPr>
          <w:sz w:val="22"/>
          <w:szCs w:val="22"/>
        </w:rPr>
      </w:pPr>
      <w:r w:rsidRPr="00537781">
        <w:rPr>
          <w:sz w:val="22"/>
          <w:szCs w:val="22"/>
        </w:rPr>
        <w:tab/>
        <w:t>(b)</w:t>
      </w:r>
      <w:r w:rsidRPr="00537781">
        <w:rPr>
          <w:sz w:val="22"/>
          <w:szCs w:val="22"/>
        </w:rPr>
        <w:tab/>
      </w: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Pr="00537781" w:rsidRDefault="002F71FE" w:rsidP="00537781">
      <w:pPr>
        <w:ind w:left="426" w:hanging="426"/>
        <w:rPr>
          <w:sz w:val="22"/>
          <w:szCs w:val="22"/>
        </w:rPr>
      </w:pPr>
    </w:p>
    <w:p w:rsidR="00537781" w:rsidRPr="00537781" w:rsidRDefault="005510D6" w:rsidP="00537781">
      <w:pPr>
        <w:ind w:left="426" w:hanging="426"/>
        <w:rPr>
          <w:sz w:val="22"/>
          <w:szCs w:val="22"/>
        </w:rPr>
      </w:pPr>
      <w:r>
        <w:rPr>
          <w:noProof/>
          <w:sz w:val="22"/>
          <w:szCs w:val="22"/>
          <w:lang w:val="en-MY" w:eastAsia="en-MY"/>
        </w:rPr>
        <w:pict>
          <v:group id="_x0000_s5658" style="position:absolute;left:0;text-align:left;margin-left:77.1pt;margin-top:3.85pt;width:207.85pt;height:177.05pt;z-index:251723776" coordorigin="2982,12417" coordsize="4157,3541">
            <v:shape id="_x0000_s5532" type="#_x0000_t202" style="position:absolute;left:5033;top:13150;width:390;height:414;mso-width-relative:margin;mso-height-relative:margin" strokecolor="white [3212]">
              <v:textbox style="mso-next-textbox:#_x0000_s5532">
                <w:txbxContent>
                  <w:p w:rsidR="00F50A4C" w:rsidRPr="00AE07E1" w:rsidRDefault="00F50A4C" w:rsidP="004002CD">
                    <w:pPr>
                      <w:rPr>
                        <w:i/>
                      </w:rPr>
                    </w:pPr>
                    <w:r>
                      <w:rPr>
                        <w:i/>
                      </w:rPr>
                      <w:t>j</w:t>
                    </w:r>
                  </w:p>
                </w:txbxContent>
              </v:textbox>
            </v:shape>
            <v:shape id="_x0000_s5533" type="#_x0000_t202" style="position:absolute;left:4665;top:14817;width:448;height:435;mso-height-percent:200;mso-height-percent:200;mso-width-relative:margin;mso-height-relative:margin" strokecolor="white [3212]">
              <v:textbox style="mso-next-textbox:#_x0000_s5533;mso-fit-shape-to-text:t">
                <w:txbxContent>
                  <w:p w:rsidR="00F50A4C" w:rsidRPr="00AE07E1" w:rsidRDefault="00F50A4C" w:rsidP="004002CD">
                    <w:pPr>
                      <w:rPr>
                        <w:i/>
                      </w:rPr>
                    </w:pPr>
                    <w:r>
                      <w:rPr>
                        <w:i/>
                      </w:rPr>
                      <w:t>m</w:t>
                    </w:r>
                  </w:p>
                </w:txbxContent>
              </v:textbox>
            </v:shape>
            <v:shape id="_x0000_s5534" type="#_x0000_t202" style="position:absolute;left:5356;top:14125;width:448;height:435;mso-height-percent:200;mso-height-percent:200;mso-width-relative:margin;mso-height-relative:margin" strokecolor="white [3212]">
              <v:textbox style="mso-next-textbox:#_x0000_s5534;mso-fit-shape-to-text:t">
                <w:txbxContent>
                  <w:p w:rsidR="00F50A4C" w:rsidRPr="00AE07E1" w:rsidRDefault="00F50A4C" w:rsidP="004002CD">
                    <w:pPr>
                      <w:rPr>
                        <w:i/>
                      </w:rPr>
                    </w:pPr>
                    <w:r>
                      <w:rPr>
                        <w:i/>
                      </w:rPr>
                      <w:t>q</w:t>
                    </w:r>
                  </w:p>
                </w:txbxContent>
              </v:textbox>
            </v:shape>
            <v:shape id="_x0000_s5529" type="#_x0000_t202" style="position:absolute;left:4064;top:13245;width:426;height:435;mso-height-percent:200;mso-height-percent:200;mso-width-relative:margin;mso-height-relative:margin" strokecolor="white [3212]">
              <v:textbox style="mso-next-textbox:#_x0000_s5529;mso-fit-shape-to-text:t">
                <w:txbxContent>
                  <w:p w:rsidR="00F50A4C" w:rsidRPr="00AE07E1" w:rsidRDefault="00F50A4C" w:rsidP="004002CD">
                    <w:pPr>
                      <w:rPr>
                        <w:i/>
                      </w:rPr>
                    </w:pPr>
                    <w:r>
                      <w:rPr>
                        <w:i/>
                      </w:rPr>
                      <w:t>i</w:t>
                    </w:r>
                  </w:p>
                </w:txbxContent>
              </v:textbox>
            </v:shape>
            <v:shape id="_x0000_s5530" type="#_x0000_t202" style="position:absolute;left:5584;top:14738;width:448;height:435;mso-height-percent:200;mso-height-percent:200;mso-width-relative:margin;mso-height-relative:margin" strokecolor="white [3212]">
              <v:textbox style="mso-next-textbox:#_x0000_s5530;mso-fit-shape-to-text:t">
                <w:txbxContent>
                  <w:p w:rsidR="00F50A4C" w:rsidRPr="00AE07E1" w:rsidRDefault="00F50A4C" w:rsidP="004002CD">
                    <w:pPr>
                      <w:rPr>
                        <w:i/>
                      </w:rPr>
                    </w:pPr>
                    <w:r>
                      <w:rPr>
                        <w:i/>
                      </w:rPr>
                      <w:t>l</w:t>
                    </w:r>
                  </w:p>
                </w:txbxContent>
              </v:textbox>
            </v:shape>
            <v:shape id="_x0000_s5531" type="#_x0000_t202" style="position:absolute;left:4603;top:14117;width:448;height:435;mso-height-percent:200;mso-height-percent:200;mso-width-relative:margin;mso-height-relative:margin" strokecolor="white [3212]">
              <v:textbox style="mso-next-textbox:#_x0000_s5531;mso-fit-shape-to-text:t">
                <w:txbxContent>
                  <w:p w:rsidR="00F50A4C" w:rsidRPr="00AE07E1" w:rsidRDefault="00F50A4C" w:rsidP="004002CD">
                    <w:pPr>
                      <w:rPr>
                        <w:i/>
                      </w:rPr>
                    </w:pPr>
                    <w:r>
                      <w:rPr>
                        <w:i/>
                      </w:rPr>
                      <w:t>p</w:t>
                    </w:r>
                  </w:p>
                </w:txbxContent>
              </v:textbox>
            </v:shape>
            <v:shape id="_x0000_s5518" type="#_x0000_t202" style="position:absolute;left:6479;top:12426;width:448;height:435;mso-height-percent:200;mso-height-percent:200;mso-width-relative:margin;mso-height-relative:margin" strokecolor="white [3212]">
              <v:textbox style="mso-next-textbox:#_x0000_s5518;mso-fit-shape-to-text:t">
                <w:txbxContent>
                  <w:p w:rsidR="00F50A4C" w:rsidRPr="00AE07E1" w:rsidRDefault="00F50A4C" w:rsidP="004002CD">
                    <w:pPr>
                      <w:rPr>
                        <w:i/>
                      </w:rPr>
                    </w:pPr>
                    <w:r>
                      <w:rPr>
                        <w:i/>
                      </w:rPr>
                      <w:t>c</w:t>
                    </w:r>
                  </w:p>
                </w:txbxContent>
              </v:textbox>
            </v:shape>
            <v:shape id="_x0000_s5519" type="#_x0000_t202" style="position:absolute;left:2982;top:13974;width:448;height:435;mso-height-percent:200;mso-height-percent:200;mso-width-relative:margin;mso-height-relative:margin" strokecolor="white [3212]">
              <v:textbox style="mso-next-textbox:#_x0000_s5519;mso-fit-shape-to-text:t">
                <w:txbxContent>
                  <w:p w:rsidR="00F50A4C" w:rsidRPr="00AE07E1" w:rsidRDefault="00F50A4C" w:rsidP="004002CD">
                    <w:pPr>
                      <w:rPr>
                        <w:i/>
                      </w:rPr>
                    </w:pPr>
                    <w:r>
                      <w:rPr>
                        <w:i/>
                      </w:rPr>
                      <w:t>d</w:t>
                    </w:r>
                  </w:p>
                </w:txbxContent>
              </v:textbox>
            </v:shape>
            <v:shape id="_x0000_s5520" type="#_x0000_t202" style="position:absolute;left:5692;top:13253;width:426;height:435;mso-height-percent:200;mso-height-percent:200;mso-width-relative:margin;mso-height-relative:margin" strokecolor="white [3212]">
              <v:textbox style="mso-next-textbox:#_x0000_s5520;mso-fit-shape-to-text:t">
                <w:txbxContent>
                  <w:p w:rsidR="00F50A4C" w:rsidRPr="00AE07E1" w:rsidRDefault="00F50A4C" w:rsidP="004002CD">
                    <w:pPr>
                      <w:rPr>
                        <w:i/>
                      </w:rPr>
                    </w:pPr>
                    <w:r>
                      <w:rPr>
                        <w:i/>
                      </w:rPr>
                      <w:t>k</w:t>
                    </w:r>
                  </w:p>
                </w:txbxContent>
              </v:textbox>
            </v:shape>
            <v:shape id="_x0000_s5521" type="#_x0000_t202" style="position:absolute;left:6713;top:13982;width:426;height:435;mso-height-percent:200;mso-height-percent:200;mso-width-relative:margin;mso-height-relative:margin" strokecolor="white [3212]">
              <v:textbox style="mso-next-textbox:#_x0000_s5521;mso-fit-shape-to-text:t">
                <w:txbxContent>
                  <w:p w:rsidR="00F50A4C" w:rsidRPr="00AE07E1" w:rsidRDefault="00F50A4C" w:rsidP="004002CD">
                    <w:pPr>
                      <w:rPr>
                        <w:i/>
                      </w:rPr>
                    </w:pPr>
                    <w:r>
                      <w:rPr>
                        <w:i/>
                      </w:rPr>
                      <w:t>h</w:t>
                    </w:r>
                  </w:p>
                </w:txbxContent>
              </v:textbox>
            </v:shape>
            <v:shape id="_x0000_s5522" type="#_x0000_t202" style="position:absolute;left:6404;top:15522;width:448;height:435;mso-height-percent:200;mso-height-percent:200;mso-width-relative:margin;mso-height-relative:margin" strokecolor="white [3212]">
              <v:textbox style="mso-next-textbox:#_x0000_s5522;mso-fit-shape-to-text:t">
                <w:txbxContent>
                  <w:p w:rsidR="00F50A4C" w:rsidRPr="00AE07E1" w:rsidRDefault="00F50A4C" w:rsidP="004002CD">
                    <w:pPr>
                      <w:rPr>
                        <w:i/>
                      </w:rPr>
                    </w:pPr>
                    <w:r>
                      <w:rPr>
                        <w:i/>
                      </w:rPr>
                      <w:t>g</w:t>
                    </w:r>
                  </w:p>
                </w:txbxContent>
              </v:textbox>
            </v:shape>
            <v:shape id="_x0000_s5523" type="#_x0000_t202" style="position:absolute;left:4021;top:14746;width:448;height:435;mso-height-percent:200;mso-height-percent:200;mso-width-relative:margin;mso-height-relative:margin" strokecolor="white [3212]">
              <v:textbox style="mso-next-textbox:#_x0000_s5523;mso-fit-shape-to-text:t">
                <w:txbxContent>
                  <w:p w:rsidR="00F50A4C" w:rsidRPr="00AE07E1" w:rsidRDefault="00F50A4C" w:rsidP="004002CD">
                    <w:pPr>
                      <w:rPr>
                        <w:i/>
                      </w:rPr>
                    </w:pPr>
                    <w:r>
                      <w:rPr>
                        <w:i/>
                      </w:rPr>
                      <w:t>n</w:t>
                    </w:r>
                  </w:p>
                </w:txbxContent>
              </v:textbox>
            </v:shape>
            <v:shape id="_x0000_s5524" type="#_x0000_t202" style="position:absolute;left:3115;top:15523;width:448;height:435;mso-height-percent:200;mso-height-percent:200;mso-width-relative:margin;mso-height-relative:margin" strokecolor="white [3212]">
              <v:textbox style="mso-next-textbox:#_x0000_s5524;mso-fit-shape-to-text:t">
                <w:txbxContent>
                  <w:p w:rsidR="00F50A4C" w:rsidRPr="00AE07E1" w:rsidRDefault="00F50A4C" w:rsidP="004002CD">
                    <w:pPr>
                      <w:rPr>
                        <w:i/>
                      </w:rPr>
                    </w:pPr>
                    <w:r>
                      <w:rPr>
                        <w:i/>
                      </w:rPr>
                      <w:t>e</w:t>
                    </w:r>
                  </w:p>
                </w:txbxContent>
              </v:textbox>
            </v:shape>
            <v:shape id="_x0000_s5525" type="#_x0000_t202" style="position:absolute;left:4877;top:12417;width:426;height:435;mso-height-percent:200;mso-height-percent:200;mso-width-relative:margin;mso-height-relative:margin" strokecolor="white [3212]">
              <v:textbox style="mso-next-textbox:#_x0000_s5525;mso-fit-shape-to-text:t">
                <w:txbxContent>
                  <w:p w:rsidR="00F50A4C" w:rsidRPr="00AE07E1" w:rsidRDefault="00F50A4C" w:rsidP="004002CD">
                    <w:pPr>
                      <w:rPr>
                        <w:i/>
                      </w:rPr>
                    </w:pPr>
                    <w:r>
                      <w:rPr>
                        <w:i/>
                      </w:rPr>
                      <w:t>b</w:t>
                    </w:r>
                  </w:p>
                </w:txbxContent>
              </v:textbox>
            </v:shape>
            <v:shape id="_x0000_s5526" type="#_x0000_t202" style="position:absolute;left:3138;top:12418;width:426;height:435;mso-height-percent:200;mso-height-percent:200;mso-width-relative:margin;mso-height-relative:margin" strokecolor="white [3212]">
              <v:textbox style="mso-next-textbox:#_x0000_s5526;mso-fit-shape-to-text:t">
                <w:txbxContent>
                  <w:p w:rsidR="00F50A4C" w:rsidRPr="00AE07E1" w:rsidRDefault="00F50A4C" w:rsidP="004002CD">
                    <w:pPr>
                      <w:rPr>
                        <w:i/>
                      </w:rPr>
                    </w:pPr>
                    <w:r w:rsidRPr="00AE07E1">
                      <w:rPr>
                        <w:i/>
                      </w:rPr>
                      <w:t>a</w:t>
                    </w:r>
                  </w:p>
                </w:txbxContent>
              </v:textbox>
            </v:shape>
            <v:shape id="_x0000_s5527" type="#_x0000_t202" style="position:absolute;left:4812;top:15523;width:448;height:435;mso-height-percent:200;mso-height-percent:200;mso-width-relative:margin;mso-height-relative:margin" strokecolor="white [3212]">
              <v:textbox style="mso-next-textbox:#_x0000_s5527;mso-fit-shape-to-text:t">
                <w:txbxContent>
                  <w:p w:rsidR="00F50A4C" w:rsidRPr="00AE07E1" w:rsidRDefault="00F50A4C" w:rsidP="004002CD">
                    <w:pPr>
                      <w:rPr>
                        <w:i/>
                      </w:rPr>
                    </w:pPr>
                    <w:r>
                      <w:rPr>
                        <w:i/>
                      </w:rPr>
                      <w:t>f</w:t>
                    </w:r>
                  </w:p>
                </w:txbxContent>
              </v:textbox>
            </v:shape>
            <v:shape id="_x0000_s5528" type="#_x0000_t202" style="position:absolute;left:3879;top:14109;width:448;height:435;mso-height-percent:200;mso-height-percent:200;mso-width-relative:margin;mso-height-relative:margin" strokecolor="white [3212]">
              <v:textbox style="mso-next-textbox:#_x0000_s5528;mso-fit-shape-to-text:t">
                <w:txbxContent>
                  <w:p w:rsidR="00F50A4C" w:rsidRPr="00AE07E1" w:rsidRDefault="00F50A4C" w:rsidP="004002CD">
                    <w:pPr>
                      <w:rPr>
                        <w:i/>
                      </w:rPr>
                    </w:pPr>
                    <w:r>
                      <w:rPr>
                        <w:i/>
                      </w:rPr>
                      <w:t>o</w:t>
                    </w:r>
                  </w:p>
                </w:txbxContent>
              </v:textbox>
            </v:shape>
            <v:group id="_x0000_s1813" style="position:absolute;left:3405;top:12844;width:3300;height:2670" coordorigin="5955,6585" coordsize="3300,2670">
              <v:group id="_x0000_s1814" style="position:absolute;left:6915;top:7305;width:1380;height:1245" coordorigin="3945,7575" coordsize="1230,1170">
                <v:group id="_x0000_s1815" style="position:absolute;left:3945;top:7575;width:615;height:585" coordorigin="3945,7575" coordsize="615,585">
                  <v:shape id="_x0000_s1816" type="#_x0000_t32" style="position:absolute;left:3945;top:7575;width:615;height:0" o:connectortype="straight">
                    <v:stroke startarrow="oval" endarrow="oval"/>
                  </v:shape>
                  <v:shape id="_x0000_s1817" type="#_x0000_t32" style="position:absolute;left:3945;top:8160;width:615;height:0" o:connectortype="straight">
                    <v:stroke startarrow="oval" endarrow="oval"/>
                  </v:shape>
                  <v:shape id="_x0000_s1818" type="#_x0000_t32" style="position:absolute;left:3945;top:7575;width:0;height:585" o:connectortype="straight">
                    <v:stroke startarrow="oval" endarrow="oval"/>
                  </v:shape>
                  <v:shape id="_x0000_s1819" type="#_x0000_t32" style="position:absolute;left:4560;top:7575;width:0;height:585" o:connectortype="straight">
                    <v:stroke startarrow="oval" endarrow="oval"/>
                  </v:shape>
                </v:group>
                <v:group id="_x0000_s1820" style="position:absolute;left:4560;top:7575;width:615;height:585" coordorigin="3945,7575" coordsize="615,585">
                  <v:shape id="_x0000_s1821" type="#_x0000_t32" style="position:absolute;left:3945;top:7575;width:615;height:0" o:connectortype="straight">
                    <v:stroke startarrow="oval" endarrow="oval"/>
                  </v:shape>
                  <v:shape id="_x0000_s1822" type="#_x0000_t32" style="position:absolute;left:3945;top:8160;width:615;height:0" o:connectortype="straight">
                    <v:stroke startarrow="oval" endarrow="oval"/>
                  </v:shape>
                  <v:shape id="_x0000_s1823" type="#_x0000_t32" style="position:absolute;left:3945;top:7575;width:0;height:585" o:connectortype="straight">
                    <v:stroke startarrow="oval" endarrow="oval"/>
                  </v:shape>
                  <v:shape id="_x0000_s1824" type="#_x0000_t32" style="position:absolute;left:4560;top:7575;width:0;height:585" o:connectortype="straight">
                    <v:stroke startarrow="oval" endarrow="oval"/>
                  </v:shape>
                </v:group>
                <v:group id="_x0000_s1825" style="position:absolute;left:3945;top:8160;width:615;height:585" coordorigin="3945,7575" coordsize="615,585">
                  <v:shape id="_x0000_s1826" type="#_x0000_t32" style="position:absolute;left:3945;top:7575;width:615;height:0" o:connectortype="straight">
                    <v:stroke startarrow="oval" endarrow="oval"/>
                  </v:shape>
                  <v:shape id="_x0000_s1827" type="#_x0000_t32" style="position:absolute;left:3945;top:8160;width:615;height:0" o:connectortype="straight">
                    <v:stroke startarrow="oval" endarrow="oval"/>
                  </v:shape>
                  <v:shape id="_x0000_s1828" type="#_x0000_t32" style="position:absolute;left:3945;top:7575;width:0;height:585" o:connectortype="straight">
                    <v:stroke startarrow="oval" endarrow="oval"/>
                  </v:shape>
                  <v:shape id="_x0000_s1829" type="#_x0000_t32" style="position:absolute;left:4560;top:7575;width:0;height:585" o:connectortype="straight">
                    <v:stroke startarrow="oval" endarrow="oval"/>
                  </v:shape>
                </v:group>
                <v:group id="_x0000_s1830" style="position:absolute;left:4560;top:8160;width:615;height:585" coordorigin="3945,7575" coordsize="615,585">
                  <v:shape id="_x0000_s1831" type="#_x0000_t32" style="position:absolute;left:3945;top:7575;width:615;height:0" o:connectortype="straight">
                    <v:stroke startarrow="oval" endarrow="oval"/>
                  </v:shape>
                  <v:shape id="_x0000_s1832" type="#_x0000_t32" style="position:absolute;left:3945;top:8160;width:615;height:0" o:connectortype="straight">
                    <v:stroke startarrow="oval" endarrow="oval"/>
                  </v:shape>
                  <v:shape id="_x0000_s1833" type="#_x0000_t32" style="position:absolute;left:3945;top:7575;width:0;height:585" o:connectortype="straight">
                    <v:stroke startarrow="oval" endarrow="oval"/>
                  </v:shape>
                  <v:shape id="_x0000_s1834" type="#_x0000_t32" style="position:absolute;left:4560;top:7575;width:0;height:585" o:connectortype="straight">
                    <v:stroke startarrow="oval" endarrow="oval"/>
                  </v:shape>
                </v:group>
              </v:group>
              <v:group id="_x0000_s1835" style="position:absolute;left:5955;top:6585;width:3300;height:2670" coordorigin="3945,7575" coordsize="1230,1170">
                <v:group id="_x0000_s1836" style="position:absolute;left:3945;top:7575;width:615;height:585" coordorigin="3945,7575" coordsize="615,585">
                  <v:shape id="_x0000_s1837" type="#_x0000_t32" style="position:absolute;left:3945;top:7575;width:615;height:0" o:connectortype="straight">
                    <v:stroke startarrow="oval" endarrow="oval"/>
                  </v:shape>
                  <v:shape id="_x0000_s1838" type="#_x0000_t32" style="position:absolute;left:3945;top:8160;width:615;height:0" o:connectortype="straight">
                    <v:stroke startarrow="oval" endarrow="oval"/>
                  </v:shape>
                  <v:shape id="_x0000_s1839" type="#_x0000_t32" style="position:absolute;left:3945;top:7575;width:0;height:585" o:connectortype="straight">
                    <v:stroke startarrow="oval" endarrow="oval"/>
                  </v:shape>
                  <v:shape id="_x0000_s1840" type="#_x0000_t32" style="position:absolute;left:4560;top:7575;width:0;height:585" o:connectortype="straight">
                    <v:stroke startarrow="oval" endarrow="oval"/>
                  </v:shape>
                </v:group>
                <v:group id="_x0000_s1841" style="position:absolute;left:4560;top:7575;width:615;height:585" coordorigin="3945,7575" coordsize="615,585">
                  <v:shape id="_x0000_s1842" type="#_x0000_t32" style="position:absolute;left:3945;top:7575;width:615;height:0" o:connectortype="straight">
                    <v:stroke startarrow="oval" endarrow="oval"/>
                  </v:shape>
                  <v:shape id="_x0000_s1843" type="#_x0000_t32" style="position:absolute;left:3945;top:8160;width:615;height:0" o:connectortype="straight">
                    <v:stroke startarrow="oval" endarrow="oval"/>
                  </v:shape>
                  <v:shape id="_x0000_s1844" type="#_x0000_t32" style="position:absolute;left:3945;top:7575;width:0;height:585" o:connectortype="straight">
                    <v:stroke startarrow="oval" endarrow="oval"/>
                  </v:shape>
                  <v:shape id="_x0000_s1845" type="#_x0000_t32" style="position:absolute;left:4560;top:7575;width:0;height:585" o:connectortype="straight">
                    <v:stroke startarrow="oval" endarrow="oval"/>
                  </v:shape>
                </v:group>
                <v:group id="_x0000_s1846" style="position:absolute;left:3945;top:8160;width:615;height:585" coordorigin="3945,7575" coordsize="615,585">
                  <v:shape id="_x0000_s1847" type="#_x0000_t32" style="position:absolute;left:3945;top:7575;width:615;height:0" o:connectortype="straight">
                    <v:stroke startarrow="oval" endarrow="oval"/>
                  </v:shape>
                  <v:shape id="_x0000_s1848" type="#_x0000_t32" style="position:absolute;left:3945;top:8160;width:615;height:0" o:connectortype="straight">
                    <v:stroke startarrow="oval" endarrow="oval"/>
                  </v:shape>
                  <v:shape id="_x0000_s1849" type="#_x0000_t32" style="position:absolute;left:3945;top:7575;width:0;height:585" o:connectortype="straight">
                    <v:stroke startarrow="oval" endarrow="oval"/>
                  </v:shape>
                  <v:shape id="_x0000_s1850" type="#_x0000_t32" style="position:absolute;left:4560;top:7575;width:0;height:585" o:connectortype="straight">
                    <v:stroke startarrow="oval" endarrow="oval"/>
                  </v:shape>
                </v:group>
                <v:group id="_x0000_s1851" style="position:absolute;left:4560;top:8160;width:615;height:585" coordorigin="3945,7575" coordsize="615,585">
                  <v:shape id="_x0000_s1852" type="#_x0000_t32" style="position:absolute;left:3945;top:7575;width:615;height:0" o:connectortype="straight">
                    <v:stroke startarrow="oval" endarrow="oval"/>
                  </v:shape>
                  <v:shape id="_x0000_s1853" type="#_x0000_t32" style="position:absolute;left:3945;top:8160;width:615;height:0" o:connectortype="straight">
                    <v:stroke startarrow="oval" endarrow="oval"/>
                  </v:shape>
                  <v:shape id="_x0000_s1854" type="#_x0000_t32" style="position:absolute;left:3945;top:7575;width:0;height:585" o:connectortype="straight">
                    <v:stroke startarrow="oval" endarrow="oval"/>
                  </v:shape>
                  <v:shape id="_x0000_s1855" type="#_x0000_t32" style="position:absolute;left:4560;top:7575;width:0;height:585" o:connectortype="straight">
                    <v:stroke startarrow="oval" endarrow="oval"/>
                  </v:shape>
                </v:group>
              </v:group>
            </v:group>
          </v:group>
        </w:pict>
      </w:r>
      <w:r w:rsidR="00537781" w:rsidRPr="00537781">
        <w:rPr>
          <w:sz w:val="22"/>
          <w:szCs w:val="22"/>
        </w:rPr>
        <w:tab/>
        <w:t>(c)</w:t>
      </w:r>
      <w:r w:rsidR="00537781" w:rsidRPr="00537781">
        <w:rPr>
          <w:sz w:val="22"/>
          <w:szCs w:val="22"/>
        </w:rPr>
        <w:tab/>
      </w:r>
    </w:p>
    <w:p w:rsidR="00537781" w:rsidRPr="00537781" w:rsidRDefault="00537781" w:rsidP="00537781">
      <w:pPr>
        <w:ind w:left="426" w:hanging="426"/>
        <w:rPr>
          <w:sz w:val="22"/>
          <w:szCs w:val="22"/>
        </w:rPr>
      </w:pPr>
    </w:p>
    <w:p w:rsidR="00537781" w:rsidRPr="00537781" w:rsidRDefault="00537781" w:rsidP="00537781">
      <w:pPr>
        <w:ind w:left="426" w:hanging="426"/>
        <w:rPr>
          <w:sz w:val="22"/>
          <w:szCs w:val="22"/>
        </w:rPr>
      </w:pPr>
    </w:p>
    <w:p w:rsidR="00537781" w:rsidRDefault="00537781"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sz w:val="22"/>
          <w:szCs w:val="22"/>
        </w:rPr>
      </w:pPr>
    </w:p>
    <w:p w:rsidR="002F71FE" w:rsidRDefault="002F71FE" w:rsidP="00537781">
      <w:pPr>
        <w:ind w:left="426" w:hanging="426"/>
        <w:rPr>
          <w:b/>
          <w:u w:val="single"/>
        </w:rPr>
      </w:pPr>
      <w:r w:rsidRPr="002F71FE">
        <w:rPr>
          <w:b/>
          <w:u w:val="single"/>
        </w:rPr>
        <w:t>Week 11</w:t>
      </w:r>
    </w:p>
    <w:p w:rsidR="002F71FE" w:rsidRPr="002F71FE" w:rsidRDefault="002F71FE" w:rsidP="00537781">
      <w:pPr>
        <w:ind w:left="426" w:hanging="426"/>
        <w:rPr>
          <w:b/>
          <w:u w:val="single"/>
        </w:rPr>
      </w:pPr>
    </w:p>
    <w:p w:rsidR="00537781" w:rsidRPr="00537781" w:rsidRDefault="00537781" w:rsidP="00537781">
      <w:pPr>
        <w:ind w:left="426" w:hanging="426"/>
        <w:rPr>
          <w:sz w:val="22"/>
          <w:szCs w:val="22"/>
        </w:rPr>
      </w:pPr>
      <w:r w:rsidRPr="00537781">
        <w:rPr>
          <w:sz w:val="22"/>
          <w:szCs w:val="22"/>
        </w:rPr>
        <w:t>23.</w:t>
      </w:r>
      <w:r w:rsidRPr="00537781">
        <w:rPr>
          <w:sz w:val="22"/>
          <w:szCs w:val="22"/>
        </w:rPr>
        <w:tab/>
        <w:t>By using Djikstra’s algorithm, find a route with the least total airfare that visits each of the cities in this graph, where the weight on an edge is the least price</w:t>
      </w:r>
      <w:r w:rsidR="002F71FE">
        <w:rPr>
          <w:sz w:val="22"/>
          <w:szCs w:val="22"/>
        </w:rPr>
        <w:t xml:space="preserve"> </w:t>
      </w:r>
      <w:r w:rsidRPr="00537781">
        <w:rPr>
          <w:sz w:val="22"/>
          <w:szCs w:val="22"/>
        </w:rPr>
        <w:t>(RM) available for a flight between the two cities.</w:t>
      </w:r>
    </w:p>
    <w:p w:rsidR="002F71FE" w:rsidRDefault="00537781" w:rsidP="00537781">
      <w:pPr>
        <w:ind w:left="426" w:hanging="426"/>
        <w:rPr>
          <w:sz w:val="22"/>
          <w:szCs w:val="22"/>
        </w:rPr>
      </w:pPr>
      <w:r w:rsidRPr="00537781">
        <w:rPr>
          <w:sz w:val="22"/>
          <w:szCs w:val="22"/>
        </w:rPr>
        <w:tab/>
      </w:r>
    </w:p>
    <w:p w:rsidR="00537781" w:rsidRPr="002F71FE" w:rsidRDefault="002F71FE" w:rsidP="00540BD4">
      <w:pPr>
        <w:pStyle w:val="ListParagraph"/>
        <w:numPr>
          <w:ilvl w:val="0"/>
          <w:numId w:val="3"/>
        </w:numPr>
        <w:rPr>
          <w:sz w:val="22"/>
          <w:szCs w:val="22"/>
        </w:rPr>
      </w:pPr>
      <w:r>
        <w:rPr>
          <w:sz w:val="22"/>
          <w:szCs w:val="22"/>
        </w:rPr>
        <w:t xml:space="preserve">  </w:t>
      </w:r>
      <w:r w:rsidR="00537781" w:rsidRPr="002F71FE">
        <w:rPr>
          <w:sz w:val="22"/>
          <w:szCs w:val="22"/>
        </w:rPr>
        <w:t>from San Francisco to New York</w:t>
      </w:r>
    </w:p>
    <w:p w:rsidR="00537781" w:rsidRPr="00537781" w:rsidRDefault="00537781" w:rsidP="00537781">
      <w:pPr>
        <w:ind w:left="426" w:hanging="426"/>
        <w:rPr>
          <w:sz w:val="22"/>
          <w:szCs w:val="22"/>
        </w:rPr>
      </w:pPr>
    </w:p>
    <w:p w:rsidR="00537781" w:rsidRPr="00537781" w:rsidRDefault="005510D6" w:rsidP="00537781">
      <w:pPr>
        <w:tabs>
          <w:tab w:val="left" w:pos="3510"/>
        </w:tabs>
        <w:ind w:left="426" w:hanging="426"/>
        <w:rPr>
          <w:sz w:val="22"/>
          <w:szCs w:val="22"/>
        </w:rPr>
      </w:pPr>
      <w:r w:rsidRPr="005510D6">
        <w:rPr>
          <w:noProof/>
          <w:sz w:val="22"/>
          <w:szCs w:val="22"/>
          <w:lang w:eastAsia="en-MY"/>
        </w:rPr>
        <w:pict>
          <v:group id="_x0000_s1856" style="position:absolute;left:0;text-align:left;margin-left:8.55pt;margin-top:3.15pt;width:454.95pt;height:200.35pt;z-index:251724800" coordorigin="1611,11790" coordsize="9099,4007">
            <v:group id="_x0000_s1857" style="position:absolute;left:3075;top:12227;width:6240;height:3150" coordorigin="3135,12420" coordsize="6240,3150">
              <v:shape id="_x0000_s1858" type="#_x0000_t32" style="position:absolute;left:3135;top:13483;width:6240;height:587" o:connectortype="straight"/>
              <v:shape id="_x0000_s1859" type="#_x0000_t32" style="position:absolute;left:3135;top:12420;width:3420;height:1063;flip:y" o:connectortype="straight"/>
              <v:shape id="_x0000_s1860" type="#_x0000_t32" style="position:absolute;left:6555;top:12420;width:2820;height:1650" o:connectortype="straight"/>
              <v:shape id="_x0000_s1861" type="#_x0000_t32" style="position:absolute;left:3135;top:13483;width:2730;height:1030" o:connectortype="straight"/>
              <v:shape id="_x0000_s1862" type="#_x0000_t32" style="position:absolute;left:5865;top:14070;width:3510;height:444;flip:y" o:connectortype="straight"/>
              <v:shape id="_x0000_s1863" type="#_x0000_t32" style="position:absolute;left:3135;top:13483;width:420;height:2087" o:connectortype="straight">
                <v:stroke startarrow="oval" endarrow="oval"/>
              </v:shape>
              <v:shape id="_x0000_s1864" type="#_x0000_t32" style="position:absolute;left:3555;top:14070;width:5820;height:1500;flip:y" o:connectortype="straight">
                <v:stroke startarrow="oval" endarrow="oval"/>
              </v:shape>
              <v:shape id="_x0000_s1865" type="#_x0000_t32" style="position:absolute;left:3555;top:14514;width:2310;height:1056;flip:y" o:connectortype="straight">
                <v:stroke startarrow="oval" endarrow="oval"/>
              </v:shape>
              <v:shape id="_x0000_s1866" type="#_x0000_t32" style="position:absolute;left:5865;top:12420;width:690;height:2094;flip:y" o:connectortype="straight">
                <v:stroke startarrow="oval" endarrow="oval"/>
              </v:shape>
              <v:shape id="_x0000_s1867" type="#_x0000_t32" style="position:absolute;left:3555;top:12420;width:3000;height:3150;flip:y" o:connectortype="straight"/>
            </v:group>
            <v:shape id="_x0000_s1868" type="#_x0000_t202" style="position:absolute;left:1611;top:13057;width:3610;height:420;mso-width-percent:400;mso-height-percent:200;mso-width-percent:400;mso-height-percent:200;mso-width-relative:margin;mso-height-relative:margin" filled="f" stroked="f">
              <v:textbox style="mso-next-textbox:#_x0000_s1868;mso-fit-shape-to-text:t">
                <w:txbxContent>
                  <w:p w:rsidR="00F50A4C" w:rsidRDefault="00F50A4C" w:rsidP="00537781">
                    <w:r>
                      <w:t>San Francisco</w:t>
                    </w:r>
                  </w:p>
                </w:txbxContent>
              </v:textbox>
            </v:shape>
            <v:shape id="_x0000_s1869" type="#_x0000_t202" style="position:absolute;left:6105;top:11790;width:1014;height:420;mso-height-percent:200;mso-height-percent:200;mso-width-relative:margin;mso-height-relative:margin" filled="f" stroked="f">
              <v:textbox style="mso-next-textbox:#_x0000_s1869;mso-fit-shape-to-text:t">
                <w:txbxContent>
                  <w:p w:rsidR="00F50A4C" w:rsidRDefault="00F50A4C" w:rsidP="00537781">
                    <w:r>
                      <w:t>Detroit</w:t>
                    </w:r>
                  </w:p>
                </w:txbxContent>
              </v:textbox>
            </v:shape>
            <v:shape id="_x0000_s1870" type="#_x0000_t202" style="position:absolute;left:9405;top:13667;width:1305;height:420;mso-height-percent:200;mso-height-percent:200;mso-width-relative:margin;mso-height-relative:margin" filled="f" stroked="f">
              <v:textbox style="mso-next-textbox:#_x0000_s1870;mso-fit-shape-to-text:t">
                <w:txbxContent>
                  <w:p w:rsidR="00F50A4C" w:rsidRDefault="00F50A4C" w:rsidP="00537781">
                    <w:r>
                      <w:t>New York</w:t>
                    </w:r>
                  </w:p>
                </w:txbxContent>
              </v:textbox>
            </v:shape>
            <v:shape id="_x0000_s1871" type="#_x0000_t202" style="position:absolute;left:3075;top:15377;width:3610;height:420;mso-width-percent:400;mso-height-percent:200;mso-width-percent:400;mso-height-percent:200;mso-width-relative:margin;mso-height-relative:margin" filled="f" stroked="f">
              <v:textbox style="mso-next-textbox:#_x0000_s1871;mso-fit-shape-to-text:t">
                <w:txbxContent>
                  <w:p w:rsidR="00F50A4C" w:rsidRDefault="00F50A4C" w:rsidP="00537781">
                    <w:r>
                      <w:t>Los Angeles</w:t>
                    </w:r>
                  </w:p>
                </w:txbxContent>
              </v:textbox>
            </v:shape>
            <v:shape id="_x0000_s1872" type="#_x0000_t202" style="position:absolute;left:5626;top:14932;width:3610;height:420;mso-width-percent:400;mso-height-percent:200;mso-width-percent:400;mso-height-percent:200;mso-width-relative:margin;mso-height-relative:margin" filled="f" stroked="f">
              <v:textbox style="mso-next-textbox:#_x0000_s1872;mso-fit-shape-to-text:t">
                <w:txbxContent>
                  <w:p w:rsidR="00F50A4C" w:rsidRDefault="00F50A4C" w:rsidP="00537781">
                    <w:r>
                      <w:t>Denver</w:t>
                    </w:r>
                  </w:p>
                </w:txbxContent>
              </v:textbox>
            </v:shape>
            <v:shape id="_x0000_s1873" type="#_x0000_t32" style="position:absolute;left:5880;top:14430;width:45;height:615" o:connectortype="straight"/>
            <v:shape id="_x0000_s1874" type="#_x0000_t202" style="position:absolute;left:2810;top:13837;width:595;height:420;mso-height-percent:200;mso-height-percent:200;mso-width-relative:margin;mso-height-relative:margin" filled="f" stroked="f">
              <v:textbox style="mso-next-textbox:#_x0000_s1874;mso-fit-shape-to-text:t">
                <w:txbxContent>
                  <w:p w:rsidR="00F50A4C" w:rsidRDefault="00F50A4C" w:rsidP="00537781">
                    <w:r>
                      <w:t>69</w:t>
                    </w:r>
                  </w:p>
                </w:txbxContent>
              </v:textbox>
            </v:shape>
            <v:shape id="_x0000_s1875" type="#_x0000_t202" style="position:absolute;left:3837;top:13597;width:699;height:420;mso-height-percent:200;mso-height-percent:200;mso-width-relative:margin;mso-height-relative:margin" filled="f" stroked="f">
              <v:textbox style="mso-next-textbox:#_x0000_s1875;mso-fit-shape-to-text:t">
                <w:txbxContent>
                  <w:p w:rsidR="00F50A4C" w:rsidRDefault="00F50A4C" w:rsidP="00537781">
                    <w:r>
                      <w:t>179</w:t>
                    </w:r>
                  </w:p>
                </w:txbxContent>
              </v:textbox>
            </v:shape>
            <v:shape id="_x0000_s1876" type="#_x0000_t202" style="position:absolute;left:6225;top:13274;width:630;height:696;mso-height-percent:200;mso-height-percent:200;mso-width-relative:margin;mso-height-relative:margin" filled="f" stroked="f">
              <v:textbox style="mso-next-textbox:#_x0000_s1876;mso-fit-shape-to-text:t">
                <w:txbxContent>
                  <w:p w:rsidR="00F50A4C" w:rsidRDefault="00F50A4C" w:rsidP="00537781">
                    <w:r>
                      <w:t>359</w:t>
                    </w:r>
                  </w:p>
                </w:txbxContent>
              </v:textbox>
            </v:shape>
            <v:shape id="_x0000_s1877" type="#_x0000_t202" style="position:absolute;left:5221;top:12802;width:729;height:420;mso-height-percent:200;mso-height-percent:200;mso-width-relative:margin;mso-height-relative:margin" filled="f" stroked="f">
              <v:textbox style="mso-next-textbox:#_x0000_s1877;mso-fit-shape-to-text:t">
                <w:txbxContent>
                  <w:p w:rsidR="00F50A4C" w:rsidRDefault="00F50A4C" w:rsidP="00537781">
                    <w:r>
                      <w:t>349</w:t>
                    </w:r>
                  </w:p>
                </w:txbxContent>
              </v:textbox>
            </v:shape>
            <v:shape id="_x0000_s1878" type="#_x0000_t202" style="position:absolute;left:4596;top:14392;width:744;height:420;mso-height-percent:200;mso-height-percent:200;mso-width-relative:margin;mso-height-relative:margin" filled="f" stroked="f">
              <v:textbox style="mso-next-textbox:#_x0000_s1878;mso-fit-shape-to-text:t">
                <w:txbxContent>
                  <w:p w:rsidR="00F50A4C" w:rsidRDefault="00F50A4C" w:rsidP="00537781">
                    <w:r>
                      <w:t>209</w:t>
                    </w:r>
                  </w:p>
                </w:txbxContent>
              </v:textbox>
            </v:shape>
            <v:shape id="_x0000_s1879" type="#_x0000_t202" style="position:absolute;left:6231;top:12458;width:624;height:696;mso-height-percent:200;mso-height-percent:200;mso-width-relative:margin;mso-height-relative:margin" filled="f" stroked="f">
              <v:textbox style="mso-next-textbox:#_x0000_s1879;mso-fit-shape-to-text:t">
                <w:txbxContent>
                  <w:p w:rsidR="00F50A4C" w:rsidRDefault="00F50A4C" w:rsidP="00537781">
                    <w:r>
                      <w:t>229</w:t>
                    </w:r>
                  </w:p>
                </w:txbxContent>
              </v:textbox>
            </v:shape>
            <v:shape id="_x0000_s1880" type="#_x0000_t202" style="position:absolute;left:4365;top:12404;width:710;height:420;mso-height-percent:200;mso-height-percent:200;mso-width-relative:margin;mso-height-relative:margin" filled="f" stroked="f">
              <v:textbox style="mso-next-textbox:#_x0000_s1880;mso-fit-shape-to-text:t">
                <w:txbxContent>
                  <w:p w:rsidR="00F50A4C" w:rsidRDefault="00F50A4C" w:rsidP="00537781">
                    <w:r>
                      <w:t>329</w:t>
                    </w:r>
                  </w:p>
                </w:txbxContent>
              </v:textbox>
            </v:shape>
            <v:shape id="_x0000_s1881" type="#_x0000_t202" style="position:absolute;left:7733;top:12720;width:690;height:420;mso-height-percent:200;mso-height-percent:200;mso-width-relative:margin;mso-height-relative:margin" filled="f" stroked="f">
              <v:textbox style="mso-next-textbox:#_x0000_s1881;mso-fit-shape-to-text:t">
                <w:txbxContent>
                  <w:p w:rsidR="00F50A4C" w:rsidRDefault="00F50A4C" w:rsidP="00537781">
                    <w:r>
                      <w:t>189</w:t>
                    </w:r>
                  </w:p>
                </w:txbxContent>
              </v:textbox>
            </v:shape>
            <v:shape id="_x0000_s1882" type="#_x0000_t202" style="position:absolute;left:7109;top:13837;width:624;height:413;mso-width-relative:margin;mso-height-relative:margin" filled="f" stroked="f">
              <v:textbox style="mso-next-textbox:#_x0000_s1882">
                <w:txbxContent>
                  <w:p w:rsidR="00F50A4C" w:rsidRDefault="00F50A4C" w:rsidP="00537781">
                    <w:r>
                      <w:t>279</w:t>
                    </w:r>
                  </w:p>
                </w:txbxContent>
              </v:textbox>
            </v:shape>
            <v:shape id="_x0000_s1883" type="#_x0000_t202" style="position:absolute;left:7815;top:14190;width:704;height:413;mso-width-relative:margin;mso-height-relative:margin" filled="f" stroked="f">
              <v:textbox style="mso-next-textbox:#_x0000_s1883">
                <w:txbxContent>
                  <w:p w:rsidR="00F50A4C" w:rsidRDefault="00F50A4C" w:rsidP="00537781">
                    <w:r>
                      <w:t>379</w:t>
                    </w:r>
                  </w:p>
                </w:txbxContent>
              </v:textbox>
            </v:shape>
          </v:group>
        </w:pict>
      </w:r>
      <w:r w:rsidR="00537781" w:rsidRPr="00537781">
        <w:rPr>
          <w:sz w:val="22"/>
          <w:szCs w:val="22"/>
        </w:rPr>
        <w:tab/>
      </w:r>
    </w:p>
    <w:p w:rsidR="00537781" w:rsidRPr="00537781" w:rsidRDefault="00537781" w:rsidP="00537781">
      <w:pPr>
        <w:tabs>
          <w:tab w:val="left" w:pos="3510"/>
        </w:tabs>
        <w:ind w:left="426" w:hanging="426"/>
        <w:rPr>
          <w:sz w:val="22"/>
          <w:szCs w:val="22"/>
        </w:rPr>
      </w:pPr>
    </w:p>
    <w:p w:rsidR="00537781" w:rsidRPr="00537781" w:rsidRDefault="00537781" w:rsidP="00537781">
      <w:pPr>
        <w:tabs>
          <w:tab w:val="left" w:pos="3510"/>
        </w:tabs>
        <w:ind w:left="426" w:hanging="426"/>
        <w:rPr>
          <w:sz w:val="22"/>
          <w:szCs w:val="22"/>
        </w:rPr>
      </w:pPr>
    </w:p>
    <w:p w:rsidR="00537781" w:rsidRPr="00537781" w:rsidRDefault="00537781" w:rsidP="00537781">
      <w:pPr>
        <w:tabs>
          <w:tab w:val="left" w:pos="3510"/>
        </w:tabs>
        <w:ind w:left="426" w:hanging="426"/>
        <w:rPr>
          <w:sz w:val="22"/>
          <w:szCs w:val="22"/>
        </w:rPr>
      </w:pPr>
    </w:p>
    <w:p w:rsidR="00537781" w:rsidRPr="00537781" w:rsidRDefault="00537781" w:rsidP="00537781">
      <w:pPr>
        <w:tabs>
          <w:tab w:val="left" w:pos="3510"/>
        </w:tabs>
        <w:ind w:left="426" w:hanging="426"/>
        <w:rPr>
          <w:sz w:val="22"/>
          <w:szCs w:val="22"/>
        </w:rPr>
      </w:pPr>
    </w:p>
    <w:p w:rsidR="00537781" w:rsidRPr="00537781" w:rsidRDefault="00537781" w:rsidP="00537781">
      <w:pPr>
        <w:tabs>
          <w:tab w:val="left" w:pos="3510"/>
        </w:tabs>
        <w:ind w:left="426" w:hanging="426"/>
        <w:rPr>
          <w:sz w:val="22"/>
          <w:szCs w:val="22"/>
        </w:rPr>
      </w:pPr>
    </w:p>
    <w:p w:rsidR="002F71FE" w:rsidRDefault="00537781" w:rsidP="00537781">
      <w:pPr>
        <w:tabs>
          <w:tab w:val="left" w:pos="709"/>
        </w:tabs>
        <w:ind w:left="426" w:hanging="426"/>
        <w:rPr>
          <w:sz w:val="22"/>
          <w:szCs w:val="22"/>
        </w:rPr>
      </w:pPr>
      <w:r w:rsidRPr="00537781">
        <w:rPr>
          <w:sz w:val="22"/>
          <w:szCs w:val="22"/>
        </w:rPr>
        <w:tab/>
      </w: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537781" w:rsidRPr="002F71FE" w:rsidRDefault="002F71FE" w:rsidP="00540BD4">
      <w:pPr>
        <w:pStyle w:val="ListParagraph"/>
        <w:numPr>
          <w:ilvl w:val="0"/>
          <w:numId w:val="3"/>
        </w:numPr>
        <w:tabs>
          <w:tab w:val="left" w:pos="709"/>
        </w:tabs>
        <w:rPr>
          <w:sz w:val="22"/>
          <w:szCs w:val="22"/>
        </w:rPr>
      </w:pPr>
      <w:r>
        <w:rPr>
          <w:sz w:val="22"/>
          <w:szCs w:val="22"/>
        </w:rPr>
        <w:t xml:space="preserve">   </w:t>
      </w:r>
      <w:r w:rsidR="00537781" w:rsidRPr="002F71FE">
        <w:rPr>
          <w:sz w:val="22"/>
          <w:szCs w:val="22"/>
        </w:rPr>
        <w:t>from Seattle to New York</w:t>
      </w:r>
    </w:p>
    <w:p w:rsidR="00537781" w:rsidRPr="00537781" w:rsidRDefault="00537781" w:rsidP="00537781">
      <w:pPr>
        <w:tabs>
          <w:tab w:val="left" w:pos="709"/>
        </w:tabs>
        <w:ind w:left="426" w:hanging="426"/>
        <w:rPr>
          <w:sz w:val="22"/>
          <w:szCs w:val="22"/>
        </w:rPr>
      </w:pPr>
    </w:p>
    <w:p w:rsidR="00537781" w:rsidRPr="00537781" w:rsidRDefault="005510D6" w:rsidP="00537781">
      <w:pPr>
        <w:tabs>
          <w:tab w:val="left" w:pos="709"/>
        </w:tabs>
        <w:ind w:left="426" w:hanging="426"/>
        <w:rPr>
          <w:sz w:val="22"/>
          <w:szCs w:val="22"/>
        </w:rPr>
      </w:pPr>
      <w:r w:rsidRPr="005510D6">
        <w:rPr>
          <w:noProof/>
          <w:sz w:val="22"/>
          <w:szCs w:val="22"/>
          <w:lang w:eastAsia="en-MY"/>
        </w:rPr>
        <w:pict>
          <v:group id="_x0000_s1886" style="position:absolute;left:0;text-align:left;margin-left:67.5pt;margin-top:5.9pt;width:314.6pt;height:156.75pt;z-index:251727872" coordorigin="3091,1965" coordsize="5991,3135">
            <v:group id="_x0000_s1887" style="position:absolute;left:3585;top:2303;width:4665;height:2235" coordorigin="3585,2370" coordsize="4665,2235">
              <v:shape id="_x0000_s1888" type="#_x0000_t32" style="position:absolute;left:4815;top:3015;width:3210;height:1590;flip:y" o:connectortype="straight"/>
              <v:group id="_x0000_s1889" style="position:absolute;left:3585;top:2370;width:4665;height:2235" coordorigin="3585,2370" coordsize="4665,2235">
                <v:group id="_x0000_s1890" style="position:absolute;left:3585;top:2370;width:4665;height:2235" coordorigin="3585,2370" coordsize="4665,2235">
                  <v:shape id="_x0000_s1891" type="#_x0000_t32" style="position:absolute;left:4815;top:4605;width:2175;height:0" o:connectortype="straight">
                    <v:stroke startarrow="oval" endarrow="oval"/>
                  </v:shape>
                  <v:group id="_x0000_s1892" style="position:absolute;left:3585;top:2370;width:4665;height:2235" coordorigin="3585,2370" coordsize="4665,2235">
                    <v:shape id="_x0000_s1893" type="#_x0000_t32" style="position:absolute;left:3585;top:2370;width:4440;height:645" o:connectortype="straight">
                      <v:stroke startarrow="oval" endarrow="oval"/>
                    </v:shape>
                    <v:shape id="_x0000_s1894" type="#_x0000_t32" style="position:absolute;left:8025;top:3015;width:225;height:735" o:connectortype="straight">
                      <v:stroke startarrow="oval" endarrow="oval"/>
                    </v:shape>
                    <v:shape id="_x0000_s1895" type="#_x0000_t32" style="position:absolute;left:3585;top:2370;width:4665;height:1380" o:connectortype="straight">
                      <v:stroke startarrow="oval" endarrow="oval"/>
                    </v:shape>
                    <v:shape id="_x0000_s1896" type="#_x0000_t32" style="position:absolute;left:3585;top:2370;width:1230;height:2235" o:connectortype="straight">
                      <v:stroke startarrow="oval" endarrow="oval"/>
                    </v:shape>
                    <v:shape id="_x0000_s1897" type="#_x0000_t32" style="position:absolute;left:6990;top:3750;width:1260;height:855;flip:y" o:connectortype="straight">
                      <v:stroke startarrow="oval" endarrow="oval"/>
                    </v:shape>
                  </v:group>
                </v:group>
                <v:shape id="_x0000_s1898" type="#_x0000_t32" style="position:absolute;left:4815;top:3750;width:3435;height:855;flip:y" o:connectortype="straight"/>
                <v:shape id="_x0000_s1899" type="#_x0000_t32" style="position:absolute;left:3585;top:2370;width:3405;height:2235" o:connectortype="straight"/>
                <v:shape id="_x0000_s1900" type="#_x0000_t32" style="position:absolute;left:6990;top:3015;width:1035;height:1590;flip:y" o:connectortype="straight"/>
              </v:group>
            </v:group>
            <v:shape id="_x0000_s1901" type="#_x0000_t202" style="position:absolute;left:3091;top:1965;width:1057;height:420;mso-height-percent:200;mso-height-percent:200;mso-width-relative:margin;mso-height-relative:margin" filled="f" stroked="f">
              <v:textbox style="mso-next-textbox:#_x0000_s1901;mso-fit-shape-to-text:t">
                <w:txbxContent>
                  <w:p w:rsidR="00F50A4C" w:rsidRDefault="00F50A4C" w:rsidP="00537781">
                    <w:r>
                      <w:t>Seattle</w:t>
                    </w:r>
                  </w:p>
                </w:txbxContent>
              </v:textbox>
            </v:shape>
            <v:shape id="_x0000_s1902" type="#_x0000_t202" style="position:absolute;left:4283;top:4605;width:1057;height:420;mso-height-percent:200;mso-height-percent:200;mso-width-relative:margin;mso-height-relative:margin" filled="f" stroked="f">
              <v:textbox style="mso-next-textbox:#_x0000_s1902;mso-fit-shape-to-text:t">
                <w:txbxContent>
                  <w:p w:rsidR="00F50A4C" w:rsidRDefault="00F50A4C" w:rsidP="00537781">
                    <w:r>
                      <w:t>Phoenix</w:t>
                    </w:r>
                  </w:p>
                </w:txbxContent>
              </v:textbox>
            </v:shape>
            <v:shape id="_x0000_s1903" type="#_x0000_t202" style="position:absolute;left:6429;top:4680;width:1596;height:420;mso-height-percent:200;mso-height-percent:200;mso-width-relative:margin;mso-height-relative:margin" filled="f" stroked="f">
              <v:textbox style="mso-next-textbox:#_x0000_s1903;mso-fit-shape-to-text:t">
                <w:txbxContent>
                  <w:p w:rsidR="00F50A4C" w:rsidRDefault="00F50A4C" w:rsidP="00537781">
                    <w:r>
                      <w:t>New Orleans</w:t>
                    </w:r>
                  </w:p>
                </w:txbxContent>
              </v:textbox>
            </v:shape>
            <v:shape id="_x0000_s1904" type="#_x0000_t202" style="position:absolute;left:8250;top:3450;width:832;height:696;mso-height-percent:200;mso-height-percent:200;mso-width-relative:margin;mso-height-relative:margin" filled="f" stroked="f">
              <v:textbox style="mso-next-textbox:#_x0000_s1904;mso-fit-shape-to-text:t">
                <w:txbxContent>
                  <w:p w:rsidR="00F50A4C" w:rsidRDefault="00F50A4C" w:rsidP="00537781">
                    <w:r>
                      <w:t>New York</w:t>
                    </w:r>
                  </w:p>
                </w:txbxContent>
              </v:textbox>
            </v:shape>
            <v:shape id="_x0000_s1905" type="#_x0000_t202" style="position:absolute;left:7711;top:2618;width:1057;height:420;mso-height-percent:200;mso-height-percent:200;mso-width-relative:margin;mso-height-relative:margin" filled="f" stroked="f">
              <v:textbox style="mso-next-textbox:#_x0000_s1905;mso-fit-shape-to-text:t">
                <w:txbxContent>
                  <w:p w:rsidR="00F50A4C" w:rsidRDefault="00F50A4C" w:rsidP="00537781">
                    <w:r>
                      <w:t>Boston</w:t>
                    </w:r>
                  </w:p>
                </w:txbxContent>
              </v:textbox>
            </v:shape>
            <v:shape id="_x0000_s1906" type="#_x0000_t202" style="position:absolute;left:6810;top:3615;width:712;height:420;mso-height-percent:200;mso-height-percent:200;mso-width-relative:margin;mso-height-relative:margin" filled="f" stroked="f">
              <v:textbox style="mso-next-textbox:#_x0000_s1906;mso-fit-shape-to-text:t">
                <w:txbxContent>
                  <w:p w:rsidR="00F50A4C" w:rsidRDefault="00F50A4C" w:rsidP="00537781">
                    <w:r>
                      <w:t>319</w:t>
                    </w:r>
                  </w:p>
                </w:txbxContent>
              </v:textbox>
            </v:shape>
            <v:shape id="_x0000_s1907" type="#_x0000_t202" style="position:absolute;left:5993;top:3406;width:817;height:420;mso-height-percent:200;mso-height-percent:200;mso-width-relative:margin;mso-height-relative:margin" filled="f" stroked="f">
              <v:textbox style="mso-next-textbox:#_x0000_s1907;mso-fit-shape-to-text:t">
                <w:txbxContent>
                  <w:p w:rsidR="00F50A4C" w:rsidRDefault="00F50A4C" w:rsidP="00537781">
                    <w:r>
                      <w:t>379</w:t>
                    </w:r>
                  </w:p>
                </w:txbxContent>
              </v:textbox>
            </v:shape>
            <v:shape id="_x0000_s1908" type="#_x0000_t202" style="position:absolute;left:5086;top:3098;width:667;height:420;mso-height-percent:200;mso-height-percent:200;mso-width-relative:margin;mso-height-relative:margin" filled="f" stroked="f">
              <v:textbox style="mso-next-textbox:#_x0000_s1908;mso-fit-shape-to-text:t">
                <w:txbxContent>
                  <w:p w:rsidR="00F50A4C" w:rsidRDefault="00F50A4C" w:rsidP="00537781">
                    <w:r>
                      <w:t>429</w:t>
                    </w:r>
                  </w:p>
                </w:txbxContent>
              </v:textbox>
            </v:shape>
            <v:shape id="_x0000_s1909" type="#_x0000_t202" style="position:absolute;left:5755;top:2648;width:674;height:420;mso-height-percent:200;mso-height-percent:200;mso-width-relative:margin;mso-height-relative:margin" filled="f" stroked="f">
              <v:textbox style="mso-next-textbox:#_x0000_s1909;mso-fit-shape-to-text:t">
                <w:txbxContent>
                  <w:p w:rsidR="00F50A4C" w:rsidRDefault="00F50A4C" w:rsidP="00537781">
                    <w:r>
                      <w:t>389</w:t>
                    </w:r>
                  </w:p>
                </w:txbxContent>
              </v:textbox>
            </v:shape>
            <v:shape id="_x0000_s1910" type="#_x0000_t202" style="position:absolute;left:3758;top:3450;width:1057;height:420;mso-height-percent:200;mso-height-percent:200;mso-width-relative:margin;mso-height-relative:margin" filled="f" stroked="f">
              <v:textbox style="mso-next-textbox:#_x0000_s1910;mso-fit-shape-to-text:t">
                <w:txbxContent>
                  <w:p w:rsidR="00F50A4C" w:rsidRDefault="00F50A4C" w:rsidP="00537781">
                    <w:r>
                      <w:t>119</w:t>
                    </w:r>
                  </w:p>
                </w:txbxContent>
              </v:textbox>
            </v:shape>
            <v:shape id="_x0000_s1911" type="#_x0000_t202" style="position:absolute;left:5588;top:2205;width:1057;height:420;mso-height-percent:200;mso-height-percent:200;mso-width-relative:margin;mso-height-relative:margin" filled="f" stroked="f">
              <v:textbox style="mso-next-textbox:#_x0000_s1911;mso-fit-shape-to-text:t">
                <w:txbxContent>
                  <w:p w:rsidR="00F50A4C" w:rsidRDefault="00F50A4C" w:rsidP="00537781">
                    <w:r>
                      <w:t>409</w:t>
                    </w:r>
                  </w:p>
                </w:txbxContent>
              </v:textbox>
            </v:shape>
            <v:shape id="_x0000_s1912" type="#_x0000_t202" style="position:absolute;left:7432;top:4027;width:1057;height:420;mso-height-percent:200;mso-height-percent:200;mso-width-relative:margin;mso-height-relative:margin" filled="f" stroked="f">
              <v:textbox style="mso-next-textbox:#_x0000_s1912;mso-fit-shape-to-text:t">
                <w:txbxContent>
                  <w:p w:rsidR="00F50A4C" w:rsidRDefault="00F50A4C" w:rsidP="00537781">
                    <w:r>
                      <w:t>229</w:t>
                    </w:r>
                  </w:p>
                </w:txbxContent>
              </v:textbox>
            </v:shape>
            <v:shape id="_x0000_s1913" type="#_x0000_t202" style="position:absolute;left:5491;top:4538;width:1057;height:420;mso-height-percent:200;mso-height-percent:200;mso-width-relative:margin;mso-height-relative:margin" filled="f" stroked="f">
              <v:textbox style="mso-next-textbox:#_x0000_s1913;mso-fit-shape-to-text:t">
                <w:txbxContent>
                  <w:p w:rsidR="00F50A4C" w:rsidRDefault="00F50A4C" w:rsidP="00537781">
                    <w:r>
                      <w:t>309</w:t>
                    </w:r>
                  </w:p>
                </w:txbxContent>
              </v:textbox>
            </v:shape>
          </v:group>
        </w:pict>
      </w:r>
    </w:p>
    <w:p w:rsidR="00537781" w:rsidRPr="00537781" w:rsidRDefault="005510D6" w:rsidP="00537781">
      <w:pPr>
        <w:tabs>
          <w:tab w:val="left" w:pos="709"/>
        </w:tabs>
        <w:ind w:left="426" w:hanging="426"/>
        <w:rPr>
          <w:sz w:val="22"/>
          <w:szCs w:val="22"/>
        </w:rPr>
      </w:pPr>
      <w:r w:rsidRPr="005510D6">
        <w:rPr>
          <w:noProof/>
          <w:sz w:val="22"/>
          <w:szCs w:val="22"/>
          <w:lang w:eastAsia="en-MY"/>
        </w:rPr>
        <w:pict>
          <v:shape id="_x0000_s1885" type="#_x0000_t202" style="position:absolute;left:0;text-align:left;margin-left:329.25pt;margin-top:.5pt;width:36pt;height:22.85pt;z-index:251726848;mso-width-relative:margin;mso-height-relative:margin" filled="f" stroked="f">
            <v:textbox style="mso-next-textbox:#_x0000_s1885">
              <w:txbxContent>
                <w:p w:rsidR="00F50A4C" w:rsidRDefault="00F50A4C" w:rsidP="00537781">
                  <w:r>
                    <w:t>109</w:t>
                  </w:r>
                </w:p>
              </w:txbxContent>
            </v:textbox>
          </v:shape>
        </w:pict>
      </w:r>
    </w:p>
    <w:p w:rsidR="00537781" w:rsidRPr="00537781" w:rsidRDefault="005510D6" w:rsidP="00537781">
      <w:pPr>
        <w:tabs>
          <w:tab w:val="left" w:pos="709"/>
        </w:tabs>
        <w:ind w:left="426" w:hanging="426"/>
        <w:rPr>
          <w:sz w:val="22"/>
          <w:szCs w:val="22"/>
        </w:rPr>
      </w:pPr>
      <w:r w:rsidRPr="005510D6">
        <w:rPr>
          <w:noProof/>
          <w:sz w:val="22"/>
          <w:szCs w:val="22"/>
          <w:lang w:eastAsia="en-MY"/>
        </w:rPr>
        <w:pict>
          <v:shape id="_x0000_s1884" type="#_x0000_t202" style="position:absolute;left:0;text-align:left;margin-left:262.15pt;margin-top:24.2pt;width:52.85pt;height:32.65pt;z-index:251725824;mso-height-percent:200;mso-height-percent:200;mso-width-relative:margin;mso-height-relative:margin" filled="f" stroked="f">
            <v:textbox style="mso-next-textbox:#_x0000_s1884;mso-fit-shape-to-text:t">
              <w:txbxContent>
                <w:p w:rsidR="00F50A4C" w:rsidRDefault="00F50A4C" w:rsidP="00537781">
                  <w:r>
                    <w:t>239</w:t>
                  </w:r>
                </w:p>
              </w:txbxContent>
            </v:textbox>
          </v:shape>
        </w:pict>
      </w:r>
    </w:p>
    <w:p w:rsidR="00537781" w:rsidRDefault="00537781"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r w:rsidRPr="00537781">
        <w:rPr>
          <w:sz w:val="22"/>
          <w:szCs w:val="22"/>
        </w:rPr>
        <w:t>24.</w:t>
      </w:r>
      <w:r w:rsidRPr="00537781">
        <w:rPr>
          <w:sz w:val="22"/>
          <w:szCs w:val="22"/>
        </w:rPr>
        <w:tab/>
        <w:t>Determine whether the given graph is planar. If so, draw it so that no edges cross.</w:t>
      </w:r>
    </w:p>
    <w:p w:rsidR="002F71FE" w:rsidRDefault="005510D6" w:rsidP="00537781">
      <w:pPr>
        <w:tabs>
          <w:tab w:val="left" w:pos="709"/>
        </w:tabs>
        <w:ind w:left="426" w:hanging="426"/>
        <w:rPr>
          <w:sz w:val="22"/>
          <w:szCs w:val="22"/>
        </w:rPr>
      </w:pPr>
      <w:r>
        <w:rPr>
          <w:noProof/>
          <w:sz w:val="22"/>
          <w:szCs w:val="22"/>
          <w:lang w:val="en-MY" w:eastAsia="en-MY"/>
        </w:rPr>
        <w:pict>
          <v:group id="_x0000_s5660" style="position:absolute;left:0;text-align:left;margin-left:279pt;margin-top:6.15pt;width:155.45pt;height:134pt;z-index:251729920" coordorigin="7020,13268" coordsize="3109,2680">
            <v:shape id="_x0000_s5535" type="#_x0000_t202" style="position:absolute;left:9298;top:15513;width:448;height:435;mso-height-percent:200;mso-height-percent:200;mso-width-relative:margin;mso-height-relative:margin" strokecolor="white [3212]">
              <v:textbox style="mso-next-textbox:#_x0000_s5535;mso-fit-shape-to-text:t">
                <w:txbxContent>
                  <w:p w:rsidR="00F50A4C" w:rsidRPr="00AE07E1" w:rsidRDefault="00F50A4C" w:rsidP="00857C19">
                    <w:pPr>
                      <w:rPr>
                        <w:i/>
                      </w:rPr>
                    </w:pPr>
                    <w:r>
                      <w:rPr>
                        <w:i/>
                      </w:rPr>
                      <w:t>c</w:t>
                    </w:r>
                  </w:p>
                </w:txbxContent>
              </v:textbox>
            </v:shape>
            <v:shape id="_x0000_s5537" type="#_x0000_t202" style="position:absolute;left:9703;top:14348;width:426;height:435;mso-height-percent:200;mso-height-percent:200;mso-width-relative:margin;mso-height-relative:margin" strokecolor="white [3212]">
              <v:textbox style="mso-next-textbox:#_x0000_s5537;mso-fit-shape-to-text:t">
                <w:txbxContent>
                  <w:p w:rsidR="00F50A4C" w:rsidRPr="00AE07E1" w:rsidRDefault="00F50A4C" w:rsidP="00857C19">
                    <w:pPr>
                      <w:rPr>
                        <w:i/>
                      </w:rPr>
                    </w:pPr>
                    <w:r>
                      <w:rPr>
                        <w:i/>
                      </w:rPr>
                      <w:t>b</w:t>
                    </w:r>
                  </w:p>
                </w:txbxContent>
              </v:textbox>
            </v:shape>
            <v:shape id="_x0000_s5540" type="#_x0000_t202" style="position:absolute;left:7532;top:15512;width:448;height:435;mso-height-percent:200;mso-height-percent:200;mso-width-relative:margin;mso-height-relative:margin" strokecolor="white [3212]">
              <v:textbox style="mso-next-textbox:#_x0000_s5540;mso-fit-shape-to-text:t">
                <w:txbxContent>
                  <w:p w:rsidR="00F50A4C" w:rsidRPr="00AE07E1" w:rsidRDefault="00F50A4C" w:rsidP="00857C19">
                    <w:pPr>
                      <w:rPr>
                        <w:i/>
                      </w:rPr>
                    </w:pPr>
                    <w:r>
                      <w:rPr>
                        <w:i/>
                      </w:rPr>
                      <w:t>d</w:t>
                    </w:r>
                  </w:p>
                </w:txbxContent>
              </v:textbox>
            </v:shape>
            <v:shape id="_x0000_s5543" type="#_x0000_t202" style="position:absolute;left:8328;top:13268;width:426;height:435;mso-height-percent:200;mso-height-percent:200;mso-width-relative:margin;mso-height-relative:margin" strokecolor="white [3212]">
              <v:textbox style="mso-next-textbox:#_x0000_s5543;mso-fit-shape-to-text:t">
                <w:txbxContent>
                  <w:p w:rsidR="00F50A4C" w:rsidRPr="00AE07E1" w:rsidRDefault="00F50A4C" w:rsidP="00857C19">
                    <w:pPr>
                      <w:rPr>
                        <w:i/>
                      </w:rPr>
                    </w:pPr>
                    <w:r w:rsidRPr="00AE07E1">
                      <w:rPr>
                        <w:i/>
                      </w:rPr>
                      <w:t>a</w:t>
                    </w:r>
                  </w:p>
                </w:txbxContent>
              </v:textbox>
            </v:shape>
            <v:shape id="_x0000_s5545" type="#_x0000_t202" style="position:absolute;left:7020;top:14357;width:448;height:435;mso-height-percent:200;mso-height-percent:200;mso-width-relative:margin;mso-height-relative:margin" strokecolor="white [3212]">
              <v:textbox style="mso-next-textbox:#_x0000_s5545;mso-fit-shape-to-text:t">
                <w:txbxContent>
                  <w:p w:rsidR="00F50A4C" w:rsidRPr="00AE07E1" w:rsidRDefault="00F50A4C" w:rsidP="00857C19">
                    <w:pPr>
                      <w:rPr>
                        <w:i/>
                      </w:rPr>
                    </w:pPr>
                    <w:r>
                      <w:rPr>
                        <w:i/>
                      </w:rPr>
                      <w:t>e</w:t>
                    </w:r>
                  </w:p>
                </w:txbxContent>
              </v:textbox>
            </v:shape>
            <v:group id="_x0000_s1921" style="position:absolute;left:7459;top:13695;width:2235;height:1921" coordorigin="3758,8205" coordsize="2235,1921">
              <v:shape id="_x0000_s1922" type="#_x0000_t32" style="position:absolute;left:3758;top:9165;width:2235;height:0" o:connectortype="straight">
                <v:stroke startarrow="oval" endarrow="oval"/>
              </v:shape>
              <v:shape id="_x0000_s1923" type="#_x0000_t32" style="position:absolute;left:4148;top:10126;width:1470;height:0" o:connectortype="straight">
                <v:stroke startarrow="oval" endarrow="oval"/>
              </v:shape>
              <v:shape id="_x0000_s1924" type="#_x0000_t32" style="position:absolute;left:5618;top:9165;width:375;height:960;flip:y" o:connectortype="straight">
                <v:stroke startarrow="oval" endarrow="oval"/>
              </v:shape>
              <v:shape id="_x0000_s1925" type="#_x0000_t32" style="position:absolute;left:3758;top:9165;width:390;height:960" o:connectortype="straight">
                <v:stroke startarrow="oval" endarrow="oval"/>
              </v:shape>
              <v:shape id="_x0000_s1926" type="#_x0000_t32" style="position:absolute;left:4148;top:8205;width:667;height:1920;flip:y" o:connectortype="straight">
                <v:stroke startarrow="oval" endarrow="oval"/>
              </v:shape>
              <v:shape id="_x0000_s1927" type="#_x0000_t32" style="position:absolute;left:4799;top:8205;width:789;height:1920" o:connectortype="straight">
                <v:stroke startarrow="oval" endarrow="oval"/>
              </v:shape>
              <v:shape id="_x0000_s1928" type="#_x0000_t32" style="position:absolute;left:3758;top:8205;width:1057;height:960;flip:y" o:connectortype="straight">
                <v:stroke startarrow="oval" endarrow="oval"/>
              </v:shape>
              <v:shape id="_x0000_s1929" type="#_x0000_t32" style="position:absolute;left:4799;top:8205;width:1194;height:960" o:connectortype="straight">
                <v:stroke startarrow="oval" endarrow="oval"/>
              </v:shape>
              <v:shape id="_x0000_s1930" type="#_x0000_t32" style="position:absolute;left:3758;top:9165;width:1860;height:960" o:connectortype="straight">
                <v:stroke startarrow="oval" endarrow="oval"/>
              </v:shape>
            </v:group>
          </v:group>
        </w:pict>
      </w:r>
      <w:r w:rsidR="00537781" w:rsidRPr="00537781">
        <w:rPr>
          <w:sz w:val="22"/>
          <w:szCs w:val="22"/>
        </w:rPr>
        <w:tab/>
      </w:r>
    </w:p>
    <w:p w:rsidR="002F71FE" w:rsidRDefault="005510D6" w:rsidP="00537781">
      <w:pPr>
        <w:tabs>
          <w:tab w:val="left" w:pos="709"/>
        </w:tabs>
        <w:ind w:left="426" w:hanging="426"/>
        <w:rPr>
          <w:sz w:val="22"/>
          <w:szCs w:val="22"/>
        </w:rPr>
      </w:pPr>
      <w:r>
        <w:rPr>
          <w:noProof/>
          <w:sz w:val="22"/>
          <w:szCs w:val="22"/>
          <w:lang w:val="en-MY" w:eastAsia="en-MY"/>
        </w:rPr>
        <w:pict>
          <v:group id="_x0000_s5659" style="position:absolute;left:0;text-align:left;margin-left:46.9pt;margin-top:4.75pt;width:174.5pt;height:109.55pt;z-index:251728896" coordorigin="2378,13493" coordsize="3490,2191">
            <v:shape id="_x0000_s5536" type="#_x0000_t202" style="position:absolute;left:3956;top:15189;width:448;height:435;mso-height-percent:200;mso-height-percent:200;mso-width-relative:margin;mso-height-relative:margin" strokecolor="white [3212]">
              <v:textbox style="mso-next-textbox:#_x0000_s5536;mso-fit-shape-to-text:t">
                <w:txbxContent>
                  <w:p w:rsidR="00F50A4C" w:rsidRPr="00AE07E1" w:rsidRDefault="00F50A4C" w:rsidP="00857C19">
                    <w:pPr>
                      <w:rPr>
                        <w:i/>
                      </w:rPr>
                    </w:pPr>
                    <w:r>
                      <w:rPr>
                        <w:i/>
                      </w:rPr>
                      <w:t>d</w:t>
                    </w:r>
                  </w:p>
                </w:txbxContent>
              </v:textbox>
            </v:shape>
            <v:shape id="_x0000_s5538" type="#_x0000_t202" style="position:absolute;left:2392;top:13493;width:426;height:435;mso-height-percent:200;mso-height-percent:200;mso-width-relative:margin;mso-height-relative:margin" strokecolor="white [3212]">
              <v:textbox style="mso-next-textbox:#_x0000_s5538;mso-fit-shape-to-text:t">
                <w:txbxContent>
                  <w:p w:rsidR="00F50A4C" w:rsidRPr="00AE07E1" w:rsidRDefault="00F50A4C" w:rsidP="00857C19">
                    <w:pPr>
                      <w:rPr>
                        <w:i/>
                      </w:rPr>
                    </w:pPr>
                    <w:r w:rsidRPr="00AE07E1">
                      <w:rPr>
                        <w:i/>
                      </w:rPr>
                      <w:t>a</w:t>
                    </w:r>
                  </w:p>
                </w:txbxContent>
              </v:textbox>
            </v:shape>
            <v:shape id="_x0000_s5539" type="#_x0000_t202" style="position:absolute;left:5420;top:13501;width:448;height:435;mso-height-percent:200;mso-height-percent:200;mso-width-relative:margin;mso-height-relative:margin" strokecolor="white [3212]">
              <v:textbox style="mso-next-textbox:#_x0000_s5539;mso-fit-shape-to-text:t">
                <w:txbxContent>
                  <w:p w:rsidR="00F50A4C" w:rsidRPr="00AE07E1" w:rsidRDefault="00F50A4C" w:rsidP="00857C19">
                    <w:pPr>
                      <w:rPr>
                        <w:i/>
                      </w:rPr>
                    </w:pPr>
                    <w:r>
                      <w:rPr>
                        <w:i/>
                      </w:rPr>
                      <w:t>c</w:t>
                    </w:r>
                  </w:p>
                </w:txbxContent>
              </v:textbox>
            </v:shape>
            <v:shape id="_x0000_s5541" type="#_x0000_t202" style="position:absolute;left:2378;top:15249;width:448;height:435;mso-height-percent:200;mso-height-percent:200;mso-width-relative:margin;mso-height-relative:margin" strokecolor="white [3212]">
              <v:textbox style="mso-next-textbox:#_x0000_s5541;mso-fit-shape-to-text:t">
                <w:txbxContent>
                  <w:p w:rsidR="00F50A4C" w:rsidRPr="00AE07E1" w:rsidRDefault="00F50A4C" w:rsidP="00857C19">
                    <w:pPr>
                      <w:rPr>
                        <w:i/>
                      </w:rPr>
                    </w:pPr>
                    <w:r>
                      <w:rPr>
                        <w:i/>
                      </w:rPr>
                      <w:t>e</w:t>
                    </w:r>
                  </w:p>
                </w:txbxContent>
              </v:textbox>
            </v:shape>
            <v:shape id="_x0000_s5542" type="#_x0000_t202" style="position:absolute;left:3947;top:13493;width:426;height:435;mso-height-percent:200;mso-height-percent:200;mso-width-relative:margin;mso-height-relative:margin" strokecolor="white [3212]">
              <v:textbox style="mso-next-textbox:#_x0000_s5542;mso-fit-shape-to-text:t">
                <w:txbxContent>
                  <w:p w:rsidR="00F50A4C" w:rsidRPr="00AE07E1" w:rsidRDefault="00F50A4C" w:rsidP="00857C19">
                    <w:pPr>
                      <w:rPr>
                        <w:i/>
                      </w:rPr>
                    </w:pPr>
                    <w:r>
                      <w:rPr>
                        <w:i/>
                      </w:rPr>
                      <w:t>b</w:t>
                    </w:r>
                  </w:p>
                </w:txbxContent>
              </v:textbox>
            </v:shape>
            <v:group id="_x0000_s1914" style="position:absolute;left:2634;top:13920;width:2954;height:1320" coordorigin="3330,6270" coordsize="2954,1320">
              <v:shape id="_x0000_s1915" type="#_x0000_t32" style="position:absolute;left:3330;top:6270;width:0;height:1320" o:connectortype="straight">
                <v:stroke startarrow="oval" endarrow="oval"/>
              </v:shape>
              <v:shape id="_x0000_s1916" type="#_x0000_t32" style="position:absolute;left:3330;top:6270;width:1485;height:0" o:connectortype="straight">
                <v:stroke startarrow="oval" endarrow="oval"/>
              </v:shape>
              <v:shape id="_x0000_s1917" type="#_x0000_t32" style="position:absolute;left:4815;top:6270;width:0;height:1320" o:connectortype="straight">
                <v:stroke startarrow="oval" endarrow="oval"/>
              </v:shape>
              <v:shape id="_x0000_s1918" type="#_x0000_t32" style="position:absolute;left:3330;top:7590;width:1485;height:0" o:connectortype="straight">
                <v:stroke startarrow="oval" endarrow="oval"/>
              </v:shape>
              <v:shape id="_x0000_s1919" type="#_x0000_t32" style="position:absolute;left:4799;top:6270;width:1485;height:0" o:connectortype="straight">
                <v:stroke startarrow="oval" endarrow="oval"/>
              </v:shape>
              <v:shape id="_x0000_s1920" type="#_x0000_t32" style="position:absolute;left:3330;top:6270;width:2954;height:1320;flip:y" o:connectortype="straight">
                <v:stroke startarrow="oval" endarrow="oval"/>
              </v:shape>
            </v:group>
          </v:group>
        </w:pict>
      </w:r>
    </w:p>
    <w:p w:rsidR="00537781" w:rsidRPr="00CA730D" w:rsidRDefault="00CA730D" w:rsidP="00540BD4">
      <w:pPr>
        <w:pStyle w:val="ListParagraph"/>
        <w:numPr>
          <w:ilvl w:val="0"/>
          <w:numId w:val="5"/>
        </w:numPr>
        <w:tabs>
          <w:tab w:val="left" w:pos="709"/>
        </w:tabs>
        <w:rPr>
          <w:sz w:val="22"/>
          <w:szCs w:val="22"/>
        </w:rPr>
      </w:pPr>
      <w:r>
        <w:rPr>
          <w:sz w:val="22"/>
          <w:szCs w:val="22"/>
        </w:rPr>
        <w:t xml:space="preserve">                                                                               </w:t>
      </w:r>
      <w:r w:rsidRPr="00CA730D">
        <w:rPr>
          <w:sz w:val="22"/>
          <w:szCs w:val="22"/>
        </w:rPr>
        <w:t>(b)</w:t>
      </w:r>
      <w:r w:rsidRPr="00CA730D">
        <w:rPr>
          <w:sz w:val="22"/>
          <w:szCs w:val="22"/>
        </w:rPr>
        <w:tab/>
      </w:r>
    </w:p>
    <w:p w:rsidR="00537781" w:rsidRDefault="00537781"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Pr="00537781" w:rsidRDefault="002F71FE"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CA730D" w:rsidRDefault="005510D6" w:rsidP="00537781">
      <w:pPr>
        <w:tabs>
          <w:tab w:val="left" w:pos="709"/>
        </w:tabs>
        <w:ind w:left="426" w:hanging="426"/>
        <w:rPr>
          <w:sz w:val="22"/>
          <w:szCs w:val="22"/>
        </w:rPr>
      </w:pPr>
      <w:r w:rsidRPr="005510D6">
        <w:rPr>
          <w:noProof/>
          <w:lang w:val="en-MY" w:eastAsia="en-MY"/>
        </w:rPr>
        <w:pict>
          <v:group id="_x0000_s5678" style="position:absolute;left:0;text-align:left;margin-left:282.9pt;margin-top:10.9pt;width:127.75pt;height:108.4pt;z-index:251731968" coordorigin="7098,1933" coordsize="2555,2168">
            <v:shape id="_x0000_s5661" type="#_x0000_t202" style="position:absolute;left:7098;top:2463;width:448;height:435;mso-height-percent:200;mso-height-percent:200;mso-width-relative:margin;mso-height-relative:margin" o:regroupid="4" strokecolor="white [3212]">
              <v:textbox style="mso-next-textbox:#_x0000_s5661;mso-fit-shape-to-text:t">
                <w:txbxContent>
                  <w:p w:rsidR="00F50A4C" w:rsidRPr="00AE07E1" w:rsidRDefault="00F50A4C" w:rsidP="0007768D">
                    <w:pPr>
                      <w:rPr>
                        <w:i/>
                      </w:rPr>
                    </w:pPr>
                    <w:r>
                      <w:rPr>
                        <w:i/>
                      </w:rPr>
                      <w:t>h</w:t>
                    </w:r>
                  </w:p>
                </w:txbxContent>
              </v:textbox>
            </v:shape>
            <v:shape id="_x0000_s5664" type="#_x0000_t202" style="position:absolute;left:7184;top:3231;width:448;height:435;mso-height-percent:200;mso-height-percent:200;mso-width-relative:margin;mso-height-relative:margin" o:regroupid="4" strokecolor="white [3212]">
              <v:textbox style="mso-next-textbox:#_x0000_s5664;mso-fit-shape-to-text:t">
                <w:txbxContent>
                  <w:p w:rsidR="00F50A4C" w:rsidRPr="00AE07E1" w:rsidRDefault="00F50A4C" w:rsidP="0007768D">
                    <w:pPr>
                      <w:rPr>
                        <w:i/>
                      </w:rPr>
                    </w:pPr>
                    <w:r>
                      <w:rPr>
                        <w:i/>
                      </w:rPr>
                      <w:t>g</w:t>
                    </w:r>
                  </w:p>
                </w:txbxContent>
              </v:textbox>
            </v:shape>
            <v:shape id="_x0000_s5669" type="#_x0000_t202" style="position:absolute;left:9197;top:2377;width:448;height:435;mso-height-percent:200;mso-height-percent:200;mso-width-relative:margin;mso-height-relative:margin" o:regroupid="4" strokecolor="white [3212]">
              <v:textbox style="mso-next-textbox:#_x0000_s5669;mso-fit-shape-to-text:t">
                <w:txbxContent>
                  <w:p w:rsidR="00F50A4C" w:rsidRPr="00AE07E1" w:rsidRDefault="00F50A4C" w:rsidP="0007768D">
                    <w:pPr>
                      <w:rPr>
                        <w:i/>
                      </w:rPr>
                    </w:pPr>
                    <w:r>
                      <w:rPr>
                        <w:i/>
                      </w:rPr>
                      <w:t>c</w:t>
                    </w:r>
                  </w:p>
                </w:txbxContent>
              </v:textbox>
            </v:shape>
            <v:shape id="_x0000_s5670" type="#_x0000_t202" style="position:absolute;left:9205;top:3020;width:448;height:435;mso-height-percent:200;mso-height-percent:200;mso-width-relative:margin;mso-height-relative:margin" o:regroupid="4" strokecolor="white [3212]">
              <v:textbox style="mso-next-textbox:#_x0000_s5670;mso-fit-shape-to-text:t">
                <w:txbxContent>
                  <w:p w:rsidR="00F50A4C" w:rsidRPr="00AE07E1" w:rsidRDefault="00F50A4C" w:rsidP="0007768D">
                    <w:pPr>
                      <w:rPr>
                        <w:i/>
                      </w:rPr>
                    </w:pPr>
                    <w:r>
                      <w:rPr>
                        <w:i/>
                      </w:rPr>
                      <w:t>d</w:t>
                    </w:r>
                  </w:p>
                </w:txbxContent>
              </v:textbox>
            </v:shape>
            <v:shape id="_x0000_s5672" type="#_x0000_t202" style="position:absolute;left:8595;top:1933;width:426;height:435;mso-height-percent:200;mso-height-percent:200;mso-width-relative:margin;mso-height-relative:margin" o:regroupid="4" strokecolor="white [3212]">
              <v:textbox style="mso-next-textbox:#_x0000_s5672;mso-fit-shape-to-text:t">
                <w:txbxContent>
                  <w:p w:rsidR="00F50A4C" w:rsidRPr="00AE07E1" w:rsidRDefault="00F50A4C" w:rsidP="0007768D">
                    <w:pPr>
                      <w:rPr>
                        <w:i/>
                      </w:rPr>
                    </w:pPr>
                    <w:r>
                      <w:rPr>
                        <w:i/>
                      </w:rPr>
                      <w:t>b</w:t>
                    </w:r>
                  </w:p>
                </w:txbxContent>
              </v:textbox>
            </v:shape>
            <v:shape id="_x0000_s5673" type="#_x0000_t202" style="position:absolute;left:7726;top:1933;width:426;height:435;mso-height-percent:200;mso-height-percent:200;mso-width-relative:margin;mso-height-relative:margin" o:regroupid="4" strokecolor="white [3212]">
              <v:textbox style="mso-next-textbox:#_x0000_s5673;mso-fit-shape-to-text:t">
                <w:txbxContent>
                  <w:p w:rsidR="00F50A4C" w:rsidRPr="00AE07E1" w:rsidRDefault="00F50A4C" w:rsidP="0007768D">
                    <w:pPr>
                      <w:rPr>
                        <w:i/>
                      </w:rPr>
                    </w:pPr>
                    <w:r w:rsidRPr="00AE07E1">
                      <w:rPr>
                        <w:i/>
                      </w:rPr>
                      <w:t>a</w:t>
                    </w:r>
                  </w:p>
                </w:txbxContent>
              </v:textbox>
            </v:shape>
            <v:shape id="_x0000_s5674" type="#_x0000_t202" style="position:absolute;left:7831;top:3666;width:448;height:435;mso-height-percent:200;mso-height-percent:200;mso-width-relative:margin;mso-height-relative:margin" o:regroupid="4" strokecolor="white [3212]">
              <v:textbox style="mso-next-textbox:#_x0000_s5674;mso-fit-shape-to-text:t">
                <w:txbxContent>
                  <w:p w:rsidR="00F50A4C" w:rsidRPr="00AE07E1" w:rsidRDefault="00F50A4C" w:rsidP="0007768D">
                    <w:pPr>
                      <w:rPr>
                        <w:i/>
                      </w:rPr>
                    </w:pPr>
                    <w:r>
                      <w:rPr>
                        <w:i/>
                      </w:rPr>
                      <w:t>f</w:t>
                    </w:r>
                  </w:p>
                </w:txbxContent>
              </v:textbox>
            </v:shape>
            <v:shape id="_x0000_s5675" type="#_x0000_t202" style="position:absolute;left:8687;top:3549;width:448;height:435;mso-height-percent:200;mso-height-percent:200;mso-width-relative:margin;mso-height-relative:margin" o:regroupid="4" strokecolor="white [3212]">
              <v:textbox style="mso-next-textbox:#_x0000_s5675;mso-fit-shape-to-text:t">
                <w:txbxContent>
                  <w:p w:rsidR="00F50A4C" w:rsidRPr="00AE07E1" w:rsidRDefault="00F50A4C" w:rsidP="0007768D">
                    <w:pPr>
                      <w:rPr>
                        <w:i/>
                      </w:rPr>
                    </w:pPr>
                    <w:r>
                      <w:rPr>
                        <w:i/>
                      </w:rPr>
                      <w:t>e</w:t>
                    </w:r>
                  </w:p>
                </w:txbxContent>
              </v:textbox>
            </v:shape>
            <v:group id="_x0000_s1939" style="position:absolute;left:7507;top:2337;width:1762;height:1320" coordorigin="3758,14160" coordsize="1762,1320">
              <v:group id="_x0000_s1940" style="position:absolute;left:4254;top:14160;width:1237;height:900" coordorigin="4283,14160" coordsize="1305,1050">
                <v:shape id="_x0000_s1941" type="#_x0000_t32" style="position:absolute;left:4283;top:14160;width:712;height:0" o:connectortype="straight">
                  <v:stroke startarrow="oval" endarrow="oval"/>
                </v:shape>
                <v:shape id="_x0000_s1942" type="#_x0000_t32" style="position:absolute;left:5588;top:14670;width:0;height:540" o:connectortype="straight">
                  <v:stroke startarrow="oval" endarrow="oval"/>
                </v:shape>
                <v:shape id="_x0000_s1943" type="#_x0000_t32" style="position:absolute;left:4283;top:14160;width:1305;height:1050" o:connectortype="straight">
                  <v:stroke startarrow="oval" endarrow="oval"/>
                </v:shape>
                <v:shape id="_x0000_s1944" type="#_x0000_t32" style="position:absolute;left:5018;top:14175;width:570;height:495" o:connectortype="straight">
                  <v:stroke startarrow="oval" endarrow="oval"/>
                </v:shape>
              </v:group>
              <v:group id="_x0000_s1945" style="position:absolute;left:3758;top:14160;width:1762;height:1320" coordorigin="3758,14160" coordsize="1762,1320">
                <v:shape id="_x0000_s1946" type="#_x0000_t32" style="position:absolute;left:4995;top:14160;width:0;height:1320" o:connectortype="straight">
                  <v:stroke startarrow="oval" endarrow="oval"/>
                </v:shape>
                <v:group id="_x0000_s1947" style="position:absolute;left:3758;top:14160;width:1762;height:1320" coordorigin="3758,14160" coordsize="1762,1320">
                  <v:shape id="_x0000_s1948" type="#_x0000_t32" style="position:absolute;left:4284;top:15480;width:712;height:0" o:connectortype="straight">
                    <v:stroke startarrow="oval" endarrow="oval"/>
                  </v:shape>
                  <v:shape id="_x0000_s1949" type="#_x0000_t32" style="position:absolute;left:3758;top:14580;width:0;height:510" o:connectortype="straight">
                    <v:stroke startarrow="oval" endarrow="oval"/>
                  </v:shape>
                  <v:shape id="_x0000_s1950" type="#_x0000_t32" style="position:absolute;left:4284;top:14160;width:0;height:1320" o:connectortype="straight">
                    <v:stroke startarrow="oval" endarrow="oval"/>
                  </v:shape>
                  <v:shape id="_x0000_s1951" type="#_x0000_t32" style="position:absolute;left:3758;top:14580;width:1237;height:900" o:connectortype="straight">
                    <v:stroke startarrow="oval" endarrow="oval"/>
                  </v:shape>
                  <v:shape id="_x0000_s1952" type="#_x0000_t32" style="position:absolute;left:3758;top:15090;width:525;height:390" o:connectortype="straight">
                    <v:stroke startarrow="oval" endarrow="oval"/>
                  </v:shape>
                  <v:shape id="_x0000_s1953" type="#_x0000_t32" style="position:absolute;left:3758;top:14160;width:525;height:420;flip:y" o:connectortype="straight">
                    <v:stroke startarrow="oval" endarrow="oval"/>
                  </v:shape>
                  <v:shape id="_x0000_s1954" type="#_x0000_t32" style="position:absolute;left:4995;top:15060;width:525;height:420;flip:y" o:connectortype="straight">
                    <v:stroke startarrow="oval" endarrow="oval"/>
                  </v:shape>
                  <v:shape id="_x0000_s1955" type="#_x0000_t32" style="position:absolute;left:3758;top:14160;width:1237;height:930;flip:x" o:connectortype="straight">
                    <v:stroke startarrow="oval" endarrow="oval"/>
                  </v:shape>
                  <v:shape id="_x0000_s1956" type="#_x0000_t32" style="position:absolute;left:4284;top:14597;width:1236;height:883;flip:x" o:connectortype="straight">
                    <v:stroke startarrow="oval" endarrow="oval"/>
                  </v:shape>
                </v:group>
              </v:group>
            </v:group>
          </v:group>
        </w:pict>
      </w:r>
      <w:r>
        <w:rPr>
          <w:noProof/>
          <w:sz w:val="22"/>
          <w:szCs w:val="22"/>
          <w:lang w:val="en-MY" w:eastAsia="en-MY"/>
        </w:rPr>
        <w:pict>
          <v:group id="_x0000_s5677" style="position:absolute;left:0;text-align:left;margin-left:49.6pt;margin-top:5.45pt;width:146.7pt;height:106.65pt;z-index:251730944" coordorigin="2432,1824" coordsize="2934,2133">
            <v:shape id="_x0000_s5662" type="#_x0000_t202" style="position:absolute;left:4902;top:1924;width:448;height:435;mso-height-percent:200;mso-height-percent:200;mso-width-relative:margin;mso-height-relative:margin" o:regroupid="4" strokecolor="white [3212]">
              <v:textbox style="mso-next-textbox:#_x0000_s5662;mso-fit-shape-to-text:t">
                <w:txbxContent>
                  <w:p w:rsidR="00F50A4C" w:rsidRPr="00AE07E1" w:rsidRDefault="00F50A4C" w:rsidP="0007768D">
                    <w:pPr>
                      <w:rPr>
                        <w:i/>
                      </w:rPr>
                    </w:pPr>
                    <w:r>
                      <w:rPr>
                        <w:i/>
                      </w:rPr>
                      <w:t>c</w:t>
                    </w:r>
                  </w:p>
                </w:txbxContent>
              </v:textbox>
            </v:shape>
            <v:shape id="_x0000_s5663" type="#_x0000_t202" style="position:absolute;left:4918;top:3522;width:448;height:435;mso-height-percent:200;mso-height-percent:200;mso-width-relative:margin;mso-height-relative:margin" o:regroupid="4" strokecolor="white [3212]">
              <v:textbox style="mso-next-textbox:#_x0000_s5663;mso-fit-shape-to-text:t">
                <w:txbxContent>
                  <w:p w:rsidR="00F50A4C" w:rsidRPr="00AE07E1" w:rsidRDefault="00F50A4C" w:rsidP="0007768D">
                    <w:pPr>
                      <w:rPr>
                        <w:i/>
                      </w:rPr>
                    </w:pPr>
                    <w:r>
                      <w:rPr>
                        <w:i/>
                      </w:rPr>
                      <w:t>d</w:t>
                    </w:r>
                  </w:p>
                </w:txbxContent>
              </v:textbox>
            </v:shape>
            <v:shape id="_x0000_s5665" type="#_x0000_t202" style="position:absolute;left:3749;top:1924;width:426;height:435;mso-height-percent:200;mso-height-percent:200;mso-width-relative:margin;mso-height-relative:margin" o:regroupid="4" strokecolor="white [3212]">
              <v:textbox style="mso-next-textbox:#_x0000_s5665;mso-fit-shape-to-text:t">
                <w:txbxContent>
                  <w:p w:rsidR="00F50A4C" w:rsidRPr="00AE07E1" w:rsidRDefault="00F50A4C" w:rsidP="0007768D">
                    <w:pPr>
                      <w:rPr>
                        <w:i/>
                      </w:rPr>
                    </w:pPr>
                    <w:r>
                      <w:rPr>
                        <w:i/>
                      </w:rPr>
                      <w:t>b</w:t>
                    </w:r>
                  </w:p>
                </w:txbxContent>
              </v:textbox>
            </v:shape>
            <v:shape id="_x0000_s5666" type="#_x0000_t202" style="position:absolute;left:2432;top:1824;width:426;height:435;mso-height-percent:200;mso-height-percent:200;mso-width-relative:margin;mso-height-relative:margin" o:regroupid="4" strokecolor="white [3212]">
              <v:textbox style="mso-next-textbox:#_x0000_s5666;mso-fit-shape-to-text:t">
                <w:txbxContent>
                  <w:p w:rsidR="00F50A4C" w:rsidRPr="00AE07E1" w:rsidRDefault="00F50A4C" w:rsidP="0007768D">
                    <w:pPr>
                      <w:rPr>
                        <w:i/>
                      </w:rPr>
                    </w:pPr>
                    <w:r w:rsidRPr="00AE07E1">
                      <w:rPr>
                        <w:i/>
                      </w:rPr>
                      <w:t>a</w:t>
                    </w:r>
                  </w:p>
                </w:txbxContent>
              </v:textbox>
            </v:shape>
            <v:shape id="_x0000_s5667" type="#_x0000_t202" style="position:absolute;left:2432;top:3522;width:448;height:435;mso-height-percent:200;mso-height-percent:200;mso-width-relative:margin;mso-height-relative:margin" o:regroupid="4" strokecolor="white [3212]">
              <v:textbox style="mso-next-textbox:#_x0000_s5667;mso-fit-shape-to-text:t">
                <w:txbxContent>
                  <w:p w:rsidR="00F50A4C" w:rsidRPr="00AE07E1" w:rsidRDefault="00F50A4C" w:rsidP="0007768D">
                    <w:pPr>
                      <w:rPr>
                        <w:i/>
                      </w:rPr>
                    </w:pPr>
                    <w:r>
                      <w:rPr>
                        <w:i/>
                      </w:rPr>
                      <w:t>f</w:t>
                    </w:r>
                  </w:p>
                </w:txbxContent>
              </v:textbox>
            </v:shape>
            <v:shape id="_x0000_s5668" type="#_x0000_t202" style="position:absolute;left:3736;top:3461;width:448;height:435;mso-height-percent:200;mso-height-percent:200;mso-width-relative:margin;mso-height-relative:margin" o:regroupid="4" strokecolor="white [3212]">
              <v:textbox style="mso-next-textbox:#_x0000_s5668;mso-fit-shape-to-text:t">
                <w:txbxContent>
                  <w:p w:rsidR="00F50A4C" w:rsidRPr="00AE07E1" w:rsidRDefault="00F50A4C" w:rsidP="0007768D">
                    <w:pPr>
                      <w:rPr>
                        <w:i/>
                      </w:rPr>
                    </w:pPr>
                    <w:r>
                      <w:rPr>
                        <w:i/>
                      </w:rPr>
                      <w:t>e</w:t>
                    </w:r>
                  </w:p>
                </w:txbxContent>
              </v:textbox>
            </v:shape>
            <v:group id="_x0000_s1931" style="position:absolute;left:2706;top:2337;width:2444;height:1185" coordorigin="3585,11730" coordsize="2444,1185">
              <v:shape id="_x0000_s1932" type="#_x0000_t32" style="position:absolute;left:3585;top:11730;width:0;height:1185" o:connectortype="straight">
                <v:stroke startarrow="oval" endarrow="oval"/>
              </v:shape>
              <v:shape id="_x0000_s1933" type="#_x0000_t32" style="position:absolute;left:4800;top:11730;width:0;height:1185" o:connectortype="straight">
                <v:stroke startarrow="oval" endarrow="oval"/>
              </v:shape>
              <v:shape id="_x0000_s1934" type="#_x0000_t32" style="position:absolute;left:6029;top:11730;width:0;height:1185" o:connectortype="straight">
                <v:stroke startarrow="oval" endarrow="oval"/>
              </v:shape>
              <v:shape id="_x0000_s1935" type="#_x0000_t32" style="position:absolute;left:3585;top:11730;width:1214;height:1185;flip:y" o:connectortype="straight">
                <v:stroke startarrow="oval" endarrow="oval"/>
              </v:shape>
              <v:shape id="_x0000_s1936" type="#_x0000_t32" style="position:absolute;left:4815;top:11730;width:1214;height:1185;flip:y" o:connectortype="straight">
                <v:stroke startarrow="oval" endarrow="oval"/>
              </v:shape>
              <v:shape id="_x0000_s1937" type="#_x0000_t32" style="position:absolute;left:3585;top:11730;width:2444;height:1185;flip:y" o:connectortype="straight">
                <v:stroke startarrow="oval" endarrow="oval"/>
              </v:shape>
              <v:shape id="_x0000_s1938" type="#_x0000_t32" style="position:absolute;left:3585;top:11730;width:2444;height:1185" o:connectortype="straight">
                <v:stroke startarrow="oval" endarrow="oval"/>
              </v:shape>
            </v:group>
          </v:group>
        </w:pict>
      </w:r>
      <w:r w:rsidR="00537781" w:rsidRPr="00537781">
        <w:rPr>
          <w:sz w:val="22"/>
          <w:szCs w:val="22"/>
        </w:rPr>
        <w:tab/>
      </w:r>
    </w:p>
    <w:p w:rsidR="00CA730D" w:rsidRPr="00CA730D" w:rsidRDefault="00CA730D" w:rsidP="00540BD4">
      <w:pPr>
        <w:pStyle w:val="ListParagraph"/>
        <w:numPr>
          <w:ilvl w:val="0"/>
          <w:numId w:val="5"/>
        </w:numPr>
        <w:tabs>
          <w:tab w:val="left" w:pos="709"/>
        </w:tabs>
        <w:rPr>
          <w:sz w:val="22"/>
          <w:szCs w:val="22"/>
        </w:rPr>
      </w:pPr>
      <w:r>
        <w:rPr>
          <w:sz w:val="22"/>
          <w:szCs w:val="22"/>
        </w:rPr>
        <w:t xml:space="preserve">           </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CA730D">
        <w:rPr>
          <w:sz w:val="22"/>
          <w:szCs w:val="22"/>
        </w:rPr>
        <w:t>(d)</w:t>
      </w:r>
      <w:r w:rsidRPr="00CA730D">
        <w:rPr>
          <w:sz w:val="22"/>
          <w:szCs w:val="22"/>
        </w:rPr>
        <w:tab/>
      </w: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Default="00537781"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r w:rsidRPr="00537781">
        <w:rPr>
          <w:sz w:val="22"/>
          <w:szCs w:val="22"/>
        </w:rPr>
        <w:t>25.</w:t>
      </w:r>
      <w:r w:rsidRPr="00537781">
        <w:rPr>
          <w:sz w:val="22"/>
          <w:szCs w:val="22"/>
        </w:rPr>
        <w:tab/>
        <w:t>Use Kuratowski’s Theorem to determine whether the given graph is planar.</w:t>
      </w:r>
    </w:p>
    <w:p w:rsidR="002F71FE" w:rsidRDefault="005510D6" w:rsidP="00537781">
      <w:pPr>
        <w:tabs>
          <w:tab w:val="left" w:pos="709"/>
        </w:tabs>
        <w:ind w:left="426" w:hanging="426"/>
        <w:rPr>
          <w:sz w:val="22"/>
          <w:szCs w:val="22"/>
        </w:rPr>
      </w:pPr>
      <w:r>
        <w:rPr>
          <w:noProof/>
          <w:sz w:val="22"/>
          <w:szCs w:val="22"/>
          <w:lang w:val="en-MY" w:eastAsia="en-MY"/>
        </w:rPr>
        <w:pict>
          <v:group id="_x0000_s5680" style="position:absolute;left:0;text-align:left;margin-left:282.45pt;margin-top:3.25pt;width:150.2pt;height:137.65pt;z-index:251734016" coordorigin="7089,4816" coordsize="3004,2753">
            <v:shape id="_x0000_s5546" type="#_x0000_t202" style="position:absolute;left:8829;top:4816;width:448;height:435;mso-height-percent:200;mso-height-percent:200;mso-width-relative:margin;mso-height-relative:margin" strokecolor="white [3212]">
              <v:textbox style="mso-next-textbox:#_x0000_s5546;mso-fit-shape-to-text:t">
                <w:txbxContent>
                  <w:p w:rsidR="00F50A4C" w:rsidRPr="00AE07E1" w:rsidRDefault="00F50A4C" w:rsidP="006A4714">
                    <w:pPr>
                      <w:rPr>
                        <w:i/>
                      </w:rPr>
                    </w:pPr>
                    <w:r>
                      <w:rPr>
                        <w:i/>
                      </w:rPr>
                      <w:t>c</w:t>
                    </w:r>
                  </w:p>
                </w:txbxContent>
              </v:textbox>
            </v:shape>
            <v:shape id="_x0000_s5551" type="#_x0000_t202" style="position:absolute;left:9645;top:5956;width:448;height:435;mso-height-percent:200;mso-height-percent:200;mso-width-relative:margin;mso-height-relative:margin" strokecolor="white [3212]">
              <v:textbox style="mso-next-textbox:#_x0000_s5551;mso-fit-shape-to-text:t">
                <w:txbxContent>
                  <w:p w:rsidR="00F50A4C" w:rsidRPr="00AE07E1" w:rsidRDefault="00F50A4C" w:rsidP="006A4714">
                    <w:pPr>
                      <w:rPr>
                        <w:i/>
                      </w:rPr>
                    </w:pPr>
                    <w:r>
                      <w:rPr>
                        <w:i/>
                      </w:rPr>
                      <w:t>d</w:t>
                    </w:r>
                  </w:p>
                </w:txbxContent>
              </v:textbox>
            </v:shape>
            <v:shape id="_x0000_s5552" type="#_x0000_t202" style="position:absolute;left:8563;top:5763;width:448;height:435;mso-height-percent:200;mso-height-percent:200;mso-width-relative:margin;mso-height-relative:margin" strokecolor="white [3212]">
              <v:textbox style="mso-next-textbox:#_x0000_s5552;mso-fit-shape-to-text:t">
                <w:txbxContent>
                  <w:p w:rsidR="00F50A4C" w:rsidRPr="00AE07E1" w:rsidRDefault="00F50A4C" w:rsidP="006A4714">
                    <w:pPr>
                      <w:rPr>
                        <w:i/>
                      </w:rPr>
                    </w:pPr>
                    <w:r>
                      <w:rPr>
                        <w:i/>
                      </w:rPr>
                      <w:t>g</w:t>
                    </w:r>
                  </w:p>
                </w:txbxContent>
              </v:textbox>
            </v:shape>
            <v:shape id="_x0000_s5553" type="#_x0000_t202" style="position:absolute;left:7880;top:4816;width:426;height:435;mso-height-percent:200;mso-height-percent:200;mso-width-relative:margin;mso-height-relative:margin" strokecolor="white [3212]">
              <v:textbox style="mso-next-textbox:#_x0000_s5553;mso-fit-shape-to-text:t">
                <w:txbxContent>
                  <w:p w:rsidR="00F50A4C" w:rsidRPr="00AE07E1" w:rsidRDefault="00F50A4C" w:rsidP="006A4714">
                    <w:pPr>
                      <w:rPr>
                        <w:i/>
                      </w:rPr>
                    </w:pPr>
                    <w:r>
                      <w:rPr>
                        <w:i/>
                      </w:rPr>
                      <w:t>b</w:t>
                    </w:r>
                  </w:p>
                </w:txbxContent>
              </v:textbox>
            </v:shape>
            <v:shape id="_x0000_s5554" type="#_x0000_t202" style="position:absolute;left:7089;top:5948;width:426;height:435;mso-height-percent:200;mso-height-percent:200;mso-width-relative:margin;mso-height-relative:margin" strokecolor="white [3212]">
              <v:textbox style="mso-next-textbox:#_x0000_s5554;mso-fit-shape-to-text:t">
                <w:txbxContent>
                  <w:p w:rsidR="00F50A4C" w:rsidRPr="00AE07E1" w:rsidRDefault="00F50A4C" w:rsidP="006A4714">
                    <w:pPr>
                      <w:rPr>
                        <w:i/>
                      </w:rPr>
                    </w:pPr>
                    <w:r w:rsidRPr="00AE07E1">
                      <w:rPr>
                        <w:i/>
                      </w:rPr>
                      <w:t>a</w:t>
                    </w:r>
                  </w:p>
                </w:txbxContent>
              </v:textbox>
            </v:shape>
            <v:shape id="_x0000_s5555" type="#_x0000_t202" style="position:absolute;left:7822;top:7134;width:448;height:435;mso-height-percent:200;mso-height-percent:200;mso-width-relative:margin;mso-height-relative:margin" strokecolor="white [3212]">
              <v:textbox style="mso-next-textbox:#_x0000_s5555;mso-fit-shape-to-text:t">
                <w:txbxContent>
                  <w:p w:rsidR="00F50A4C" w:rsidRPr="00AE07E1" w:rsidRDefault="00F50A4C" w:rsidP="006A4714">
                    <w:pPr>
                      <w:rPr>
                        <w:i/>
                      </w:rPr>
                    </w:pPr>
                    <w:r>
                      <w:rPr>
                        <w:i/>
                      </w:rPr>
                      <w:t>f</w:t>
                    </w:r>
                  </w:p>
                </w:txbxContent>
              </v:textbox>
            </v:shape>
            <v:shape id="_x0000_s5556" type="#_x0000_t202" style="position:absolute;left:9012;top:7074;width:448;height:435;mso-height-percent:200;mso-height-percent:200;mso-width-relative:margin;mso-height-relative:margin" strokecolor="white [3212]">
              <v:textbox style="mso-next-textbox:#_x0000_s5556;mso-fit-shape-to-text:t">
                <w:txbxContent>
                  <w:p w:rsidR="00F50A4C" w:rsidRPr="00AE07E1" w:rsidRDefault="00F50A4C" w:rsidP="006A4714">
                    <w:pPr>
                      <w:rPr>
                        <w:i/>
                      </w:rPr>
                    </w:pPr>
                    <w:r>
                      <w:rPr>
                        <w:i/>
                      </w:rPr>
                      <w:t>e</w:t>
                    </w:r>
                  </w:p>
                </w:txbxContent>
              </v:textbox>
            </v:shape>
            <v:group id="_x0000_s1970" style="position:absolute;left:7507;top:5243;width:2130;height:1935" coordorigin="3540,4605" coordsize="2670,1935">
              <v:shape id="_x0000_s1971" type="#_x0000_t32" style="position:absolute;left:4260;top:4605;width:1230;height:0" o:connectortype="straight"/>
              <v:shape id="_x0000_s1972" type="#_x0000_t32" style="position:absolute;left:4260;top:6540;width:1230;height:0" o:connectortype="straight"/>
              <v:shape id="_x0000_s1973" type="#_x0000_t32" style="position:absolute;left:5490;top:4605;width:0;height:1935" o:connectortype="straight"/>
              <v:shape id="_x0000_s1974" type="#_x0000_t32" style="position:absolute;left:3540;top:5550;width:2670;height:1" o:connectortype="straight"/>
              <v:shape id="_x0000_s1975" type="#_x0000_t32" style="position:absolute;left:4260;top:4605;width:0;height:1935" o:connectortype="straight"/>
              <v:shape id="_x0000_s1976" type="#_x0000_t32" style="position:absolute;left:5490;top:4605;width:720;height:945" o:connectortype="straight"/>
              <v:shape id="_x0000_s1977" type="#_x0000_t32" style="position:absolute;left:3540;top:5550;width:720;height:990" o:connectortype="straight">
                <v:stroke startarrow="oval" endarrow="oval"/>
              </v:shape>
              <v:shape id="_x0000_s1978" type="#_x0000_t32" style="position:absolute;left:5490;top:5550;width:720;height:990;flip:x" o:connectortype="straight">
                <v:stroke startarrow="oval" endarrow="oval"/>
              </v:shape>
              <v:shape id="_x0000_s1979" type="#_x0000_t32" style="position:absolute;left:3540;top:4605;width:720;height:945;flip:x" o:connectortype="straight">
                <v:stroke startarrow="oval" endarrow="oval"/>
              </v:shape>
              <v:shape id="_x0000_s1980" type="#_x0000_t32" style="position:absolute;left:4875;top:4605;width:615;height:945;flip:x" o:connectortype="straight">
                <v:stroke startarrow="oval" endarrow="oval"/>
              </v:shape>
              <v:shape id="_x0000_s1981" type="#_x0000_t32" style="position:absolute;left:4260;top:5550;width:615;height:990;flip:x" o:connectortype="straight"/>
              <v:shape id="_x0000_s1982" type="#_x0000_t32" style="position:absolute;left:4260;top:4605;width:1230;height:1935" o:connectortype="straight"/>
              <v:shape id="_x0000_s1983" type="#_x0000_t32" style="position:absolute;left:4260;top:4605;width:1950;height:945" o:connectortype="straight"/>
              <v:shape id="_x0000_s1984" type="#_x0000_t32" style="position:absolute;left:3540;top:5550;width:1875;height:990" o:connectortype="straight"/>
              <v:shape id="_x0000_s1985" type="#_x0000_t32" style="position:absolute;left:3540;top:4605;width:1950;height:945;flip:x" o:connectortype="straight"/>
              <v:shape id="_x0000_s1986" type="#_x0000_t32" style="position:absolute;left:4260;top:5550;width:1950;height:990;flip:x" o:connectortype="straight"/>
            </v:group>
          </v:group>
        </w:pict>
      </w:r>
      <w:r w:rsidR="00537781" w:rsidRPr="00537781">
        <w:rPr>
          <w:sz w:val="22"/>
          <w:szCs w:val="22"/>
        </w:rPr>
        <w:tab/>
      </w:r>
    </w:p>
    <w:p w:rsidR="002F71FE" w:rsidRDefault="005510D6" w:rsidP="00537781">
      <w:pPr>
        <w:tabs>
          <w:tab w:val="left" w:pos="709"/>
        </w:tabs>
        <w:ind w:left="426" w:hanging="426"/>
        <w:rPr>
          <w:sz w:val="22"/>
          <w:szCs w:val="22"/>
        </w:rPr>
      </w:pPr>
      <w:r>
        <w:rPr>
          <w:noProof/>
          <w:sz w:val="22"/>
          <w:szCs w:val="22"/>
          <w:lang w:val="en-MY" w:eastAsia="en-MY"/>
        </w:rPr>
        <w:pict>
          <v:group id="_x0000_s5679" style="position:absolute;left:0;text-align:left;margin-left:53.8pt;margin-top:.3pt;width:190.25pt;height:108.85pt;z-index:251732992" coordorigin="2516,5010" coordsize="3805,2177">
            <v:shape id="_x0000_s5564" type="#_x0000_t202" style="position:absolute;left:2516;top:6752;width:448;height:435;mso-height-percent:200;mso-height-percent:200;mso-width-relative:margin;mso-height-relative:margin" strokecolor="white [3212]">
              <v:textbox style="mso-next-textbox:#_x0000_s5564;mso-fit-shape-to-text:t">
                <w:txbxContent>
                  <w:p w:rsidR="00F50A4C" w:rsidRPr="00AE07E1" w:rsidRDefault="00F50A4C" w:rsidP="006A4714">
                    <w:pPr>
                      <w:rPr>
                        <w:i/>
                      </w:rPr>
                    </w:pPr>
                    <w:r>
                      <w:rPr>
                        <w:i/>
                      </w:rPr>
                      <w:t>h</w:t>
                    </w:r>
                  </w:p>
                </w:txbxContent>
              </v:textbox>
            </v:shape>
            <v:shape id="_x0000_s5557" type="#_x0000_t202" style="position:absolute;left:4794;top:5072;width:448;height:435;mso-height-percent:200;mso-height-percent:200;mso-width-relative:margin;mso-height-relative:margin" strokecolor="white [3212]">
              <v:textbox style="mso-next-textbox:#_x0000_s5557;mso-fit-shape-to-text:t">
                <w:txbxContent>
                  <w:p w:rsidR="00F50A4C" w:rsidRPr="00AE07E1" w:rsidRDefault="00F50A4C" w:rsidP="006A4714">
                    <w:pPr>
                      <w:rPr>
                        <w:i/>
                      </w:rPr>
                    </w:pPr>
                    <w:r>
                      <w:rPr>
                        <w:i/>
                      </w:rPr>
                      <w:t>c</w:t>
                    </w:r>
                  </w:p>
                </w:txbxContent>
              </v:textbox>
            </v:shape>
            <v:shape id="_x0000_s5558" type="#_x0000_t202" style="position:absolute;left:5873;top:5072;width:448;height:435;mso-height-percent:200;mso-height-percent:200;mso-width-relative:margin;mso-height-relative:margin" strokecolor="white [3212]">
              <v:textbox style="mso-next-textbox:#_x0000_s5558;mso-fit-shape-to-text:t">
                <w:txbxContent>
                  <w:p w:rsidR="00F50A4C" w:rsidRPr="00AE07E1" w:rsidRDefault="00F50A4C" w:rsidP="006A4714">
                    <w:pPr>
                      <w:rPr>
                        <w:i/>
                      </w:rPr>
                    </w:pPr>
                    <w:r>
                      <w:rPr>
                        <w:i/>
                      </w:rPr>
                      <w:t>d</w:t>
                    </w:r>
                  </w:p>
                </w:txbxContent>
              </v:textbox>
            </v:shape>
            <v:shape id="_x0000_s5559" type="#_x0000_t202" style="position:absolute;left:3566;top:6708;width:448;height:435;mso-height-percent:200;mso-height-percent:200;mso-width-relative:margin;mso-height-relative:margin" strokecolor="white [3212]">
              <v:textbox style="mso-next-textbox:#_x0000_s5559;mso-fit-shape-to-text:t">
                <w:txbxContent>
                  <w:p w:rsidR="00F50A4C" w:rsidRPr="00AE07E1" w:rsidRDefault="00F50A4C" w:rsidP="006A4714">
                    <w:pPr>
                      <w:rPr>
                        <w:i/>
                      </w:rPr>
                    </w:pPr>
                    <w:r>
                      <w:rPr>
                        <w:i/>
                      </w:rPr>
                      <w:t>g</w:t>
                    </w:r>
                  </w:p>
                </w:txbxContent>
              </v:textbox>
            </v:shape>
            <v:shape id="_x0000_s5560" type="#_x0000_t202" style="position:absolute;left:3629;top:5010;width:426;height:435;mso-height-percent:200;mso-height-percent:200;mso-width-relative:margin;mso-height-relative:margin" strokecolor="white [3212]">
              <v:textbox style="mso-next-textbox:#_x0000_s5560;mso-fit-shape-to-text:t">
                <w:txbxContent>
                  <w:p w:rsidR="00F50A4C" w:rsidRPr="00AE07E1" w:rsidRDefault="00F50A4C" w:rsidP="006A4714">
                    <w:pPr>
                      <w:rPr>
                        <w:i/>
                      </w:rPr>
                    </w:pPr>
                    <w:r>
                      <w:rPr>
                        <w:i/>
                      </w:rPr>
                      <w:t>b</w:t>
                    </w:r>
                  </w:p>
                </w:txbxContent>
              </v:textbox>
            </v:shape>
            <v:shape id="_x0000_s5561" type="#_x0000_t202" style="position:absolute;left:2559;top:5010;width:426;height:435;mso-height-percent:200;mso-height-percent:200;mso-width-relative:margin;mso-height-relative:margin" strokecolor="white [3212]">
              <v:textbox style="mso-next-textbox:#_x0000_s5561;mso-fit-shape-to-text:t">
                <w:txbxContent>
                  <w:p w:rsidR="00F50A4C" w:rsidRPr="00AE07E1" w:rsidRDefault="00F50A4C" w:rsidP="006A4714">
                    <w:pPr>
                      <w:rPr>
                        <w:i/>
                      </w:rPr>
                    </w:pPr>
                    <w:r w:rsidRPr="00AE07E1">
                      <w:rPr>
                        <w:i/>
                      </w:rPr>
                      <w:t>a</w:t>
                    </w:r>
                  </w:p>
                </w:txbxContent>
              </v:textbox>
            </v:shape>
            <v:shape id="_x0000_s5562" type="#_x0000_t202" style="position:absolute;left:4706;top:6752;width:448;height:435;mso-height-percent:200;mso-height-percent:200;mso-width-relative:margin;mso-height-relative:margin" strokecolor="white [3212]">
              <v:textbox style="mso-next-textbox:#_x0000_s5562;mso-fit-shape-to-text:t">
                <w:txbxContent>
                  <w:p w:rsidR="00F50A4C" w:rsidRPr="00AE07E1" w:rsidRDefault="00F50A4C" w:rsidP="006A4714">
                    <w:pPr>
                      <w:rPr>
                        <w:i/>
                      </w:rPr>
                    </w:pPr>
                    <w:r>
                      <w:rPr>
                        <w:i/>
                      </w:rPr>
                      <w:t>f</w:t>
                    </w:r>
                  </w:p>
                </w:txbxContent>
              </v:textbox>
            </v:shape>
            <v:shape id="_x0000_s5563" type="#_x0000_t202" style="position:absolute;left:5802;top:6751;width:448;height:435;mso-height-percent:200;mso-height-percent:200;mso-width-relative:margin;mso-height-relative:margin" strokecolor="white [3212]">
              <v:textbox style="mso-next-textbox:#_x0000_s5563;mso-fit-shape-to-text:t">
                <w:txbxContent>
                  <w:p w:rsidR="00F50A4C" w:rsidRPr="00AE07E1" w:rsidRDefault="00F50A4C" w:rsidP="006A4714">
                    <w:pPr>
                      <w:rPr>
                        <w:i/>
                      </w:rPr>
                    </w:pPr>
                    <w:r>
                      <w:rPr>
                        <w:i/>
                      </w:rPr>
                      <w:t>e</w:t>
                    </w:r>
                  </w:p>
                </w:txbxContent>
              </v:textbox>
            </v:shape>
            <v:group id="_x0000_s1957" style="position:absolute;left:2706;top:5437;width:3330;height:1260" coordorigin="2970,2220" coordsize="3330,1260">
              <v:shape id="_x0000_s1958" type="#_x0000_t32" style="position:absolute;left:2970;top:2220;width:0;height:1260" o:connectortype="straight">
                <v:stroke startarrow="oval" endarrow="oval"/>
              </v:shape>
              <v:shape id="_x0000_s1959" type="#_x0000_t32" style="position:absolute;left:4080;top:2220;width:0;height:1260" o:connectortype="straight">
                <v:stroke startarrow="oval" endarrow="oval"/>
              </v:shape>
              <v:shape id="_x0000_s1960" type="#_x0000_t32" style="position:absolute;left:5190;top:2220;width:0;height:1260" o:connectortype="straight">
                <v:stroke startarrow="oval" endarrow="oval"/>
              </v:shape>
              <v:shape id="_x0000_s1961" type="#_x0000_t32" style="position:absolute;left:6300;top:2220;width:0;height:1260" o:connectortype="straight">
                <v:stroke startarrow="oval" endarrow="oval"/>
              </v:shape>
              <v:shape id="_x0000_s1962" type="#_x0000_t32" style="position:absolute;left:5190;top:2220;width:1110;height:1260;flip:y" o:connectortype="straight">
                <v:stroke startarrow="oval" endarrow="oval"/>
              </v:shape>
              <v:shape id="_x0000_s1963" type="#_x0000_t32" style="position:absolute;left:4080;top:2220;width:1110;height:1260;flip:x y" o:connectortype="straight">
                <v:stroke startarrow="oval" endarrow="oval"/>
              </v:shape>
              <v:shape id="_x0000_s1964" type="#_x0000_t32" style="position:absolute;left:2970;top:2220;width:3330;height:1260;flip:x" o:connectortype="straight">
                <v:stroke startarrow="oval" endarrow="oval"/>
              </v:shape>
              <v:shape id="_x0000_s1965" type="#_x0000_t32" style="position:absolute;left:5190;top:2220;width:1110;height:1260" o:connectortype="straight">
                <v:stroke startarrow="oval" endarrow="oval"/>
              </v:shape>
              <v:shape id="_x0000_s1966" type="#_x0000_t32" style="position:absolute;left:4080;top:2220;width:1110;height:1260;flip:x" o:connectortype="straight">
                <v:stroke startarrow="oval" endarrow="oval"/>
              </v:shape>
              <v:shape id="_x0000_s1967" type="#_x0000_t32" style="position:absolute;left:2970;top:2220;width:1110;height:1260;flip:x" o:connectortype="straight">
                <v:stroke startarrow="oval" endarrow="oval"/>
              </v:shape>
              <v:shape id="_x0000_s1968" type="#_x0000_t32" style="position:absolute;left:2970;top:2220;width:1110;height:1260" o:connectortype="straight">
                <v:stroke startarrow="oval" endarrow="oval"/>
              </v:shape>
              <v:shape id="_x0000_s1969" type="#_x0000_t32" style="position:absolute;left:2970;top:2220;width:3330;height:1260" o:connectortype="straight">
                <v:stroke startarrow="oval" endarrow="oval"/>
              </v:shape>
            </v:group>
          </v:group>
        </w:pict>
      </w:r>
    </w:p>
    <w:p w:rsidR="00537781" w:rsidRPr="00CA730D" w:rsidRDefault="00CA730D" w:rsidP="00CA730D">
      <w:pPr>
        <w:tabs>
          <w:tab w:val="left" w:pos="709"/>
        </w:tabs>
        <w:rPr>
          <w:sz w:val="22"/>
          <w:szCs w:val="22"/>
        </w:rPr>
      </w:pPr>
      <w:r>
        <w:rPr>
          <w:sz w:val="22"/>
          <w:szCs w:val="22"/>
        </w:rPr>
        <w:t xml:space="preserve">        (a)</w:t>
      </w:r>
      <w:r w:rsidRPr="00CA730D">
        <w:rPr>
          <w:sz w:val="22"/>
          <w:szCs w:val="22"/>
        </w:rPr>
        <w:t xml:space="preserve">                                                                             </w:t>
      </w:r>
      <w:r>
        <w:rPr>
          <w:sz w:val="22"/>
          <w:szCs w:val="22"/>
        </w:rPr>
        <w:t xml:space="preserve">       </w:t>
      </w:r>
      <w:r w:rsidRPr="00CA730D">
        <w:rPr>
          <w:sz w:val="22"/>
          <w:szCs w:val="22"/>
        </w:rPr>
        <w:t xml:space="preserve">  (b)</w:t>
      </w:r>
      <w:r w:rsidRPr="00CA730D">
        <w:rPr>
          <w:sz w:val="22"/>
          <w:szCs w:val="22"/>
        </w:rPr>
        <w:tab/>
      </w:r>
    </w:p>
    <w:p w:rsidR="00537781" w:rsidRPr="00537781" w:rsidRDefault="00537781" w:rsidP="00537781">
      <w:pPr>
        <w:tabs>
          <w:tab w:val="left" w:pos="709"/>
        </w:tabs>
        <w:ind w:left="426" w:hanging="426"/>
        <w:rPr>
          <w:sz w:val="22"/>
          <w:szCs w:val="22"/>
        </w:rPr>
      </w:pPr>
    </w:p>
    <w:p w:rsidR="00537781" w:rsidRDefault="00537781"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Default="002F71FE" w:rsidP="00537781">
      <w:pPr>
        <w:tabs>
          <w:tab w:val="left" w:pos="709"/>
        </w:tabs>
        <w:ind w:left="426" w:hanging="426"/>
        <w:rPr>
          <w:sz w:val="22"/>
          <w:szCs w:val="22"/>
        </w:rPr>
      </w:pPr>
    </w:p>
    <w:p w:rsidR="002F71FE" w:rsidRPr="00537781" w:rsidRDefault="002F71FE" w:rsidP="00537781">
      <w:pPr>
        <w:tabs>
          <w:tab w:val="left" w:pos="709"/>
        </w:tabs>
        <w:ind w:left="426" w:hanging="426"/>
        <w:rPr>
          <w:sz w:val="22"/>
          <w:szCs w:val="22"/>
        </w:rPr>
      </w:pPr>
    </w:p>
    <w:p w:rsidR="00537781" w:rsidRDefault="00537781" w:rsidP="00537781">
      <w:pPr>
        <w:tabs>
          <w:tab w:val="left" w:pos="709"/>
        </w:tabs>
        <w:ind w:left="426" w:hanging="426"/>
        <w:rPr>
          <w:sz w:val="22"/>
          <w:szCs w:val="22"/>
        </w:rPr>
      </w:pPr>
    </w:p>
    <w:p w:rsidR="002F71FE" w:rsidRPr="00537781" w:rsidRDefault="002F71FE"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r w:rsidRPr="00537781">
        <w:rPr>
          <w:sz w:val="22"/>
          <w:szCs w:val="22"/>
        </w:rPr>
        <w:tab/>
      </w:r>
    </w:p>
    <w:p w:rsidR="002F71FE" w:rsidRPr="00537781" w:rsidRDefault="002F71FE"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r w:rsidRPr="00537781">
        <w:rPr>
          <w:sz w:val="22"/>
          <w:szCs w:val="22"/>
        </w:rPr>
        <w:t>26.</w:t>
      </w:r>
      <w:r w:rsidRPr="00537781">
        <w:rPr>
          <w:sz w:val="22"/>
          <w:szCs w:val="22"/>
        </w:rPr>
        <w:tab/>
        <w:t>Find the number of colours needed to colour the map so that no two adjacent regions have the same colour.</w:t>
      </w:r>
    </w:p>
    <w:p w:rsidR="002465AC" w:rsidRDefault="00537781" w:rsidP="00537781">
      <w:pPr>
        <w:tabs>
          <w:tab w:val="left" w:pos="709"/>
        </w:tabs>
        <w:ind w:left="426" w:hanging="426"/>
        <w:rPr>
          <w:sz w:val="22"/>
          <w:szCs w:val="22"/>
        </w:rPr>
      </w:pPr>
      <w:r w:rsidRPr="00537781">
        <w:rPr>
          <w:sz w:val="22"/>
          <w:szCs w:val="22"/>
        </w:rPr>
        <w:tab/>
      </w:r>
    </w:p>
    <w:p w:rsidR="002465AC" w:rsidRDefault="005510D6" w:rsidP="00537781">
      <w:pPr>
        <w:tabs>
          <w:tab w:val="left" w:pos="709"/>
        </w:tabs>
        <w:ind w:left="426" w:hanging="426"/>
        <w:rPr>
          <w:sz w:val="22"/>
          <w:szCs w:val="22"/>
        </w:rPr>
      </w:pPr>
      <w:r w:rsidRPr="005510D6">
        <w:rPr>
          <w:noProof/>
          <w:sz w:val="22"/>
          <w:szCs w:val="22"/>
          <w:lang w:eastAsia="en-MY"/>
        </w:rPr>
        <w:pict>
          <v:group id="_x0000_s1987" style="position:absolute;left:0;text-align:left;margin-left:102.8pt;margin-top:4.65pt;width:174.75pt;height:87.75pt;z-index:251735040" coordorigin="3660,8295" coordsize="3495,1755">
            <v:group id="_x0000_s1988" style="position:absolute;left:3660;top:8295;width:3495;height:1755" coordorigin="3660,8295" coordsize="3495,1755">
              <v:oval id="_x0000_s1989" style="position:absolute;left:3660;top:8295;width:3495;height:1755" filled="f"/>
              <v:shape id="_x0000_s1990" type="#_x0000_t19" style="position:absolute;left:4530;top:8415;width:405;height:765"/>
              <v:shape id="_x0000_s1991" type="#_x0000_t19" style="position:absolute;left:4605;top:9180;width:330;height:765;flip:y"/>
              <v:shape id="_x0000_s1992" type="#_x0000_t19" style="position:absolute;left:4944;top:8419;width:1462;height:762;flip:y" coordsize="23063,24394" adj="-6152771,486995,1463" path="wr-20137,,23063,43200,,50,22882,24394nfewr-20137,,23063,43200,,50,22882,24394l1463,21600nsxe">
                <v:path o:connectlocs="0,50;22882,24394;1463,21600"/>
              </v:shape>
              <v:shape id="_x0000_s1993" type="#_x0000_t19" style="position:absolute;left:4774;top:8595;width:1633;height:1230;flip:y" coordsize="22377,22716" adj="-6033284,194120,777" path="wr-20823,,22377,43200,,14,22348,22716nfewr-20823,,22377,43200,,14,22348,22716l777,21600nsxe">
                <v:path o:connectlocs="0,14;22348,22716;777,21600"/>
              </v:shape>
              <v:shape id="_x0000_s1994" type="#_x0000_t202" style="position:absolute;left:4080;top:8895;width:524;height:420;mso-height-percent:200;mso-height-percent:200;mso-width-relative:margin;mso-height-relative:margin" filled="f" stroked="f">
                <v:textbox style="mso-next-textbox:#_x0000_s1994;mso-fit-shape-to-text:t">
                  <w:txbxContent>
                    <w:p w:rsidR="00F50A4C" w:rsidRDefault="00F50A4C" w:rsidP="00537781">
                      <w:r>
                        <w:t>A</w:t>
                      </w:r>
                    </w:p>
                  </w:txbxContent>
                </v:textbox>
              </v:shape>
              <v:shape id="_x0000_s1995" type="#_x0000_t202" style="position:absolute;left:5190;top:8520;width:524;height:420;mso-height-percent:200;mso-height-percent:200;mso-width-relative:margin;mso-height-relative:margin" filled="f" stroked="f">
                <v:textbox style="mso-next-textbox:#_x0000_s1995;mso-fit-shape-to-text:t">
                  <w:txbxContent>
                    <w:p w:rsidR="00F50A4C" w:rsidRDefault="00F50A4C" w:rsidP="00537781">
                      <w:r>
                        <w:t>B</w:t>
                      </w:r>
                    </w:p>
                  </w:txbxContent>
                </v:textbox>
              </v:shape>
              <v:shape id="_x0000_s1996" type="#_x0000_t202" style="position:absolute;left:4950;top:9172;width:524;height:420;mso-height-percent:200;mso-height-percent:200;mso-width-relative:margin;mso-height-relative:margin" filled="f" stroked="f">
                <v:textbox style="mso-next-textbox:#_x0000_s1996;mso-fit-shape-to-text:t">
                  <w:txbxContent>
                    <w:p w:rsidR="00F50A4C" w:rsidRDefault="00F50A4C" w:rsidP="00537781">
                      <w:r>
                        <w:t>C</w:t>
                      </w:r>
                    </w:p>
                  </w:txbxContent>
                </v:textbox>
              </v:shape>
              <v:shape id="_x0000_s1997" type="#_x0000_t202" style="position:absolute;left:5505;top:9127;width:524;height:420;mso-height-percent:200;mso-height-percent:200;mso-width-relative:margin;mso-height-relative:margin" filled="f" stroked="f">
                <v:textbox style="mso-next-textbox:#_x0000_s1997;mso-fit-shape-to-text:t">
                  <w:txbxContent>
                    <w:p w:rsidR="00F50A4C" w:rsidRDefault="00F50A4C" w:rsidP="00537781">
                      <w:r>
                        <w:t>D</w:t>
                      </w:r>
                    </w:p>
                  </w:txbxContent>
                </v:textbox>
              </v:shape>
              <v:shape id="_x0000_s1998" type="#_x0000_t202" style="position:absolute;left:6300;top:9127;width:524;height:420;mso-height-percent:200;mso-height-percent:200;mso-width-relative:margin;mso-height-relative:margin" filled="f" stroked="f">
                <v:textbox style="mso-next-textbox:#_x0000_s1998;mso-fit-shape-to-text:t">
                  <w:txbxContent>
                    <w:p w:rsidR="00F50A4C" w:rsidRDefault="00F50A4C" w:rsidP="00537781">
                      <w:r>
                        <w:t>E</w:t>
                      </w:r>
                    </w:p>
                  </w:txbxContent>
                </v:textbox>
              </v:shape>
            </v:group>
            <v:shape id="_x0000_s1999" type="#_x0000_t19" style="position:absolute;left:4830;top:9153;width:675;height:537;flip:y" coordsize="21600,22714" adj=",193793" path="wr-21600,,21600,43200,,,21571,22714nfewr-21600,,21600,43200,,,21571,22714l,21600nsxe">
              <v:path o:connectlocs="0,0;21571,22714;0,21600"/>
            </v:shape>
          </v:group>
        </w:pict>
      </w:r>
    </w:p>
    <w:p w:rsidR="00537781" w:rsidRPr="00537781" w:rsidRDefault="002465AC" w:rsidP="00537781">
      <w:pPr>
        <w:tabs>
          <w:tab w:val="left" w:pos="709"/>
        </w:tabs>
        <w:ind w:left="426" w:hanging="426"/>
        <w:rPr>
          <w:sz w:val="22"/>
          <w:szCs w:val="22"/>
        </w:rPr>
      </w:pPr>
      <w:r>
        <w:rPr>
          <w:sz w:val="22"/>
          <w:szCs w:val="22"/>
        </w:rPr>
        <w:tab/>
      </w:r>
      <w:r w:rsidR="00537781" w:rsidRPr="00537781">
        <w:rPr>
          <w:sz w:val="22"/>
          <w:szCs w:val="22"/>
        </w:rPr>
        <w:t>(a)</w:t>
      </w:r>
      <w:r w:rsidR="00537781" w:rsidRPr="00537781">
        <w:rPr>
          <w:sz w:val="22"/>
          <w:szCs w:val="22"/>
        </w:rPr>
        <w:tab/>
      </w: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Default="00537781" w:rsidP="00537781">
      <w:pPr>
        <w:tabs>
          <w:tab w:val="left" w:pos="709"/>
        </w:tabs>
        <w:ind w:left="426" w:hanging="426"/>
        <w:rPr>
          <w:sz w:val="22"/>
          <w:szCs w:val="22"/>
        </w:rPr>
      </w:pPr>
    </w:p>
    <w:p w:rsidR="002465AC" w:rsidRDefault="002465AC" w:rsidP="00537781">
      <w:pPr>
        <w:tabs>
          <w:tab w:val="left" w:pos="709"/>
        </w:tabs>
        <w:ind w:left="426" w:hanging="426"/>
        <w:rPr>
          <w:sz w:val="22"/>
          <w:szCs w:val="22"/>
        </w:rPr>
      </w:pPr>
    </w:p>
    <w:p w:rsidR="002465AC" w:rsidRDefault="002465AC" w:rsidP="00537781">
      <w:pPr>
        <w:tabs>
          <w:tab w:val="left" w:pos="709"/>
        </w:tabs>
        <w:ind w:left="426" w:hanging="426"/>
        <w:rPr>
          <w:sz w:val="22"/>
          <w:szCs w:val="22"/>
        </w:rPr>
      </w:pPr>
    </w:p>
    <w:p w:rsidR="002465AC" w:rsidRPr="00537781" w:rsidRDefault="002465AC"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r w:rsidRPr="00537781">
        <w:rPr>
          <w:sz w:val="22"/>
          <w:szCs w:val="22"/>
        </w:rPr>
        <w:tab/>
        <w:t>(b)</w:t>
      </w:r>
      <w:r w:rsidRPr="00537781">
        <w:rPr>
          <w:sz w:val="22"/>
          <w:szCs w:val="22"/>
        </w:rPr>
        <w:tab/>
      </w:r>
    </w:p>
    <w:p w:rsidR="00537781" w:rsidRPr="00537781" w:rsidRDefault="005510D6" w:rsidP="00537781">
      <w:pPr>
        <w:tabs>
          <w:tab w:val="left" w:pos="709"/>
        </w:tabs>
        <w:ind w:left="426" w:hanging="426"/>
        <w:rPr>
          <w:sz w:val="22"/>
          <w:szCs w:val="22"/>
        </w:rPr>
      </w:pPr>
      <w:r w:rsidRPr="005510D6">
        <w:rPr>
          <w:noProof/>
          <w:sz w:val="22"/>
          <w:szCs w:val="22"/>
          <w:lang w:eastAsia="en-MY"/>
        </w:rPr>
        <w:pict>
          <v:group id="_x0000_s2000" style="position:absolute;left:0;text-align:left;margin-left:102.8pt;margin-top:2.55pt;width:189.75pt;height:123pt;z-index:251736064" coordorigin="3360,11160" coordsize="3795,2460">
            <v:oval id="_x0000_s2001" style="position:absolute;left:3360;top:11160;width:3795;height:2460" filled="f"/>
            <v:shape id="_x0000_s2002" type="#_x0000_t19" style="position:absolute;left:4484;top:11199;width:405;height:2316;rotation:825455fd" coordsize="21600,40651" adj="-4062819,5736372,,19071" path="wr-21600,-2529,21600,40671,10143,,931,40651nfewr-21600,-2529,21600,40671,10143,,931,40651l,19071nsxe">
              <v:path o:connectlocs="10143,0;931,40651;0,19071"/>
            </v:shape>
            <v:shape id="_x0000_s2003" type="#_x0000_t120" style="position:absolute;left:3780;top:12285;width:600;height:615" filled="f"/>
            <v:shape id="_x0000_s2004" type="#_x0000_t19" style="position:absolute;left:5014;top:11265;width:2025;height:1080;rotation:11461751fd"/>
            <v:shape id="_x0000_s2005" type="#_x0000_t19" style="position:absolute;left:4774;top:12105;width:416;height:1020" coordsize="43104,43200" adj=",11442703,21504" path="wr-96,,43104,43200,21504,,,23632nfewr-96,,43104,43200,21504,,,23632l21504,21600nsxe">
              <v:path o:connectlocs="21504,0;0,23632;21504,21600"/>
            </v:shape>
            <v:shape id="_x0000_s2006" type="#_x0000_t19" style="position:absolute;left:4701;top:11925;width:775;height:1590" coordsize="43104,43200" adj="-6898536,11442703,21504" path="wr-96,,43104,43200,15818,762,,23632nfewr-96,,43104,43200,15818,762,,23632l21504,21600nsxe">
              <v:path o:connectlocs="15818,762;0,23632;21504,21600"/>
            </v:shape>
            <v:shape id="_x0000_s2007" type="#_x0000_t202" style="position:absolute;left:4206;top:11655;width:495;height:450" filled="f" stroked="f">
              <v:textbox style="mso-next-textbox:#_x0000_s2007">
                <w:txbxContent>
                  <w:p w:rsidR="00F50A4C" w:rsidRDefault="00F50A4C" w:rsidP="00537781">
                    <w:r>
                      <w:t>A</w:t>
                    </w:r>
                  </w:p>
                </w:txbxContent>
              </v:textbox>
            </v:shape>
            <v:shape id="_x0000_s2008" type="#_x0000_t202" style="position:absolute;left:4774;top:12375;width:495;height:450" filled="f" stroked="f">
              <v:textbox style="mso-next-textbox:#_x0000_s2008">
                <w:txbxContent>
                  <w:p w:rsidR="00F50A4C" w:rsidRDefault="00F50A4C" w:rsidP="00537781">
                    <w:r>
                      <w:t>B</w:t>
                    </w:r>
                  </w:p>
                </w:txbxContent>
              </v:textbox>
            </v:shape>
            <v:shape id="_x0000_s2009" type="#_x0000_t202" style="position:absolute;left:5009;top:12915;width:495;height:450" filled="f" stroked="f">
              <v:textbox style="mso-next-textbox:#_x0000_s2009">
                <w:txbxContent>
                  <w:p w:rsidR="00F50A4C" w:rsidRDefault="00F50A4C" w:rsidP="00537781">
                    <w:r>
                      <w:t>C</w:t>
                    </w:r>
                  </w:p>
                </w:txbxContent>
              </v:textbox>
            </v:shape>
            <v:shape id="_x0000_s2010" type="#_x0000_t202" style="position:absolute;left:6029;top:12585;width:495;height:450" filled="f" stroked="f">
              <v:textbox style="mso-next-textbox:#_x0000_s2010">
                <w:txbxContent>
                  <w:p w:rsidR="00F50A4C" w:rsidRDefault="00F50A4C" w:rsidP="00537781">
                    <w:r>
                      <w:t>D</w:t>
                    </w:r>
                  </w:p>
                </w:txbxContent>
              </v:textbox>
            </v:shape>
            <v:shape id="_x0000_s2011" type="#_x0000_t202" style="position:absolute;left:5661;top:11445;width:495;height:450" filled="f" stroked="f">
              <v:textbox style="mso-next-textbox:#_x0000_s2011">
                <w:txbxContent>
                  <w:p w:rsidR="00F50A4C" w:rsidRDefault="00F50A4C" w:rsidP="00537781">
                    <w:r>
                      <w:t>E</w:t>
                    </w:r>
                  </w:p>
                </w:txbxContent>
              </v:textbox>
            </v:shape>
            <v:shape id="_x0000_s2012" type="#_x0000_t202" style="position:absolute;left:3870;top:12375;width:495;height:450" filled="f" stroked="f">
              <v:textbox style="mso-next-textbox:#_x0000_s2012">
                <w:txbxContent>
                  <w:p w:rsidR="00F50A4C" w:rsidRDefault="00F50A4C" w:rsidP="00537781">
                    <w:r>
                      <w:t>F</w:t>
                    </w:r>
                  </w:p>
                </w:txbxContent>
              </v:textbox>
            </v:shape>
          </v:group>
        </w:pict>
      </w:r>
    </w:p>
    <w:p w:rsidR="00537781" w:rsidRPr="00537781" w:rsidRDefault="00537781"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Default="00537781" w:rsidP="00537781">
      <w:pPr>
        <w:tabs>
          <w:tab w:val="left" w:pos="709"/>
        </w:tabs>
        <w:ind w:left="426" w:hanging="426"/>
        <w:rPr>
          <w:sz w:val="22"/>
          <w:szCs w:val="22"/>
        </w:rPr>
      </w:pPr>
    </w:p>
    <w:p w:rsidR="002465AC" w:rsidRDefault="002465AC" w:rsidP="00537781">
      <w:pPr>
        <w:tabs>
          <w:tab w:val="left" w:pos="709"/>
        </w:tabs>
        <w:ind w:left="426" w:hanging="426"/>
        <w:rPr>
          <w:sz w:val="22"/>
          <w:szCs w:val="22"/>
        </w:rPr>
      </w:pPr>
    </w:p>
    <w:p w:rsidR="002465AC" w:rsidRDefault="002465AC" w:rsidP="00537781">
      <w:pPr>
        <w:tabs>
          <w:tab w:val="left" w:pos="709"/>
        </w:tabs>
        <w:ind w:left="426" w:hanging="426"/>
        <w:rPr>
          <w:sz w:val="22"/>
          <w:szCs w:val="22"/>
        </w:rPr>
      </w:pPr>
    </w:p>
    <w:p w:rsidR="002465AC" w:rsidRDefault="002465AC" w:rsidP="00537781">
      <w:pPr>
        <w:tabs>
          <w:tab w:val="left" w:pos="709"/>
        </w:tabs>
        <w:ind w:left="426" w:hanging="426"/>
        <w:rPr>
          <w:sz w:val="22"/>
          <w:szCs w:val="22"/>
        </w:rPr>
      </w:pPr>
    </w:p>
    <w:p w:rsidR="002465AC" w:rsidRDefault="002465AC" w:rsidP="00537781">
      <w:pPr>
        <w:tabs>
          <w:tab w:val="left" w:pos="709"/>
        </w:tabs>
        <w:ind w:left="426" w:hanging="426"/>
        <w:rPr>
          <w:sz w:val="22"/>
          <w:szCs w:val="22"/>
        </w:rPr>
      </w:pPr>
    </w:p>
    <w:p w:rsidR="002465AC" w:rsidRPr="00537781" w:rsidRDefault="002465AC" w:rsidP="00537781">
      <w:pPr>
        <w:tabs>
          <w:tab w:val="left" w:pos="709"/>
        </w:tabs>
        <w:ind w:left="426" w:hanging="426"/>
        <w:rPr>
          <w:sz w:val="22"/>
          <w:szCs w:val="22"/>
        </w:rPr>
      </w:pPr>
    </w:p>
    <w:p w:rsidR="00537781" w:rsidRPr="00537781" w:rsidRDefault="00537781" w:rsidP="00537781">
      <w:pPr>
        <w:tabs>
          <w:tab w:val="left" w:pos="709"/>
        </w:tabs>
        <w:ind w:left="426" w:hanging="426"/>
        <w:rPr>
          <w:sz w:val="22"/>
          <w:szCs w:val="22"/>
        </w:rPr>
      </w:pPr>
    </w:p>
    <w:p w:rsidR="00537781" w:rsidRDefault="005510D6" w:rsidP="00537781">
      <w:pPr>
        <w:tabs>
          <w:tab w:val="left" w:pos="709"/>
        </w:tabs>
        <w:ind w:left="426" w:hanging="426"/>
        <w:rPr>
          <w:sz w:val="22"/>
          <w:szCs w:val="22"/>
        </w:rPr>
      </w:pPr>
      <w:r>
        <w:rPr>
          <w:noProof/>
          <w:sz w:val="22"/>
          <w:szCs w:val="22"/>
          <w:lang w:val="en-MY" w:eastAsia="en-MY"/>
        </w:rPr>
        <w:pict>
          <v:group id="_x0000_s5681" style="position:absolute;left:0;text-align:left;margin-left:130.3pt;margin-top:4.3pt;width:83.85pt;height:109.15pt;z-index:251737088" coordorigin="4046,13944" coordsize="1677,2183">
            <v:shape id="_x0000_s5547" type="#_x0000_t202" style="position:absolute;left:4046;top:14855;width:448;height:435;mso-height-percent:200;mso-height-percent:200;mso-width-relative:margin;mso-height-relative:margin" strokecolor="white [3212]">
              <v:textbox style="mso-next-textbox:#_x0000_s5547;mso-fit-shape-to-text:t">
                <w:txbxContent>
                  <w:p w:rsidR="00F50A4C" w:rsidRPr="00AE07E1" w:rsidRDefault="00F50A4C" w:rsidP="006A4714">
                    <w:pPr>
                      <w:rPr>
                        <w:i/>
                      </w:rPr>
                    </w:pPr>
                    <w:r>
                      <w:rPr>
                        <w:i/>
                      </w:rPr>
                      <w:t>d</w:t>
                    </w:r>
                  </w:p>
                </w:txbxContent>
              </v:textbox>
            </v:shape>
            <v:shape id="_x0000_s5548" type="#_x0000_t202" style="position:absolute;left:5297;top:14846;width:426;height:435;mso-height-percent:200;mso-height-percent:200;mso-width-relative:margin;mso-height-relative:margin" strokecolor="white [3212]">
              <v:textbox style="mso-next-textbox:#_x0000_s5548;mso-fit-shape-to-text:t">
                <w:txbxContent>
                  <w:p w:rsidR="00F50A4C" w:rsidRPr="00AE07E1" w:rsidRDefault="00F50A4C" w:rsidP="006A4714">
                    <w:pPr>
                      <w:rPr>
                        <w:i/>
                      </w:rPr>
                    </w:pPr>
                    <w:r>
                      <w:rPr>
                        <w:i/>
                      </w:rPr>
                      <w:t>b</w:t>
                    </w:r>
                  </w:p>
                </w:txbxContent>
              </v:textbox>
            </v:shape>
            <v:shape id="_x0000_s5549" type="#_x0000_t202" style="position:absolute;left:4728;top:13944;width:426;height:435;mso-height-percent:200;mso-height-percent:200;mso-width-relative:margin;mso-height-relative:margin" strokecolor="white [3212]">
              <v:textbox style="mso-next-textbox:#_x0000_s5549;mso-fit-shape-to-text:t">
                <w:txbxContent>
                  <w:p w:rsidR="00F50A4C" w:rsidRPr="00AE07E1" w:rsidRDefault="00F50A4C" w:rsidP="006A4714">
                    <w:pPr>
                      <w:rPr>
                        <w:i/>
                      </w:rPr>
                    </w:pPr>
                    <w:r w:rsidRPr="00AE07E1">
                      <w:rPr>
                        <w:i/>
                      </w:rPr>
                      <w:t>a</w:t>
                    </w:r>
                  </w:p>
                </w:txbxContent>
              </v:textbox>
            </v:shape>
            <v:shape id="_x0000_s5550" type="#_x0000_t202" style="position:absolute;left:4613;top:15692;width:448;height:435;mso-height-percent:200;mso-height-percent:200;mso-width-relative:margin;mso-height-relative:margin" strokecolor="white [3212]">
              <v:textbox style="mso-next-textbox:#_x0000_s5550;mso-fit-shape-to-text:t">
                <w:txbxContent>
                  <w:p w:rsidR="00F50A4C" w:rsidRPr="00AE07E1" w:rsidRDefault="00F50A4C" w:rsidP="006A4714">
                    <w:pPr>
                      <w:rPr>
                        <w:i/>
                      </w:rPr>
                    </w:pPr>
                    <w:r>
                      <w:rPr>
                        <w:i/>
                      </w:rPr>
                      <w:t>c</w:t>
                    </w:r>
                  </w:p>
                </w:txbxContent>
              </v:textbox>
            </v:shape>
            <v:group id="_x0000_s2013" style="position:absolute;left:4484;top:14394;width:785;height:1290" coordorigin="4484,14130" coordsize="785,1290">
              <v:group id="_x0000_s2014" style="position:absolute;left:4484;top:14130;width:785;height:645" coordorigin="4484,14130" coordsize="785,645">
                <v:shape id="_x0000_s2015" type="#_x0000_t32" style="position:absolute;left:4484;top:14130;width:405;height:645;flip:x" o:connectortype="straight">
                  <v:stroke startarrow="oval" endarrow="oval"/>
                </v:shape>
                <v:shape id="_x0000_s2016" type="#_x0000_t32" style="position:absolute;left:4889;top:14130;width:380;height:645" o:connectortype="straight">
                  <v:stroke startarrow="oval" endarrow="oval"/>
                </v:shape>
                <v:shape id="_x0000_s2017" type="#_x0000_t32" style="position:absolute;left:4484;top:14775;width:785;height:0" o:connectortype="straight">
                  <v:stroke startarrow="oval" endarrow="oval"/>
                </v:shape>
              </v:group>
              <v:group id="_x0000_s2018" style="position:absolute;left:4484;top:14775;width:785;height:645;rotation:180" coordorigin="4484,14130" coordsize="785,645">
                <v:shape id="_x0000_s2019" type="#_x0000_t32" style="position:absolute;left:4484;top:14130;width:405;height:645;flip:x" o:connectortype="straight">
                  <v:stroke startarrow="oval" endarrow="oval"/>
                </v:shape>
                <v:shape id="_x0000_s2020" type="#_x0000_t32" style="position:absolute;left:4889;top:14130;width:380;height:645" o:connectortype="straight">
                  <v:stroke startarrow="oval" endarrow="oval"/>
                </v:shape>
                <v:shape id="_x0000_s2021" type="#_x0000_t32" style="position:absolute;left:4484;top:14775;width:785;height:0" o:connectortype="straight">
                  <v:stroke startarrow="oval" endarrow="oval"/>
                </v:shape>
              </v:group>
            </v:group>
          </v:group>
        </w:pict>
      </w:r>
    </w:p>
    <w:p w:rsidR="002465AC" w:rsidRDefault="002465AC" w:rsidP="00537781">
      <w:pPr>
        <w:tabs>
          <w:tab w:val="left" w:pos="709"/>
        </w:tabs>
        <w:ind w:left="426" w:hanging="426"/>
        <w:rPr>
          <w:sz w:val="22"/>
          <w:szCs w:val="22"/>
        </w:rPr>
      </w:pPr>
    </w:p>
    <w:p w:rsidR="00920B31" w:rsidRPr="00537781" w:rsidRDefault="00920B31" w:rsidP="00537781">
      <w:pPr>
        <w:tabs>
          <w:tab w:val="left" w:pos="709"/>
        </w:tabs>
        <w:ind w:left="426" w:hanging="426"/>
        <w:rPr>
          <w:sz w:val="22"/>
          <w:szCs w:val="22"/>
        </w:rPr>
      </w:pPr>
    </w:p>
    <w:p w:rsidR="00537781" w:rsidRDefault="00537781" w:rsidP="00537781">
      <w:pPr>
        <w:tabs>
          <w:tab w:val="left" w:pos="709"/>
        </w:tabs>
        <w:ind w:left="426" w:hanging="426"/>
        <w:rPr>
          <w:sz w:val="22"/>
          <w:szCs w:val="22"/>
        </w:rPr>
      </w:pPr>
      <w:r w:rsidRPr="00537781">
        <w:rPr>
          <w:sz w:val="22"/>
          <w:szCs w:val="22"/>
        </w:rPr>
        <w:tab/>
        <w:t>(c)</w:t>
      </w:r>
      <w:r w:rsidRPr="00537781">
        <w:rPr>
          <w:sz w:val="22"/>
          <w:szCs w:val="22"/>
        </w:rPr>
        <w:tab/>
      </w:r>
    </w:p>
    <w:p w:rsidR="00F87150" w:rsidRDefault="00F87150" w:rsidP="00537781">
      <w:pPr>
        <w:tabs>
          <w:tab w:val="left" w:pos="709"/>
        </w:tabs>
        <w:ind w:left="426" w:hanging="426"/>
        <w:rPr>
          <w:sz w:val="22"/>
          <w:szCs w:val="22"/>
        </w:rPr>
      </w:pPr>
    </w:p>
    <w:p w:rsidR="00F87150" w:rsidRPr="00537781" w:rsidRDefault="00F87150" w:rsidP="00537781">
      <w:pPr>
        <w:tabs>
          <w:tab w:val="left" w:pos="709"/>
        </w:tabs>
        <w:ind w:left="426" w:hanging="426"/>
        <w:rPr>
          <w:sz w:val="22"/>
          <w:szCs w:val="22"/>
        </w:rPr>
      </w:pPr>
    </w:p>
    <w:p w:rsidR="00920B31" w:rsidRDefault="00920B31" w:rsidP="00B50A1C">
      <w:pPr>
        <w:pBdr>
          <w:bottom w:val="single" w:sz="12" w:space="1" w:color="auto"/>
        </w:pBdr>
        <w:ind w:left="426" w:hanging="437"/>
        <w:outlineLvl w:val="0"/>
        <w:rPr>
          <w:b/>
          <w:bCs/>
          <w:sz w:val="22"/>
          <w:szCs w:val="22"/>
        </w:rPr>
      </w:pPr>
    </w:p>
    <w:p w:rsidR="00B50A1C" w:rsidRPr="00F87150" w:rsidRDefault="00B50A1C" w:rsidP="00B50A1C">
      <w:pPr>
        <w:pBdr>
          <w:bottom w:val="single" w:sz="12" w:space="1" w:color="auto"/>
        </w:pBdr>
        <w:ind w:left="426" w:hanging="437"/>
        <w:outlineLvl w:val="0"/>
        <w:rPr>
          <w:b/>
          <w:bCs/>
          <w:sz w:val="22"/>
          <w:szCs w:val="22"/>
        </w:rPr>
      </w:pPr>
      <w:r w:rsidRPr="00F87150">
        <w:rPr>
          <w:b/>
          <w:bCs/>
          <w:sz w:val="22"/>
          <w:szCs w:val="22"/>
        </w:rPr>
        <w:t>ANSWERS CHAPTER 3:  Graph</w:t>
      </w:r>
    </w:p>
    <w:p w:rsidR="00BE67F2" w:rsidRDefault="00BE67F2" w:rsidP="00BE67F2">
      <w:pPr>
        <w:tabs>
          <w:tab w:val="num" w:pos="360"/>
        </w:tabs>
        <w:ind w:left="426" w:hanging="437"/>
        <w:rPr>
          <w:bCs/>
          <w:sz w:val="22"/>
          <w:szCs w:val="22"/>
        </w:rPr>
      </w:pPr>
    </w:p>
    <w:p w:rsidR="00920B31" w:rsidRPr="00C31373" w:rsidRDefault="00C31373" w:rsidP="00F2440E">
      <w:pPr>
        <w:tabs>
          <w:tab w:val="num" w:pos="567"/>
        </w:tabs>
        <w:rPr>
          <w:bCs/>
          <w:sz w:val="22"/>
          <w:szCs w:val="22"/>
        </w:rPr>
      </w:pPr>
      <w:r>
        <w:rPr>
          <w:bCs/>
          <w:sz w:val="22"/>
          <w:szCs w:val="22"/>
        </w:rPr>
        <w:t>1.</w:t>
      </w:r>
      <w:r>
        <w:rPr>
          <w:bCs/>
          <w:sz w:val="22"/>
          <w:szCs w:val="22"/>
        </w:rPr>
        <w:tab/>
      </w:r>
      <w:r w:rsidR="00C92D95" w:rsidRPr="00C31373">
        <w:rPr>
          <w:bCs/>
          <w:sz w:val="22"/>
          <w:szCs w:val="22"/>
        </w:rPr>
        <w:t>Answer not unique</w:t>
      </w:r>
    </w:p>
    <w:p w:rsidR="00C92D95" w:rsidRPr="00C31373" w:rsidRDefault="00C31373" w:rsidP="00F2440E">
      <w:pPr>
        <w:tabs>
          <w:tab w:val="num" w:pos="567"/>
        </w:tabs>
        <w:rPr>
          <w:bCs/>
          <w:sz w:val="22"/>
          <w:szCs w:val="22"/>
        </w:rPr>
      </w:pPr>
      <w:r>
        <w:rPr>
          <w:bCs/>
          <w:sz w:val="22"/>
          <w:szCs w:val="22"/>
        </w:rPr>
        <w:t xml:space="preserve">2. </w:t>
      </w:r>
      <w:r>
        <w:rPr>
          <w:bCs/>
          <w:sz w:val="22"/>
          <w:szCs w:val="22"/>
        </w:rPr>
        <w:tab/>
      </w:r>
      <w:r w:rsidR="00C92D95" w:rsidRPr="00C31373">
        <w:rPr>
          <w:bCs/>
          <w:sz w:val="22"/>
          <w:szCs w:val="22"/>
        </w:rPr>
        <w:t>a) simple graph</w:t>
      </w:r>
      <w:r w:rsidR="00C92D95" w:rsidRPr="00C31373">
        <w:rPr>
          <w:bCs/>
          <w:sz w:val="22"/>
          <w:szCs w:val="22"/>
        </w:rPr>
        <w:tab/>
      </w:r>
      <w:r w:rsidR="00C92D95" w:rsidRPr="00C31373">
        <w:rPr>
          <w:bCs/>
          <w:sz w:val="22"/>
          <w:szCs w:val="22"/>
        </w:rPr>
        <w:tab/>
        <w:t>b) pseudograph</w:t>
      </w:r>
      <w:r w:rsidR="00C92D95" w:rsidRPr="00C31373">
        <w:rPr>
          <w:bCs/>
          <w:sz w:val="22"/>
          <w:szCs w:val="22"/>
        </w:rPr>
        <w:tab/>
      </w:r>
      <w:r w:rsidR="00C92D95" w:rsidRPr="00C31373">
        <w:rPr>
          <w:bCs/>
          <w:sz w:val="22"/>
          <w:szCs w:val="22"/>
        </w:rPr>
        <w:tab/>
        <w:t>c&amp;d) directed multigraph</w:t>
      </w:r>
      <w:r w:rsidR="00C92D95" w:rsidRPr="00C31373">
        <w:rPr>
          <w:bCs/>
          <w:sz w:val="22"/>
          <w:szCs w:val="22"/>
        </w:rPr>
        <w:tab/>
      </w:r>
      <w:r w:rsidR="00C92D95" w:rsidRPr="00C31373">
        <w:rPr>
          <w:bCs/>
          <w:sz w:val="22"/>
          <w:szCs w:val="22"/>
        </w:rPr>
        <w:tab/>
      </w:r>
    </w:p>
    <w:p w:rsidR="00C92D95" w:rsidRPr="00C31373" w:rsidRDefault="00C31373" w:rsidP="00F2440E">
      <w:pPr>
        <w:tabs>
          <w:tab w:val="num" w:pos="567"/>
        </w:tabs>
        <w:rPr>
          <w:bCs/>
          <w:sz w:val="22"/>
          <w:szCs w:val="22"/>
        </w:rPr>
      </w:pPr>
      <w:r>
        <w:rPr>
          <w:bCs/>
          <w:sz w:val="22"/>
          <w:szCs w:val="22"/>
        </w:rPr>
        <w:t>3.</w:t>
      </w:r>
      <w:r>
        <w:rPr>
          <w:bCs/>
          <w:sz w:val="22"/>
          <w:szCs w:val="22"/>
        </w:rPr>
        <w:tab/>
      </w:r>
      <w:r w:rsidR="00C92D95" w:rsidRPr="00C31373">
        <w:rPr>
          <w:bCs/>
          <w:sz w:val="22"/>
          <w:szCs w:val="22"/>
        </w:rPr>
        <w:t>b) ({</w:t>
      </w:r>
      <w:r w:rsidR="00C92D95" w:rsidRPr="00C31373">
        <w:rPr>
          <w:bCs/>
          <w:i/>
          <w:sz w:val="22"/>
          <w:szCs w:val="22"/>
        </w:rPr>
        <w:t>a</w:t>
      </w:r>
      <w:r w:rsidR="00C92D95" w:rsidRPr="00C31373">
        <w:rPr>
          <w:bCs/>
          <w:sz w:val="22"/>
          <w:szCs w:val="22"/>
        </w:rPr>
        <w:t>}, {</w:t>
      </w:r>
      <w:r w:rsidR="00C92D95" w:rsidRPr="00C31373">
        <w:rPr>
          <w:bCs/>
          <w:i/>
          <w:sz w:val="22"/>
          <w:szCs w:val="22"/>
        </w:rPr>
        <w:t>b</w:t>
      </w:r>
      <w:r w:rsidR="00C92D95" w:rsidRPr="00C31373">
        <w:rPr>
          <w:bCs/>
          <w:sz w:val="22"/>
          <w:szCs w:val="22"/>
        </w:rPr>
        <w:t>}, {</w:t>
      </w:r>
      <w:r w:rsidR="00C92D95" w:rsidRPr="00C31373">
        <w:rPr>
          <w:bCs/>
          <w:i/>
          <w:sz w:val="22"/>
          <w:szCs w:val="22"/>
        </w:rPr>
        <w:t>d</w:t>
      </w:r>
      <w:r w:rsidR="00C92D95" w:rsidRPr="00C31373">
        <w:rPr>
          <w:bCs/>
          <w:sz w:val="22"/>
          <w:szCs w:val="22"/>
        </w:rPr>
        <w:t>}, {</w:t>
      </w:r>
      <w:r w:rsidR="00C92D95" w:rsidRPr="00C31373">
        <w:rPr>
          <w:bCs/>
          <w:i/>
          <w:sz w:val="22"/>
          <w:szCs w:val="22"/>
        </w:rPr>
        <w:t>a,b</w:t>
      </w:r>
      <w:r w:rsidR="00C92D95" w:rsidRPr="00C31373">
        <w:rPr>
          <w:bCs/>
          <w:sz w:val="22"/>
          <w:szCs w:val="22"/>
        </w:rPr>
        <w:t>}, {</w:t>
      </w:r>
      <w:r w:rsidR="00C92D95" w:rsidRPr="00C31373">
        <w:rPr>
          <w:bCs/>
          <w:i/>
          <w:sz w:val="22"/>
          <w:szCs w:val="22"/>
        </w:rPr>
        <w:t>c,d</w:t>
      </w:r>
      <w:r w:rsidR="00C92D95" w:rsidRPr="00C31373">
        <w:rPr>
          <w:bCs/>
          <w:sz w:val="22"/>
          <w:szCs w:val="22"/>
        </w:rPr>
        <w:t>})</w:t>
      </w:r>
      <w:r w:rsidR="00C92D95" w:rsidRPr="00C31373">
        <w:rPr>
          <w:bCs/>
          <w:sz w:val="22"/>
          <w:szCs w:val="22"/>
        </w:rPr>
        <w:tab/>
      </w:r>
      <w:r w:rsidR="00C92D95" w:rsidRPr="00C31373">
        <w:rPr>
          <w:bCs/>
          <w:sz w:val="22"/>
          <w:szCs w:val="22"/>
        </w:rPr>
        <w:tab/>
        <w:t>c) ({</w:t>
      </w:r>
      <w:r w:rsidR="00C92D95" w:rsidRPr="00C31373">
        <w:rPr>
          <w:bCs/>
          <w:i/>
          <w:sz w:val="22"/>
          <w:szCs w:val="22"/>
        </w:rPr>
        <w:t>a,b</w:t>
      </w:r>
      <w:r w:rsidR="00C92D95" w:rsidRPr="00C31373">
        <w:rPr>
          <w:bCs/>
          <w:sz w:val="22"/>
          <w:szCs w:val="22"/>
        </w:rPr>
        <w:t>}, {</w:t>
      </w:r>
      <w:r w:rsidR="00C92D95" w:rsidRPr="00C31373">
        <w:rPr>
          <w:bCs/>
          <w:i/>
          <w:sz w:val="22"/>
          <w:szCs w:val="22"/>
        </w:rPr>
        <w:t>b,c</w:t>
      </w:r>
      <w:r w:rsidR="00C92D95" w:rsidRPr="00C31373">
        <w:rPr>
          <w:bCs/>
          <w:sz w:val="22"/>
          <w:szCs w:val="22"/>
        </w:rPr>
        <w:t xml:space="preserve">}, </w:t>
      </w:r>
      <w:r w:rsidRPr="00C31373">
        <w:rPr>
          <w:bCs/>
          <w:sz w:val="22"/>
          <w:szCs w:val="22"/>
        </w:rPr>
        <w:t>{</w:t>
      </w:r>
      <w:r w:rsidRPr="00C31373">
        <w:rPr>
          <w:bCs/>
          <w:i/>
          <w:sz w:val="22"/>
          <w:szCs w:val="22"/>
        </w:rPr>
        <w:t>c,d</w:t>
      </w:r>
      <w:r w:rsidRPr="00C31373">
        <w:rPr>
          <w:bCs/>
          <w:sz w:val="22"/>
          <w:szCs w:val="22"/>
        </w:rPr>
        <w:t>}, {</w:t>
      </w:r>
      <w:r w:rsidRPr="00C31373">
        <w:rPr>
          <w:bCs/>
          <w:i/>
          <w:sz w:val="22"/>
          <w:szCs w:val="22"/>
        </w:rPr>
        <w:t>c,d</w:t>
      </w:r>
      <w:r w:rsidRPr="00C31373">
        <w:rPr>
          <w:bCs/>
          <w:sz w:val="22"/>
          <w:szCs w:val="22"/>
        </w:rPr>
        <w:t>}, {</w:t>
      </w:r>
      <w:r w:rsidRPr="00C31373">
        <w:rPr>
          <w:bCs/>
          <w:i/>
          <w:sz w:val="22"/>
          <w:szCs w:val="22"/>
        </w:rPr>
        <w:t>a</w:t>
      </w:r>
      <w:r w:rsidRPr="00C31373">
        <w:rPr>
          <w:bCs/>
          <w:sz w:val="22"/>
          <w:szCs w:val="22"/>
        </w:rPr>
        <w:t>}, {</w:t>
      </w:r>
      <w:r w:rsidRPr="00C31373">
        <w:rPr>
          <w:bCs/>
          <w:i/>
          <w:sz w:val="22"/>
          <w:szCs w:val="22"/>
        </w:rPr>
        <w:t>e</w:t>
      </w:r>
      <w:r w:rsidRPr="00C31373">
        <w:rPr>
          <w:bCs/>
          <w:sz w:val="22"/>
          <w:szCs w:val="22"/>
        </w:rPr>
        <w:t>}, {</w:t>
      </w:r>
      <w:r w:rsidRPr="00C31373">
        <w:rPr>
          <w:bCs/>
          <w:i/>
          <w:sz w:val="22"/>
          <w:szCs w:val="22"/>
        </w:rPr>
        <w:t>a,e</w:t>
      </w:r>
      <w:r w:rsidRPr="00C31373">
        <w:rPr>
          <w:bCs/>
          <w:sz w:val="22"/>
          <w:szCs w:val="22"/>
        </w:rPr>
        <w:t xml:space="preserve">}) </w:t>
      </w:r>
      <w:r w:rsidRPr="00C31373">
        <w:rPr>
          <w:bCs/>
          <w:sz w:val="22"/>
          <w:szCs w:val="22"/>
        </w:rPr>
        <w:tab/>
      </w:r>
      <w:r w:rsidRPr="00C31373">
        <w:rPr>
          <w:bCs/>
          <w:sz w:val="22"/>
          <w:szCs w:val="22"/>
        </w:rPr>
        <w:tab/>
        <w:t>d) ({</w:t>
      </w:r>
      <w:r w:rsidRPr="00C31373">
        <w:rPr>
          <w:bCs/>
          <w:i/>
          <w:sz w:val="22"/>
          <w:szCs w:val="22"/>
        </w:rPr>
        <w:t>a,b</w:t>
      </w:r>
      <w:r w:rsidRPr="00C31373">
        <w:rPr>
          <w:bCs/>
          <w:sz w:val="22"/>
          <w:szCs w:val="22"/>
        </w:rPr>
        <w:t>}, {</w:t>
      </w:r>
      <w:r w:rsidRPr="00C31373">
        <w:rPr>
          <w:bCs/>
          <w:i/>
          <w:sz w:val="22"/>
          <w:szCs w:val="22"/>
        </w:rPr>
        <w:t>b,c</w:t>
      </w:r>
      <w:r w:rsidRPr="00C31373">
        <w:rPr>
          <w:bCs/>
          <w:sz w:val="22"/>
          <w:szCs w:val="22"/>
        </w:rPr>
        <w:t>}, {</w:t>
      </w:r>
      <w:r w:rsidRPr="00C31373">
        <w:rPr>
          <w:bCs/>
          <w:i/>
          <w:sz w:val="22"/>
          <w:szCs w:val="22"/>
        </w:rPr>
        <w:t>e,d</w:t>
      </w:r>
      <w:r w:rsidRPr="00C31373">
        <w:rPr>
          <w:bCs/>
          <w:sz w:val="22"/>
          <w:szCs w:val="22"/>
        </w:rPr>
        <w:t>}, {</w:t>
      </w:r>
      <w:r w:rsidRPr="00C31373">
        <w:rPr>
          <w:bCs/>
          <w:i/>
          <w:sz w:val="22"/>
          <w:szCs w:val="22"/>
        </w:rPr>
        <w:t>f</w:t>
      </w:r>
      <w:r w:rsidRPr="00C31373">
        <w:rPr>
          <w:bCs/>
          <w:sz w:val="22"/>
          <w:szCs w:val="22"/>
        </w:rPr>
        <w:t>})</w:t>
      </w:r>
    </w:p>
    <w:p w:rsidR="00B54843" w:rsidRDefault="00C31373" w:rsidP="00F2440E">
      <w:pPr>
        <w:tabs>
          <w:tab w:val="num" w:pos="567"/>
        </w:tabs>
        <w:rPr>
          <w:bCs/>
          <w:sz w:val="22"/>
          <w:szCs w:val="22"/>
        </w:rPr>
      </w:pPr>
      <w:r>
        <w:rPr>
          <w:bCs/>
          <w:sz w:val="22"/>
          <w:szCs w:val="22"/>
        </w:rPr>
        <w:t>4.</w:t>
      </w:r>
      <w:r>
        <w:rPr>
          <w:bCs/>
          <w:sz w:val="22"/>
          <w:szCs w:val="22"/>
        </w:rPr>
        <w:tab/>
      </w:r>
      <w:r w:rsidRPr="00C31373">
        <w:rPr>
          <w:bCs/>
          <w:sz w:val="22"/>
          <w:szCs w:val="22"/>
        </w:rPr>
        <w:t xml:space="preserve">pendant: a) </w:t>
      </w:r>
      <w:r w:rsidRPr="00C31373">
        <w:rPr>
          <w:bCs/>
          <w:i/>
          <w:sz w:val="22"/>
          <w:szCs w:val="22"/>
        </w:rPr>
        <w:t>c</w:t>
      </w:r>
      <w:r w:rsidRPr="00C31373">
        <w:rPr>
          <w:bCs/>
          <w:sz w:val="22"/>
          <w:szCs w:val="22"/>
        </w:rPr>
        <w:tab/>
        <w:t>b) 0</w:t>
      </w:r>
      <w:r w:rsidRPr="00C31373">
        <w:rPr>
          <w:bCs/>
          <w:sz w:val="22"/>
          <w:szCs w:val="22"/>
        </w:rPr>
        <w:tab/>
        <w:t>c) 0</w:t>
      </w:r>
      <w:r w:rsidRPr="00C31373">
        <w:rPr>
          <w:bCs/>
          <w:sz w:val="22"/>
          <w:szCs w:val="22"/>
        </w:rPr>
        <w:tab/>
      </w:r>
      <w:r w:rsidRPr="00C31373">
        <w:rPr>
          <w:bCs/>
          <w:sz w:val="22"/>
          <w:szCs w:val="22"/>
        </w:rPr>
        <w:tab/>
        <w:t xml:space="preserve">isolated:  a) </w:t>
      </w:r>
      <w:r w:rsidRPr="00C31373">
        <w:rPr>
          <w:bCs/>
          <w:i/>
          <w:sz w:val="22"/>
          <w:szCs w:val="22"/>
        </w:rPr>
        <w:t>d</w:t>
      </w:r>
      <w:r w:rsidRPr="00C31373">
        <w:rPr>
          <w:bCs/>
          <w:sz w:val="22"/>
          <w:szCs w:val="22"/>
        </w:rPr>
        <w:tab/>
        <w:t>b) 0</w:t>
      </w:r>
      <w:r w:rsidRPr="00C31373">
        <w:rPr>
          <w:bCs/>
          <w:sz w:val="22"/>
          <w:szCs w:val="22"/>
        </w:rPr>
        <w:tab/>
        <w:t xml:space="preserve">c) </w:t>
      </w:r>
      <w:r w:rsidRPr="00C31373">
        <w:rPr>
          <w:bCs/>
          <w:i/>
          <w:sz w:val="22"/>
          <w:szCs w:val="22"/>
        </w:rPr>
        <w:t>d, i</w:t>
      </w:r>
    </w:p>
    <w:p w:rsidR="00B54843" w:rsidRDefault="00B54843" w:rsidP="00F2440E">
      <w:pPr>
        <w:tabs>
          <w:tab w:val="num" w:pos="567"/>
        </w:tabs>
        <w:rPr>
          <w:bCs/>
          <w:sz w:val="22"/>
          <w:szCs w:val="22"/>
        </w:rPr>
      </w:pPr>
      <w:r>
        <w:rPr>
          <w:bCs/>
          <w:sz w:val="22"/>
          <w:szCs w:val="22"/>
        </w:rPr>
        <w:t>5.</w:t>
      </w:r>
      <w:r>
        <w:rPr>
          <w:bCs/>
          <w:sz w:val="22"/>
          <w:szCs w:val="22"/>
        </w:rPr>
        <w:tab/>
        <w:t>a) in-degree: 2,1,2,1      out-degree: 0,2,1,3</w:t>
      </w:r>
      <w:r>
        <w:rPr>
          <w:bCs/>
          <w:sz w:val="22"/>
          <w:szCs w:val="22"/>
        </w:rPr>
        <w:tab/>
        <w:t>b) in-degree: 2,3,2,1</w:t>
      </w:r>
      <w:r>
        <w:rPr>
          <w:bCs/>
          <w:sz w:val="22"/>
          <w:szCs w:val="22"/>
        </w:rPr>
        <w:tab/>
        <w:t>out-degree: 2,4,1,1</w:t>
      </w:r>
    </w:p>
    <w:p w:rsidR="00C31373" w:rsidRDefault="00B54843" w:rsidP="00F2440E">
      <w:pPr>
        <w:tabs>
          <w:tab w:val="num" w:pos="567"/>
          <w:tab w:val="left" w:pos="720"/>
          <w:tab w:val="left" w:pos="1440"/>
          <w:tab w:val="left" w:pos="2160"/>
          <w:tab w:val="right" w:pos="9026"/>
        </w:tabs>
        <w:rPr>
          <w:bCs/>
          <w:sz w:val="22"/>
          <w:szCs w:val="22"/>
        </w:rPr>
      </w:pPr>
      <w:r>
        <w:rPr>
          <w:bCs/>
          <w:sz w:val="22"/>
          <w:szCs w:val="22"/>
        </w:rPr>
        <w:t>6.</w:t>
      </w:r>
      <w:r>
        <w:rPr>
          <w:bCs/>
          <w:sz w:val="22"/>
          <w:szCs w:val="22"/>
        </w:rPr>
        <w:tab/>
      </w:r>
      <w:r w:rsidR="00C31373" w:rsidRPr="00C31373">
        <w:rPr>
          <w:bCs/>
          <w:sz w:val="22"/>
          <w:szCs w:val="22"/>
        </w:rPr>
        <w:t>a) yes</w:t>
      </w:r>
      <w:r w:rsidR="00C31373" w:rsidRPr="00C31373">
        <w:rPr>
          <w:bCs/>
          <w:sz w:val="22"/>
          <w:szCs w:val="22"/>
        </w:rPr>
        <w:tab/>
        <w:t>b) no</w:t>
      </w:r>
      <w:r w:rsidR="00C31373" w:rsidRPr="00C31373">
        <w:rPr>
          <w:bCs/>
          <w:sz w:val="22"/>
          <w:szCs w:val="22"/>
        </w:rPr>
        <w:tab/>
        <w:t>c) yes</w:t>
      </w:r>
      <w:r>
        <w:rPr>
          <w:bCs/>
          <w:sz w:val="22"/>
          <w:szCs w:val="22"/>
        </w:rPr>
        <w:tab/>
      </w:r>
    </w:p>
    <w:p w:rsidR="00B54843" w:rsidRDefault="00B54843" w:rsidP="00F2440E">
      <w:pPr>
        <w:tabs>
          <w:tab w:val="num" w:pos="567"/>
        </w:tabs>
        <w:rPr>
          <w:bCs/>
          <w:sz w:val="22"/>
          <w:szCs w:val="22"/>
        </w:rPr>
      </w:pPr>
      <w:r>
        <w:rPr>
          <w:bCs/>
          <w:sz w:val="22"/>
          <w:szCs w:val="22"/>
        </w:rPr>
        <w:t xml:space="preserve">7.   </w:t>
      </w:r>
      <w:r>
        <w:rPr>
          <w:bCs/>
          <w:sz w:val="22"/>
          <w:szCs w:val="22"/>
        </w:rPr>
        <w:tab/>
        <w:t>b) Ana&amp;Matt, Barbara&amp;Larry, Carol&amp;Oscar, Dianne&amp;Nick, Elizabeth&amp;Jason</w:t>
      </w:r>
    </w:p>
    <w:p w:rsidR="00B54843" w:rsidRDefault="00B54843" w:rsidP="00F2440E">
      <w:pPr>
        <w:tabs>
          <w:tab w:val="num" w:pos="567"/>
        </w:tabs>
        <w:rPr>
          <w:bCs/>
          <w:sz w:val="22"/>
          <w:szCs w:val="22"/>
        </w:rPr>
      </w:pPr>
      <w:r>
        <w:rPr>
          <w:bCs/>
          <w:sz w:val="22"/>
          <w:szCs w:val="22"/>
        </w:rPr>
        <w:t>13.</w:t>
      </w:r>
      <w:r>
        <w:rPr>
          <w:bCs/>
          <w:sz w:val="22"/>
          <w:szCs w:val="22"/>
        </w:rPr>
        <w:tab/>
        <w:t>a) yes</w:t>
      </w:r>
      <w:r>
        <w:rPr>
          <w:bCs/>
          <w:sz w:val="22"/>
          <w:szCs w:val="22"/>
        </w:rPr>
        <w:tab/>
        <w:t>b) no</w:t>
      </w:r>
      <w:r>
        <w:rPr>
          <w:bCs/>
          <w:sz w:val="22"/>
          <w:szCs w:val="22"/>
        </w:rPr>
        <w:tab/>
        <w:t>c) no</w:t>
      </w:r>
    </w:p>
    <w:p w:rsidR="00B54843" w:rsidRDefault="00B54843" w:rsidP="00F2440E">
      <w:pPr>
        <w:tabs>
          <w:tab w:val="num" w:pos="567"/>
        </w:tabs>
        <w:rPr>
          <w:bCs/>
          <w:sz w:val="22"/>
          <w:szCs w:val="22"/>
        </w:rPr>
      </w:pPr>
      <w:r>
        <w:rPr>
          <w:bCs/>
          <w:sz w:val="22"/>
          <w:szCs w:val="22"/>
        </w:rPr>
        <w:t>14.</w:t>
      </w:r>
      <w:r>
        <w:rPr>
          <w:bCs/>
          <w:sz w:val="22"/>
          <w:szCs w:val="22"/>
        </w:rPr>
        <w:tab/>
        <w:t>a) (i) path, not simple, not circuit, 4</w:t>
      </w:r>
      <w:r>
        <w:rPr>
          <w:bCs/>
          <w:sz w:val="22"/>
          <w:szCs w:val="22"/>
        </w:rPr>
        <w:tab/>
        <w:t>(ii) not path</w:t>
      </w:r>
      <w:r>
        <w:rPr>
          <w:bCs/>
          <w:sz w:val="22"/>
          <w:szCs w:val="22"/>
        </w:rPr>
        <w:tab/>
        <w:t xml:space="preserve">  </w:t>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t>(iii) not path</w:t>
      </w:r>
      <w:r>
        <w:rPr>
          <w:bCs/>
          <w:sz w:val="22"/>
          <w:szCs w:val="22"/>
        </w:rPr>
        <w:tab/>
      </w:r>
      <w:r>
        <w:rPr>
          <w:bCs/>
          <w:sz w:val="22"/>
          <w:szCs w:val="22"/>
        </w:rPr>
        <w:tab/>
      </w:r>
      <w:r>
        <w:rPr>
          <w:bCs/>
          <w:sz w:val="22"/>
          <w:szCs w:val="22"/>
        </w:rPr>
        <w:tab/>
      </w:r>
      <w:r>
        <w:rPr>
          <w:bCs/>
          <w:sz w:val="22"/>
          <w:szCs w:val="22"/>
        </w:rPr>
        <w:tab/>
        <w:t>(iv) path, simple circuit, 5</w:t>
      </w:r>
    </w:p>
    <w:p w:rsidR="00B54843" w:rsidRDefault="00B54843" w:rsidP="00F2440E">
      <w:pPr>
        <w:tabs>
          <w:tab w:val="num" w:pos="567"/>
        </w:tabs>
        <w:rPr>
          <w:bCs/>
          <w:sz w:val="22"/>
          <w:szCs w:val="22"/>
        </w:rPr>
      </w:pPr>
      <w:r>
        <w:rPr>
          <w:bCs/>
          <w:sz w:val="22"/>
          <w:szCs w:val="22"/>
        </w:rPr>
        <w:tab/>
        <w:t>b) (i) path, simp</w:t>
      </w:r>
      <w:r w:rsidR="00C857FB">
        <w:rPr>
          <w:bCs/>
          <w:sz w:val="22"/>
          <w:szCs w:val="22"/>
        </w:rPr>
        <w:t>le, not circuit, 4</w:t>
      </w:r>
      <w:r w:rsidR="00C857FB">
        <w:rPr>
          <w:bCs/>
          <w:sz w:val="22"/>
          <w:szCs w:val="22"/>
        </w:rPr>
        <w:tab/>
      </w:r>
      <w:r w:rsidR="00C857FB">
        <w:rPr>
          <w:bCs/>
          <w:sz w:val="22"/>
          <w:szCs w:val="22"/>
        </w:rPr>
        <w:tab/>
        <w:t>(ii) path</w:t>
      </w:r>
      <w:r w:rsidR="00C857FB">
        <w:rPr>
          <w:bCs/>
          <w:sz w:val="22"/>
          <w:szCs w:val="22"/>
        </w:rPr>
        <w:tab/>
        <w:t>,not simple, circuit, 4</w:t>
      </w:r>
      <w:r w:rsidR="00C857FB">
        <w:rPr>
          <w:bCs/>
          <w:sz w:val="22"/>
          <w:szCs w:val="22"/>
        </w:rPr>
        <w:tab/>
      </w:r>
      <w:r w:rsidR="00C857FB">
        <w:rPr>
          <w:bCs/>
          <w:sz w:val="22"/>
          <w:szCs w:val="22"/>
        </w:rPr>
        <w:tab/>
      </w:r>
      <w:r w:rsidR="00C857FB">
        <w:rPr>
          <w:bCs/>
          <w:sz w:val="22"/>
          <w:szCs w:val="22"/>
        </w:rPr>
        <w:tab/>
      </w:r>
      <w:r w:rsidR="00C857FB">
        <w:rPr>
          <w:bCs/>
          <w:sz w:val="22"/>
          <w:szCs w:val="22"/>
        </w:rPr>
        <w:tab/>
      </w:r>
      <w:r w:rsidR="00C857FB">
        <w:rPr>
          <w:bCs/>
          <w:sz w:val="22"/>
          <w:szCs w:val="22"/>
        </w:rPr>
        <w:tab/>
      </w:r>
      <w:r>
        <w:rPr>
          <w:bCs/>
          <w:sz w:val="22"/>
          <w:szCs w:val="22"/>
        </w:rPr>
        <w:t>(iii) not path</w:t>
      </w:r>
      <w:r>
        <w:rPr>
          <w:bCs/>
          <w:sz w:val="22"/>
          <w:szCs w:val="22"/>
        </w:rPr>
        <w:tab/>
      </w:r>
      <w:r>
        <w:rPr>
          <w:bCs/>
          <w:sz w:val="22"/>
          <w:szCs w:val="22"/>
        </w:rPr>
        <w:tab/>
      </w:r>
      <w:r>
        <w:rPr>
          <w:bCs/>
          <w:sz w:val="22"/>
          <w:szCs w:val="22"/>
        </w:rPr>
        <w:tab/>
      </w:r>
      <w:r>
        <w:rPr>
          <w:bCs/>
          <w:sz w:val="22"/>
          <w:szCs w:val="22"/>
        </w:rPr>
        <w:tab/>
        <w:t xml:space="preserve">(iv) </w:t>
      </w:r>
      <w:r w:rsidR="00C857FB">
        <w:rPr>
          <w:bCs/>
          <w:sz w:val="22"/>
          <w:szCs w:val="22"/>
        </w:rPr>
        <w:t xml:space="preserve">not </w:t>
      </w:r>
      <w:r>
        <w:rPr>
          <w:bCs/>
          <w:sz w:val="22"/>
          <w:szCs w:val="22"/>
        </w:rPr>
        <w:t>p</w:t>
      </w:r>
      <w:r w:rsidR="00C857FB">
        <w:rPr>
          <w:bCs/>
          <w:sz w:val="22"/>
          <w:szCs w:val="22"/>
        </w:rPr>
        <w:t>ath</w:t>
      </w:r>
    </w:p>
    <w:p w:rsidR="00C857FB" w:rsidRDefault="00C857FB" w:rsidP="00F2440E">
      <w:pPr>
        <w:tabs>
          <w:tab w:val="num" w:pos="567"/>
        </w:tabs>
        <w:rPr>
          <w:bCs/>
          <w:sz w:val="22"/>
          <w:szCs w:val="22"/>
        </w:rPr>
      </w:pPr>
      <w:r>
        <w:rPr>
          <w:bCs/>
          <w:sz w:val="22"/>
          <w:szCs w:val="22"/>
        </w:rPr>
        <w:t xml:space="preserve">15. </w:t>
      </w:r>
      <w:r>
        <w:rPr>
          <w:bCs/>
          <w:sz w:val="22"/>
          <w:szCs w:val="22"/>
        </w:rPr>
        <w:tab/>
        <w:t>a) weakly</w:t>
      </w:r>
      <w:r>
        <w:rPr>
          <w:bCs/>
          <w:sz w:val="22"/>
          <w:szCs w:val="22"/>
        </w:rPr>
        <w:tab/>
      </w:r>
      <w:r>
        <w:rPr>
          <w:bCs/>
          <w:sz w:val="22"/>
          <w:szCs w:val="22"/>
        </w:rPr>
        <w:tab/>
        <w:t>b) neither</w:t>
      </w:r>
      <w:r>
        <w:rPr>
          <w:bCs/>
          <w:sz w:val="22"/>
          <w:szCs w:val="22"/>
        </w:rPr>
        <w:tab/>
        <w:t>c) weakly</w:t>
      </w:r>
      <w:r>
        <w:rPr>
          <w:bCs/>
          <w:sz w:val="22"/>
          <w:szCs w:val="22"/>
        </w:rPr>
        <w:tab/>
        <w:t>d) neither</w:t>
      </w:r>
    </w:p>
    <w:p w:rsidR="00C857FB" w:rsidRDefault="00C857FB" w:rsidP="00F2440E">
      <w:pPr>
        <w:tabs>
          <w:tab w:val="num" w:pos="567"/>
        </w:tabs>
        <w:rPr>
          <w:bCs/>
          <w:sz w:val="22"/>
          <w:szCs w:val="22"/>
        </w:rPr>
      </w:pPr>
      <w:r>
        <w:rPr>
          <w:bCs/>
          <w:sz w:val="22"/>
          <w:szCs w:val="22"/>
        </w:rPr>
        <w:t>16.</w:t>
      </w:r>
      <w:r>
        <w:rPr>
          <w:bCs/>
          <w:sz w:val="22"/>
          <w:szCs w:val="22"/>
        </w:rPr>
        <w:tab/>
        <w:t>a) {</w:t>
      </w:r>
      <w:r w:rsidRPr="00C857FB">
        <w:rPr>
          <w:bCs/>
          <w:i/>
          <w:sz w:val="22"/>
          <w:szCs w:val="22"/>
        </w:rPr>
        <w:t>a,b,h,i</w:t>
      </w:r>
      <w:r>
        <w:rPr>
          <w:bCs/>
          <w:sz w:val="22"/>
          <w:szCs w:val="22"/>
        </w:rPr>
        <w:t>}, {</w:t>
      </w:r>
      <w:r w:rsidRPr="00C857FB">
        <w:rPr>
          <w:bCs/>
          <w:i/>
          <w:sz w:val="22"/>
          <w:szCs w:val="22"/>
        </w:rPr>
        <w:t>c,d,f,g</w:t>
      </w:r>
      <w:r>
        <w:rPr>
          <w:bCs/>
          <w:sz w:val="22"/>
          <w:szCs w:val="22"/>
        </w:rPr>
        <w:t>}, {</w:t>
      </w:r>
      <w:r w:rsidRPr="00C857FB">
        <w:rPr>
          <w:bCs/>
          <w:i/>
          <w:sz w:val="22"/>
          <w:szCs w:val="22"/>
        </w:rPr>
        <w:t>e</w:t>
      </w:r>
      <w:r>
        <w:rPr>
          <w:bCs/>
          <w:sz w:val="22"/>
          <w:szCs w:val="22"/>
        </w:rPr>
        <w:t>}</w:t>
      </w:r>
      <w:r>
        <w:rPr>
          <w:bCs/>
          <w:sz w:val="22"/>
          <w:szCs w:val="22"/>
        </w:rPr>
        <w:tab/>
      </w:r>
      <w:r>
        <w:rPr>
          <w:bCs/>
          <w:sz w:val="22"/>
          <w:szCs w:val="22"/>
        </w:rPr>
        <w:tab/>
        <w:t>b) {</w:t>
      </w:r>
      <w:r w:rsidRPr="00C857FB">
        <w:rPr>
          <w:bCs/>
          <w:i/>
          <w:sz w:val="22"/>
          <w:szCs w:val="22"/>
        </w:rPr>
        <w:t>a,b,f</w:t>
      </w:r>
      <w:r>
        <w:rPr>
          <w:bCs/>
          <w:sz w:val="22"/>
          <w:szCs w:val="22"/>
        </w:rPr>
        <w:t>}, {</w:t>
      </w:r>
      <w:r w:rsidRPr="00C857FB">
        <w:rPr>
          <w:bCs/>
          <w:i/>
          <w:sz w:val="22"/>
          <w:szCs w:val="22"/>
        </w:rPr>
        <w:t>c,d,e</w:t>
      </w:r>
      <w:r>
        <w:rPr>
          <w:bCs/>
          <w:sz w:val="22"/>
          <w:szCs w:val="22"/>
        </w:rPr>
        <w:t>}</w:t>
      </w:r>
      <w:r>
        <w:rPr>
          <w:bCs/>
          <w:sz w:val="22"/>
          <w:szCs w:val="22"/>
        </w:rPr>
        <w:tab/>
        <w:t>c) {</w:t>
      </w:r>
      <w:r w:rsidRPr="00C857FB">
        <w:rPr>
          <w:bCs/>
          <w:i/>
          <w:sz w:val="22"/>
          <w:szCs w:val="22"/>
        </w:rPr>
        <w:t>a,b,c,d,e,h</w:t>
      </w:r>
      <w:r>
        <w:rPr>
          <w:bCs/>
          <w:sz w:val="22"/>
          <w:szCs w:val="22"/>
        </w:rPr>
        <w:t>}, {</w:t>
      </w:r>
      <w:r w:rsidRPr="00C857FB">
        <w:rPr>
          <w:bCs/>
          <w:i/>
          <w:sz w:val="22"/>
          <w:szCs w:val="22"/>
        </w:rPr>
        <w:t>f</w:t>
      </w:r>
      <w:r>
        <w:rPr>
          <w:bCs/>
          <w:sz w:val="22"/>
          <w:szCs w:val="22"/>
        </w:rPr>
        <w:t>}, {</w:t>
      </w:r>
      <w:r w:rsidRPr="00C857FB">
        <w:rPr>
          <w:bCs/>
          <w:i/>
          <w:sz w:val="22"/>
          <w:szCs w:val="22"/>
        </w:rPr>
        <w:t>g</w:t>
      </w:r>
      <w:r>
        <w:rPr>
          <w:bCs/>
          <w:sz w:val="22"/>
          <w:szCs w:val="22"/>
        </w:rPr>
        <w:t>}</w:t>
      </w:r>
      <w:r>
        <w:rPr>
          <w:bCs/>
          <w:sz w:val="22"/>
          <w:szCs w:val="22"/>
        </w:rPr>
        <w:tab/>
      </w:r>
      <w:r>
        <w:rPr>
          <w:bCs/>
          <w:sz w:val="22"/>
          <w:szCs w:val="22"/>
        </w:rPr>
        <w:tab/>
        <w:t>d) {</w:t>
      </w:r>
      <w:r w:rsidRPr="00C857FB">
        <w:rPr>
          <w:bCs/>
          <w:i/>
          <w:sz w:val="22"/>
          <w:szCs w:val="22"/>
        </w:rPr>
        <w:t>a,b,d,f,g,h,i</w:t>
      </w:r>
      <w:r>
        <w:rPr>
          <w:bCs/>
          <w:sz w:val="22"/>
          <w:szCs w:val="22"/>
        </w:rPr>
        <w:t>}, {</w:t>
      </w:r>
      <w:r w:rsidRPr="00C857FB">
        <w:rPr>
          <w:bCs/>
          <w:i/>
          <w:sz w:val="22"/>
          <w:szCs w:val="22"/>
        </w:rPr>
        <w:t>c</w:t>
      </w:r>
      <w:r>
        <w:rPr>
          <w:bCs/>
          <w:sz w:val="22"/>
          <w:szCs w:val="22"/>
        </w:rPr>
        <w:t>}, {</w:t>
      </w:r>
      <w:r w:rsidRPr="00C857FB">
        <w:rPr>
          <w:bCs/>
          <w:i/>
          <w:sz w:val="22"/>
          <w:szCs w:val="22"/>
        </w:rPr>
        <w:t>e</w:t>
      </w:r>
      <w:r>
        <w:rPr>
          <w:bCs/>
          <w:sz w:val="22"/>
          <w:szCs w:val="22"/>
        </w:rPr>
        <w:t>}</w:t>
      </w:r>
    </w:p>
    <w:p w:rsidR="00B54843" w:rsidRDefault="00F2440E" w:rsidP="00F2440E">
      <w:pPr>
        <w:tabs>
          <w:tab w:val="num" w:pos="360"/>
          <w:tab w:val="num" w:pos="567"/>
        </w:tabs>
        <w:rPr>
          <w:bCs/>
          <w:sz w:val="22"/>
          <w:szCs w:val="22"/>
        </w:rPr>
      </w:pPr>
      <w:r>
        <w:rPr>
          <w:bCs/>
          <w:sz w:val="22"/>
          <w:szCs w:val="22"/>
        </w:rPr>
        <w:t>17.</w:t>
      </w:r>
      <w:r>
        <w:rPr>
          <w:bCs/>
          <w:sz w:val="22"/>
          <w:szCs w:val="22"/>
        </w:rPr>
        <w:tab/>
      </w:r>
      <w:r>
        <w:rPr>
          <w:bCs/>
          <w:sz w:val="22"/>
          <w:szCs w:val="22"/>
        </w:rPr>
        <w:tab/>
        <w:t>a) 2</w:t>
      </w:r>
      <w:r>
        <w:rPr>
          <w:bCs/>
          <w:sz w:val="22"/>
          <w:szCs w:val="22"/>
        </w:rPr>
        <w:tab/>
        <w:t>b) 7</w:t>
      </w:r>
      <w:r>
        <w:rPr>
          <w:bCs/>
          <w:sz w:val="22"/>
          <w:szCs w:val="22"/>
        </w:rPr>
        <w:tab/>
        <w:t>c) 20</w:t>
      </w:r>
      <w:r>
        <w:rPr>
          <w:bCs/>
          <w:sz w:val="22"/>
          <w:szCs w:val="22"/>
        </w:rPr>
        <w:tab/>
        <w:t>d) 61</w:t>
      </w:r>
    </w:p>
    <w:p w:rsidR="00F2440E" w:rsidRDefault="00F2440E" w:rsidP="00F2440E">
      <w:pPr>
        <w:tabs>
          <w:tab w:val="num" w:pos="360"/>
          <w:tab w:val="num" w:pos="567"/>
        </w:tabs>
        <w:rPr>
          <w:bCs/>
          <w:sz w:val="22"/>
          <w:szCs w:val="22"/>
        </w:rPr>
      </w:pPr>
      <w:r>
        <w:rPr>
          <w:bCs/>
          <w:sz w:val="22"/>
          <w:szCs w:val="22"/>
        </w:rPr>
        <w:t xml:space="preserve">18. </w:t>
      </w:r>
      <w:r>
        <w:rPr>
          <w:bCs/>
          <w:sz w:val="22"/>
          <w:szCs w:val="22"/>
        </w:rPr>
        <w:tab/>
      </w:r>
      <w:r>
        <w:rPr>
          <w:bCs/>
          <w:sz w:val="22"/>
          <w:szCs w:val="22"/>
        </w:rPr>
        <w:tab/>
        <w:t>a) yes</w:t>
      </w:r>
      <w:r>
        <w:rPr>
          <w:bCs/>
          <w:sz w:val="22"/>
          <w:szCs w:val="22"/>
        </w:rPr>
        <w:tab/>
        <w:t>b) not</w:t>
      </w:r>
    </w:p>
    <w:p w:rsidR="00F2440E" w:rsidRDefault="00F2440E" w:rsidP="00F2440E">
      <w:pPr>
        <w:tabs>
          <w:tab w:val="num" w:pos="360"/>
          <w:tab w:val="num" w:pos="567"/>
        </w:tabs>
        <w:rPr>
          <w:bCs/>
          <w:sz w:val="22"/>
          <w:szCs w:val="22"/>
        </w:rPr>
      </w:pPr>
      <w:r>
        <w:rPr>
          <w:bCs/>
          <w:sz w:val="22"/>
          <w:szCs w:val="22"/>
        </w:rPr>
        <w:t>19.</w:t>
      </w:r>
      <w:r>
        <w:rPr>
          <w:bCs/>
          <w:sz w:val="22"/>
          <w:szCs w:val="22"/>
        </w:rPr>
        <w:tab/>
      </w:r>
      <w:r>
        <w:rPr>
          <w:bCs/>
          <w:sz w:val="22"/>
          <w:szCs w:val="22"/>
        </w:rPr>
        <w:tab/>
        <w:t>a)</w:t>
      </w:r>
      <w:r w:rsidRPr="00F2440E">
        <w:rPr>
          <w:bCs/>
          <w:i/>
          <w:sz w:val="22"/>
          <w:szCs w:val="22"/>
        </w:rPr>
        <w:t xml:space="preserve"> c</w:t>
      </w:r>
      <w:r>
        <w:rPr>
          <w:bCs/>
          <w:sz w:val="22"/>
          <w:szCs w:val="22"/>
        </w:rPr>
        <w:tab/>
        <w:t xml:space="preserve">b) </w:t>
      </w:r>
      <w:r w:rsidRPr="00F2440E">
        <w:rPr>
          <w:bCs/>
          <w:i/>
          <w:sz w:val="22"/>
          <w:szCs w:val="22"/>
        </w:rPr>
        <w:t>b,c,e,i</w:t>
      </w:r>
    </w:p>
    <w:p w:rsidR="00F2440E" w:rsidRDefault="00F2440E" w:rsidP="00F2440E">
      <w:pPr>
        <w:tabs>
          <w:tab w:val="num" w:pos="360"/>
          <w:tab w:val="num" w:pos="567"/>
        </w:tabs>
        <w:rPr>
          <w:bCs/>
          <w:sz w:val="22"/>
          <w:szCs w:val="22"/>
        </w:rPr>
      </w:pPr>
      <w:r>
        <w:rPr>
          <w:bCs/>
          <w:sz w:val="22"/>
          <w:szCs w:val="22"/>
        </w:rPr>
        <w:t>20.</w:t>
      </w:r>
      <w:r>
        <w:rPr>
          <w:bCs/>
          <w:sz w:val="22"/>
          <w:szCs w:val="22"/>
        </w:rPr>
        <w:tab/>
      </w:r>
      <w:r>
        <w:rPr>
          <w:bCs/>
          <w:sz w:val="22"/>
          <w:szCs w:val="22"/>
        </w:rPr>
        <w:tab/>
        <w:t>a) none</w:t>
      </w:r>
      <w:r>
        <w:rPr>
          <w:bCs/>
          <w:sz w:val="22"/>
          <w:szCs w:val="22"/>
        </w:rPr>
        <w:tab/>
        <w:t>b) {</w:t>
      </w:r>
      <w:r w:rsidRPr="00F2440E">
        <w:rPr>
          <w:bCs/>
          <w:i/>
          <w:sz w:val="22"/>
          <w:szCs w:val="22"/>
        </w:rPr>
        <w:t>a,b</w:t>
      </w:r>
      <w:r>
        <w:rPr>
          <w:bCs/>
          <w:sz w:val="22"/>
          <w:szCs w:val="22"/>
        </w:rPr>
        <w:t>},{</w:t>
      </w:r>
      <w:r w:rsidRPr="00F2440E">
        <w:rPr>
          <w:bCs/>
          <w:i/>
          <w:sz w:val="22"/>
          <w:szCs w:val="22"/>
        </w:rPr>
        <w:t>b,c</w:t>
      </w:r>
      <w:r>
        <w:rPr>
          <w:bCs/>
          <w:sz w:val="22"/>
          <w:szCs w:val="22"/>
        </w:rPr>
        <w:t>}, {</w:t>
      </w:r>
      <w:r w:rsidRPr="00F2440E">
        <w:rPr>
          <w:bCs/>
          <w:i/>
          <w:sz w:val="22"/>
          <w:szCs w:val="22"/>
        </w:rPr>
        <w:t>c,d</w:t>
      </w:r>
      <w:r>
        <w:rPr>
          <w:bCs/>
          <w:sz w:val="22"/>
          <w:szCs w:val="22"/>
        </w:rPr>
        <w:t>}, {</w:t>
      </w:r>
      <w:r w:rsidRPr="00F2440E">
        <w:rPr>
          <w:bCs/>
          <w:i/>
          <w:sz w:val="22"/>
          <w:szCs w:val="22"/>
        </w:rPr>
        <w:t>c,e</w:t>
      </w:r>
      <w:r>
        <w:rPr>
          <w:bCs/>
          <w:sz w:val="22"/>
          <w:szCs w:val="22"/>
        </w:rPr>
        <w:t>}, {</w:t>
      </w:r>
      <w:r w:rsidRPr="00F2440E">
        <w:rPr>
          <w:bCs/>
          <w:i/>
          <w:sz w:val="22"/>
          <w:szCs w:val="22"/>
        </w:rPr>
        <w:t>e,i</w:t>
      </w:r>
      <w:r>
        <w:rPr>
          <w:bCs/>
          <w:sz w:val="22"/>
          <w:szCs w:val="22"/>
        </w:rPr>
        <w:t>}, {</w:t>
      </w:r>
      <w:r w:rsidRPr="00F2440E">
        <w:rPr>
          <w:bCs/>
          <w:i/>
          <w:sz w:val="22"/>
          <w:szCs w:val="22"/>
        </w:rPr>
        <w:t>i,h</w:t>
      </w:r>
      <w:r>
        <w:rPr>
          <w:bCs/>
          <w:sz w:val="22"/>
          <w:szCs w:val="22"/>
        </w:rPr>
        <w:t>}</w:t>
      </w:r>
    </w:p>
    <w:p w:rsidR="00F2440E" w:rsidRDefault="00F2440E" w:rsidP="00F2440E">
      <w:pPr>
        <w:tabs>
          <w:tab w:val="num" w:pos="360"/>
          <w:tab w:val="num" w:pos="567"/>
        </w:tabs>
        <w:rPr>
          <w:bCs/>
          <w:sz w:val="22"/>
          <w:szCs w:val="22"/>
        </w:rPr>
      </w:pPr>
      <w:r>
        <w:rPr>
          <w:bCs/>
          <w:sz w:val="22"/>
          <w:szCs w:val="22"/>
        </w:rPr>
        <w:t>21.</w:t>
      </w:r>
      <w:r>
        <w:rPr>
          <w:bCs/>
          <w:sz w:val="22"/>
          <w:szCs w:val="22"/>
        </w:rPr>
        <w:tab/>
      </w:r>
      <w:r>
        <w:rPr>
          <w:bCs/>
          <w:sz w:val="22"/>
          <w:szCs w:val="22"/>
        </w:rPr>
        <w:tab/>
        <w:t>a) euler circuit</w:t>
      </w:r>
      <w:r>
        <w:rPr>
          <w:bCs/>
          <w:sz w:val="22"/>
          <w:szCs w:val="22"/>
        </w:rPr>
        <w:tab/>
        <w:t>b) euler path</w:t>
      </w:r>
      <w:r>
        <w:rPr>
          <w:bCs/>
          <w:sz w:val="22"/>
          <w:szCs w:val="22"/>
        </w:rPr>
        <w:tab/>
        <w:t>c) euler circuit</w:t>
      </w:r>
      <w:r>
        <w:rPr>
          <w:bCs/>
          <w:sz w:val="22"/>
          <w:szCs w:val="22"/>
        </w:rPr>
        <w:tab/>
        <w:t xml:space="preserve"> d) euler path</w:t>
      </w:r>
      <w:r>
        <w:rPr>
          <w:bCs/>
          <w:sz w:val="22"/>
          <w:szCs w:val="22"/>
        </w:rPr>
        <w:tab/>
        <w:t>e) euler circuit</w:t>
      </w:r>
      <w:r>
        <w:rPr>
          <w:bCs/>
          <w:sz w:val="22"/>
          <w:szCs w:val="22"/>
        </w:rPr>
        <w:tab/>
      </w:r>
    </w:p>
    <w:p w:rsidR="00B44C4D" w:rsidRDefault="00F2440E" w:rsidP="00F2440E">
      <w:pPr>
        <w:tabs>
          <w:tab w:val="num" w:pos="360"/>
          <w:tab w:val="num" w:pos="567"/>
        </w:tabs>
        <w:rPr>
          <w:bCs/>
          <w:sz w:val="22"/>
          <w:szCs w:val="22"/>
        </w:rPr>
      </w:pPr>
      <w:r>
        <w:rPr>
          <w:bCs/>
          <w:sz w:val="22"/>
          <w:szCs w:val="22"/>
        </w:rPr>
        <w:t>22.</w:t>
      </w:r>
      <w:r>
        <w:rPr>
          <w:bCs/>
          <w:sz w:val="22"/>
          <w:szCs w:val="22"/>
        </w:rPr>
        <w:tab/>
      </w:r>
      <w:r>
        <w:rPr>
          <w:bCs/>
          <w:sz w:val="22"/>
          <w:szCs w:val="22"/>
        </w:rPr>
        <w:tab/>
        <w:t>a) Hamilton path</w:t>
      </w:r>
      <w:r>
        <w:rPr>
          <w:bCs/>
          <w:sz w:val="22"/>
          <w:szCs w:val="22"/>
        </w:rPr>
        <w:tab/>
      </w:r>
      <w:r>
        <w:rPr>
          <w:bCs/>
          <w:sz w:val="22"/>
          <w:szCs w:val="22"/>
        </w:rPr>
        <w:tab/>
        <w:t>b) Hamilton circuit</w:t>
      </w:r>
      <w:r>
        <w:rPr>
          <w:bCs/>
          <w:sz w:val="22"/>
          <w:szCs w:val="22"/>
        </w:rPr>
        <w:tab/>
        <w:t xml:space="preserve">c) </w:t>
      </w:r>
      <w:r w:rsidR="00B44C4D">
        <w:rPr>
          <w:bCs/>
          <w:sz w:val="22"/>
          <w:szCs w:val="22"/>
        </w:rPr>
        <w:t>neither</w:t>
      </w:r>
    </w:p>
    <w:p w:rsidR="00B44C4D" w:rsidRDefault="00B44C4D" w:rsidP="00F2440E">
      <w:pPr>
        <w:tabs>
          <w:tab w:val="num" w:pos="360"/>
          <w:tab w:val="num" w:pos="567"/>
        </w:tabs>
        <w:rPr>
          <w:bCs/>
          <w:sz w:val="22"/>
          <w:szCs w:val="22"/>
        </w:rPr>
      </w:pPr>
      <w:r>
        <w:rPr>
          <w:bCs/>
          <w:sz w:val="22"/>
          <w:szCs w:val="22"/>
        </w:rPr>
        <w:t xml:space="preserve">24. </w:t>
      </w:r>
      <w:r>
        <w:rPr>
          <w:bCs/>
          <w:sz w:val="22"/>
          <w:szCs w:val="22"/>
        </w:rPr>
        <w:tab/>
      </w:r>
      <w:r>
        <w:rPr>
          <w:bCs/>
          <w:sz w:val="22"/>
          <w:szCs w:val="22"/>
        </w:rPr>
        <w:tab/>
        <w:t>a) yes</w:t>
      </w:r>
      <w:r>
        <w:rPr>
          <w:bCs/>
          <w:sz w:val="22"/>
          <w:szCs w:val="22"/>
        </w:rPr>
        <w:tab/>
        <w:t>b) no</w:t>
      </w:r>
      <w:r>
        <w:rPr>
          <w:bCs/>
          <w:sz w:val="22"/>
          <w:szCs w:val="22"/>
        </w:rPr>
        <w:tab/>
        <w:t>c) yes</w:t>
      </w:r>
      <w:r>
        <w:rPr>
          <w:bCs/>
          <w:sz w:val="22"/>
          <w:szCs w:val="22"/>
        </w:rPr>
        <w:tab/>
        <w:t>d) no</w:t>
      </w:r>
    </w:p>
    <w:p w:rsidR="00B44C4D" w:rsidRDefault="00B44C4D" w:rsidP="00F2440E">
      <w:pPr>
        <w:tabs>
          <w:tab w:val="num" w:pos="360"/>
          <w:tab w:val="num" w:pos="567"/>
        </w:tabs>
        <w:rPr>
          <w:bCs/>
          <w:sz w:val="22"/>
          <w:szCs w:val="22"/>
        </w:rPr>
      </w:pPr>
      <w:r>
        <w:rPr>
          <w:bCs/>
          <w:sz w:val="22"/>
          <w:szCs w:val="22"/>
        </w:rPr>
        <w:t>25</w:t>
      </w:r>
      <w:r>
        <w:rPr>
          <w:bCs/>
          <w:sz w:val="22"/>
          <w:szCs w:val="22"/>
        </w:rPr>
        <w:tab/>
      </w:r>
      <w:r>
        <w:rPr>
          <w:bCs/>
          <w:sz w:val="22"/>
          <w:szCs w:val="22"/>
        </w:rPr>
        <w:tab/>
        <w:t>a) yes</w:t>
      </w:r>
      <w:r>
        <w:rPr>
          <w:bCs/>
          <w:sz w:val="22"/>
          <w:szCs w:val="22"/>
        </w:rPr>
        <w:tab/>
        <w:t>b) no</w:t>
      </w:r>
    </w:p>
    <w:p w:rsidR="00F2440E" w:rsidRDefault="00B44C4D" w:rsidP="00F2440E">
      <w:pPr>
        <w:tabs>
          <w:tab w:val="num" w:pos="360"/>
          <w:tab w:val="num" w:pos="567"/>
        </w:tabs>
        <w:rPr>
          <w:bCs/>
          <w:sz w:val="22"/>
          <w:szCs w:val="22"/>
        </w:rPr>
      </w:pPr>
      <w:r>
        <w:rPr>
          <w:bCs/>
          <w:sz w:val="22"/>
          <w:szCs w:val="22"/>
        </w:rPr>
        <w:t>26.</w:t>
      </w:r>
      <w:r>
        <w:rPr>
          <w:bCs/>
          <w:sz w:val="22"/>
          <w:szCs w:val="22"/>
        </w:rPr>
        <w:tab/>
      </w:r>
      <w:r>
        <w:rPr>
          <w:bCs/>
          <w:sz w:val="22"/>
          <w:szCs w:val="22"/>
        </w:rPr>
        <w:tab/>
        <w:t>a) 4</w:t>
      </w:r>
      <w:r>
        <w:rPr>
          <w:bCs/>
          <w:sz w:val="22"/>
          <w:szCs w:val="22"/>
        </w:rPr>
        <w:tab/>
        <w:t>b) 4</w:t>
      </w:r>
      <w:r>
        <w:rPr>
          <w:bCs/>
          <w:sz w:val="22"/>
          <w:szCs w:val="22"/>
        </w:rPr>
        <w:tab/>
        <w:t>c) 3</w:t>
      </w:r>
      <w:r w:rsidR="00F2440E">
        <w:rPr>
          <w:bCs/>
          <w:sz w:val="22"/>
          <w:szCs w:val="22"/>
        </w:rPr>
        <w:tab/>
      </w:r>
    </w:p>
    <w:p w:rsidR="00F2440E" w:rsidRDefault="00F2440E" w:rsidP="00F2440E">
      <w:pPr>
        <w:tabs>
          <w:tab w:val="num" w:pos="360"/>
          <w:tab w:val="num" w:pos="567"/>
        </w:tabs>
        <w:rPr>
          <w:bCs/>
          <w:sz w:val="22"/>
          <w:szCs w:val="22"/>
        </w:rPr>
      </w:pPr>
    </w:p>
    <w:p w:rsidR="00B54843" w:rsidRPr="00C31373" w:rsidRDefault="00B54843" w:rsidP="00F2440E">
      <w:pPr>
        <w:tabs>
          <w:tab w:val="num" w:pos="360"/>
          <w:tab w:val="num" w:pos="567"/>
        </w:tabs>
        <w:rPr>
          <w:bCs/>
          <w:sz w:val="22"/>
          <w:szCs w:val="22"/>
        </w:rPr>
      </w:pPr>
    </w:p>
    <w:p w:rsidR="00C31373" w:rsidRPr="00C31373" w:rsidRDefault="00C31373" w:rsidP="00C31373">
      <w:pPr>
        <w:tabs>
          <w:tab w:val="num" w:pos="360"/>
        </w:tabs>
        <w:rPr>
          <w:bCs/>
          <w:sz w:val="22"/>
          <w:szCs w:val="22"/>
        </w:rPr>
      </w:pPr>
      <w:r w:rsidRPr="00C31373">
        <w:rPr>
          <w:bCs/>
          <w:sz w:val="22"/>
          <w:szCs w:val="22"/>
        </w:rPr>
        <w:t xml:space="preserve">   </w:t>
      </w:r>
    </w:p>
    <w:p w:rsidR="00C31373" w:rsidRPr="00C31373" w:rsidRDefault="00C31373" w:rsidP="00C31373">
      <w:pPr>
        <w:tabs>
          <w:tab w:val="num" w:pos="360"/>
        </w:tabs>
        <w:rPr>
          <w:bCs/>
          <w:sz w:val="22"/>
          <w:szCs w:val="22"/>
        </w:rPr>
      </w:pPr>
      <w:r w:rsidRPr="00C31373">
        <w:rPr>
          <w:bCs/>
          <w:sz w:val="22"/>
          <w:szCs w:val="22"/>
        </w:rPr>
        <w:t xml:space="preserve">   </w:t>
      </w:r>
    </w:p>
    <w:p w:rsidR="00C31373" w:rsidRPr="00C31373" w:rsidRDefault="00C31373" w:rsidP="00C31373">
      <w:pPr>
        <w:tabs>
          <w:tab w:val="num" w:pos="360"/>
        </w:tabs>
        <w:rPr>
          <w:bCs/>
          <w:sz w:val="22"/>
          <w:szCs w:val="22"/>
        </w:rPr>
      </w:pPr>
    </w:p>
    <w:p w:rsidR="00C31373" w:rsidRPr="00C92D95" w:rsidRDefault="00C31373" w:rsidP="00C31373">
      <w:pPr>
        <w:pStyle w:val="ListParagraph"/>
        <w:tabs>
          <w:tab w:val="num" w:pos="360"/>
        </w:tabs>
        <w:ind w:left="709"/>
        <w:rPr>
          <w:bCs/>
          <w:sz w:val="22"/>
          <w:szCs w:val="22"/>
        </w:rPr>
      </w:pPr>
    </w:p>
    <w:sectPr w:rsidR="00C31373" w:rsidRPr="00C92D95" w:rsidSect="00BE67F2">
      <w:headerReference w:type="default" r:id="rId19"/>
      <w:footerReference w:type="default" r:id="rId20"/>
      <w:pgSz w:w="11906" w:h="16838"/>
      <w:pgMar w:top="1276" w:right="1440" w:bottom="992"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21A4" w:rsidRDefault="00C121A4" w:rsidP="00FB619A">
      <w:r>
        <w:separator/>
      </w:r>
    </w:p>
  </w:endnote>
  <w:endnote w:type="continuationSeparator" w:id="1">
    <w:p w:rsidR="00C121A4" w:rsidRDefault="00C121A4" w:rsidP="00FB61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CMB Extra 12">
    <w:altName w:val="CMB Extr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30178"/>
      <w:docPartObj>
        <w:docPartGallery w:val="Page Numbers (Bottom of Page)"/>
        <w:docPartUnique/>
      </w:docPartObj>
    </w:sdtPr>
    <w:sdtContent>
      <w:p w:rsidR="00F50A4C" w:rsidRDefault="00F50A4C">
        <w:pPr>
          <w:pStyle w:val="Footer"/>
          <w:jc w:val="right"/>
        </w:pPr>
        <w:fldSimple w:instr=" PAGE   \* MERGEFORMAT ">
          <w:r w:rsidR="00995DD9">
            <w:rPr>
              <w:noProof/>
            </w:rPr>
            <w:t>4</w:t>
          </w:r>
        </w:fldSimple>
      </w:p>
    </w:sdtContent>
  </w:sdt>
  <w:p w:rsidR="00F50A4C" w:rsidRDefault="00F50A4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21A4" w:rsidRDefault="00C121A4" w:rsidP="00FB619A">
      <w:r>
        <w:separator/>
      </w:r>
    </w:p>
  </w:footnote>
  <w:footnote w:type="continuationSeparator" w:id="1">
    <w:p w:rsidR="00C121A4" w:rsidRDefault="00C121A4" w:rsidP="00FB61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F50A4C">
      <w:trPr>
        <w:trHeight w:val="288"/>
      </w:trPr>
      <w:sdt>
        <w:sdtPr>
          <w:rPr>
            <w:rFonts w:eastAsiaTheme="majorEastAsia"/>
            <w:sz w:val="20"/>
            <w:szCs w:val="20"/>
          </w:rPr>
          <w:alias w:val="Title"/>
          <w:id w:val="77761602"/>
          <w:placeholder>
            <w:docPart w:val="ADFE19E1C2A544C890E653F752A27D2F"/>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F50A4C" w:rsidRPr="00CD7E10" w:rsidRDefault="00F50A4C" w:rsidP="00CD7E10">
              <w:pPr>
                <w:pStyle w:val="Header"/>
                <w:jc w:val="right"/>
                <w:rPr>
                  <w:rFonts w:eastAsiaTheme="majorEastAsia"/>
                  <w:sz w:val="20"/>
                  <w:szCs w:val="20"/>
                </w:rPr>
              </w:pPr>
              <w:r w:rsidRPr="00CD7E10">
                <w:rPr>
                  <w:rFonts w:eastAsiaTheme="majorEastAsia"/>
                  <w:sz w:val="20"/>
                  <w:szCs w:val="20"/>
                </w:rPr>
                <w:t>BCT2083</w:t>
              </w:r>
            </w:p>
          </w:tc>
        </w:sdtContent>
      </w:sdt>
      <w:sdt>
        <w:sdtPr>
          <w:rPr>
            <w:rFonts w:eastAsiaTheme="majorEastAsia"/>
            <w:b/>
            <w:bCs/>
            <w:color w:val="4F81BD" w:themeColor="accent1"/>
            <w:sz w:val="20"/>
            <w:szCs w:val="20"/>
          </w:rPr>
          <w:alias w:val="Year"/>
          <w:id w:val="77761609"/>
          <w:placeholder>
            <w:docPart w:val="E03BF7869E394D1981C07C5BC08F51A7"/>
          </w:placeholder>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tc>
            <w:tcPr>
              <w:tcW w:w="1105" w:type="dxa"/>
            </w:tcPr>
            <w:p w:rsidR="00F50A4C" w:rsidRPr="00CD7E10" w:rsidRDefault="00F50A4C" w:rsidP="00F87150">
              <w:pPr>
                <w:pStyle w:val="Header"/>
                <w:rPr>
                  <w:rFonts w:eastAsiaTheme="majorEastAsia"/>
                  <w:b/>
                  <w:bCs/>
                  <w:color w:val="4F81BD" w:themeColor="accent1"/>
                  <w:sz w:val="20"/>
                  <w:szCs w:val="20"/>
                </w:rPr>
              </w:pPr>
              <w:r w:rsidRPr="00CD7E10">
                <w:rPr>
                  <w:rFonts w:eastAsiaTheme="majorEastAsia"/>
                  <w:b/>
                  <w:bCs/>
                  <w:color w:val="4F81BD" w:themeColor="accent1"/>
                  <w:sz w:val="20"/>
                  <w:szCs w:val="20"/>
                </w:rPr>
                <w:t xml:space="preserve">Tutorial </w:t>
              </w:r>
              <w:r>
                <w:rPr>
                  <w:rFonts w:eastAsiaTheme="majorEastAsia"/>
                  <w:b/>
                  <w:bCs/>
                  <w:color w:val="4F81BD" w:themeColor="accent1"/>
                  <w:sz w:val="20"/>
                  <w:szCs w:val="20"/>
                </w:rPr>
                <w:t>3</w:t>
              </w:r>
            </w:p>
          </w:tc>
        </w:sdtContent>
      </w:sdt>
    </w:tr>
  </w:tbl>
  <w:p w:rsidR="00F50A4C" w:rsidRDefault="00F50A4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8A79FB"/>
    <w:multiLevelType w:val="hybridMultilevel"/>
    <w:tmpl w:val="262E0ACA"/>
    <w:lvl w:ilvl="0" w:tplc="548AB786">
      <w:start w:val="1"/>
      <w:numFmt w:val="lowerLetter"/>
      <w:lvlText w:val="(%1)"/>
      <w:lvlJc w:val="left"/>
      <w:pPr>
        <w:ind w:left="786" w:hanging="360"/>
      </w:pPr>
      <w:rPr>
        <w:rFonts w:hint="default"/>
      </w:rPr>
    </w:lvl>
    <w:lvl w:ilvl="1" w:tplc="44090019" w:tentative="1">
      <w:start w:val="1"/>
      <w:numFmt w:val="lowerLetter"/>
      <w:lvlText w:val="%2."/>
      <w:lvlJc w:val="left"/>
      <w:pPr>
        <w:ind w:left="1506" w:hanging="360"/>
      </w:pPr>
    </w:lvl>
    <w:lvl w:ilvl="2" w:tplc="4409001B" w:tentative="1">
      <w:start w:val="1"/>
      <w:numFmt w:val="lowerRoman"/>
      <w:lvlText w:val="%3."/>
      <w:lvlJc w:val="right"/>
      <w:pPr>
        <w:ind w:left="2226" w:hanging="180"/>
      </w:pPr>
    </w:lvl>
    <w:lvl w:ilvl="3" w:tplc="4409000F" w:tentative="1">
      <w:start w:val="1"/>
      <w:numFmt w:val="decimal"/>
      <w:lvlText w:val="%4."/>
      <w:lvlJc w:val="left"/>
      <w:pPr>
        <w:ind w:left="2946" w:hanging="360"/>
      </w:pPr>
    </w:lvl>
    <w:lvl w:ilvl="4" w:tplc="44090019" w:tentative="1">
      <w:start w:val="1"/>
      <w:numFmt w:val="lowerLetter"/>
      <w:lvlText w:val="%5."/>
      <w:lvlJc w:val="left"/>
      <w:pPr>
        <w:ind w:left="3666" w:hanging="360"/>
      </w:pPr>
    </w:lvl>
    <w:lvl w:ilvl="5" w:tplc="4409001B" w:tentative="1">
      <w:start w:val="1"/>
      <w:numFmt w:val="lowerRoman"/>
      <w:lvlText w:val="%6."/>
      <w:lvlJc w:val="right"/>
      <w:pPr>
        <w:ind w:left="4386" w:hanging="180"/>
      </w:pPr>
    </w:lvl>
    <w:lvl w:ilvl="6" w:tplc="4409000F" w:tentative="1">
      <w:start w:val="1"/>
      <w:numFmt w:val="decimal"/>
      <w:lvlText w:val="%7."/>
      <w:lvlJc w:val="left"/>
      <w:pPr>
        <w:ind w:left="5106" w:hanging="360"/>
      </w:pPr>
    </w:lvl>
    <w:lvl w:ilvl="7" w:tplc="44090019" w:tentative="1">
      <w:start w:val="1"/>
      <w:numFmt w:val="lowerLetter"/>
      <w:lvlText w:val="%8."/>
      <w:lvlJc w:val="left"/>
      <w:pPr>
        <w:ind w:left="5826" w:hanging="360"/>
      </w:pPr>
    </w:lvl>
    <w:lvl w:ilvl="8" w:tplc="4409001B" w:tentative="1">
      <w:start w:val="1"/>
      <w:numFmt w:val="lowerRoman"/>
      <w:lvlText w:val="%9."/>
      <w:lvlJc w:val="right"/>
      <w:pPr>
        <w:ind w:left="6546" w:hanging="180"/>
      </w:pPr>
    </w:lvl>
  </w:abstractNum>
  <w:abstractNum w:abstractNumId="1">
    <w:nsid w:val="49A7603C"/>
    <w:multiLevelType w:val="hybridMultilevel"/>
    <w:tmpl w:val="63FADC74"/>
    <w:lvl w:ilvl="0" w:tplc="0DF27366">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nsid w:val="63B31254"/>
    <w:multiLevelType w:val="hybridMultilevel"/>
    <w:tmpl w:val="93AA48B2"/>
    <w:lvl w:ilvl="0" w:tplc="19B20FFC">
      <w:start w:val="1"/>
      <w:numFmt w:val="lowerLetter"/>
      <w:lvlText w:val="(%1)"/>
      <w:lvlJc w:val="left"/>
      <w:pPr>
        <w:ind w:left="786" w:hanging="360"/>
      </w:pPr>
      <w:rPr>
        <w:rFonts w:hint="default"/>
      </w:rPr>
    </w:lvl>
    <w:lvl w:ilvl="1" w:tplc="44090019" w:tentative="1">
      <w:start w:val="1"/>
      <w:numFmt w:val="lowerLetter"/>
      <w:lvlText w:val="%2."/>
      <w:lvlJc w:val="left"/>
      <w:pPr>
        <w:ind w:left="1506" w:hanging="360"/>
      </w:pPr>
    </w:lvl>
    <w:lvl w:ilvl="2" w:tplc="4409001B" w:tentative="1">
      <w:start w:val="1"/>
      <w:numFmt w:val="lowerRoman"/>
      <w:lvlText w:val="%3."/>
      <w:lvlJc w:val="right"/>
      <w:pPr>
        <w:ind w:left="2226" w:hanging="180"/>
      </w:pPr>
    </w:lvl>
    <w:lvl w:ilvl="3" w:tplc="4409000F" w:tentative="1">
      <w:start w:val="1"/>
      <w:numFmt w:val="decimal"/>
      <w:lvlText w:val="%4."/>
      <w:lvlJc w:val="left"/>
      <w:pPr>
        <w:ind w:left="2946" w:hanging="360"/>
      </w:pPr>
    </w:lvl>
    <w:lvl w:ilvl="4" w:tplc="44090019" w:tentative="1">
      <w:start w:val="1"/>
      <w:numFmt w:val="lowerLetter"/>
      <w:lvlText w:val="%5."/>
      <w:lvlJc w:val="left"/>
      <w:pPr>
        <w:ind w:left="3666" w:hanging="360"/>
      </w:pPr>
    </w:lvl>
    <w:lvl w:ilvl="5" w:tplc="4409001B" w:tentative="1">
      <w:start w:val="1"/>
      <w:numFmt w:val="lowerRoman"/>
      <w:lvlText w:val="%6."/>
      <w:lvlJc w:val="right"/>
      <w:pPr>
        <w:ind w:left="4386" w:hanging="180"/>
      </w:pPr>
    </w:lvl>
    <w:lvl w:ilvl="6" w:tplc="4409000F" w:tentative="1">
      <w:start w:val="1"/>
      <w:numFmt w:val="decimal"/>
      <w:lvlText w:val="%7."/>
      <w:lvlJc w:val="left"/>
      <w:pPr>
        <w:ind w:left="5106" w:hanging="360"/>
      </w:pPr>
    </w:lvl>
    <w:lvl w:ilvl="7" w:tplc="44090019" w:tentative="1">
      <w:start w:val="1"/>
      <w:numFmt w:val="lowerLetter"/>
      <w:lvlText w:val="%8."/>
      <w:lvlJc w:val="left"/>
      <w:pPr>
        <w:ind w:left="5826" w:hanging="360"/>
      </w:pPr>
    </w:lvl>
    <w:lvl w:ilvl="8" w:tplc="4409001B" w:tentative="1">
      <w:start w:val="1"/>
      <w:numFmt w:val="lowerRoman"/>
      <w:lvlText w:val="%9."/>
      <w:lvlJc w:val="right"/>
      <w:pPr>
        <w:ind w:left="6546" w:hanging="180"/>
      </w:pPr>
    </w:lvl>
  </w:abstractNum>
  <w:abstractNum w:abstractNumId="3">
    <w:nsid w:val="7F147D89"/>
    <w:multiLevelType w:val="hybridMultilevel"/>
    <w:tmpl w:val="E81E63C4"/>
    <w:lvl w:ilvl="0" w:tplc="88BAAAFA">
      <w:start w:val="1"/>
      <w:numFmt w:val="lowerLetter"/>
      <w:lvlText w:val="(%1)"/>
      <w:lvlJc w:val="left"/>
      <w:pPr>
        <w:ind w:left="780" w:hanging="360"/>
      </w:pPr>
      <w:rPr>
        <w:rFonts w:hint="default"/>
      </w:r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abstractNum w:abstractNumId="4">
    <w:nsid w:val="7F7E507F"/>
    <w:multiLevelType w:val="hybridMultilevel"/>
    <w:tmpl w:val="D108AE0E"/>
    <w:lvl w:ilvl="0" w:tplc="15A4B524">
      <w:start w:val="1"/>
      <w:numFmt w:val="lowerLetter"/>
      <w:lvlText w:val="(%1)"/>
      <w:lvlJc w:val="left"/>
      <w:pPr>
        <w:ind w:left="786" w:hanging="360"/>
      </w:pPr>
      <w:rPr>
        <w:rFonts w:hint="default"/>
      </w:rPr>
    </w:lvl>
    <w:lvl w:ilvl="1" w:tplc="44090019" w:tentative="1">
      <w:start w:val="1"/>
      <w:numFmt w:val="lowerLetter"/>
      <w:lvlText w:val="%2."/>
      <w:lvlJc w:val="left"/>
      <w:pPr>
        <w:ind w:left="1506" w:hanging="360"/>
      </w:pPr>
    </w:lvl>
    <w:lvl w:ilvl="2" w:tplc="4409001B" w:tentative="1">
      <w:start w:val="1"/>
      <w:numFmt w:val="lowerRoman"/>
      <w:lvlText w:val="%3."/>
      <w:lvlJc w:val="right"/>
      <w:pPr>
        <w:ind w:left="2226" w:hanging="180"/>
      </w:pPr>
    </w:lvl>
    <w:lvl w:ilvl="3" w:tplc="4409000F" w:tentative="1">
      <w:start w:val="1"/>
      <w:numFmt w:val="decimal"/>
      <w:lvlText w:val="%4."/>
      <w:lvlJc w:val="left"/>
      <w:pPr>
        <w:ind w:left="2946" w:hanging="360"/>
      </w:pPr>
    </w:lvl>
    <w:lvl w:ilvl="4" w:tplc="44090019" w:tentative="1">
      <w:start w:val="1"/>
      <w:numFmt w:val="lowerLetter"/>
      <w:lvlText w:val="%5."/>
      <w:lvlJc w:val="left"/>
      <w:pPr>
        <w:ind w:left="3666" w:hanging="360"/>
      </w:pPr>
    </w:lvl>
    <w:lvl w:ilvl="5" w:tplc="4409001B" w:tentative="1">
      <w:start w:val="1"/>
      <w:numFmt w:val="lowerRoman"/>
      <w:lvlText w:val="%6."/>
      <w:lvlJc w:val="right"/>
      <w:pPr>
        <w:ind w:left="4386" w:hanging="180"/>
      </w:pPr>
    </w:lvl>
    <w:lvl w:ilvl="6" w:tplc="4409000F" w:tentative="1">
      <w:start w:val="1"/>
      <w:numFmt w:val="decimal"/>
      <w:lvlText w:val="%7."/>
      <w:lvlJc w:val="left"/>
      <w:pPr>
        <w:ind w:left="5106" w:hanging="360"/>
      </w:pPr>
    </w:lvl>
    <w:lvl w:ilvl="7" w:tplc="44090019" w:tentative="1">
      <w:start w:val="1"/>
      <w:numFmt w:val="lowerLetter"/>
      <w:lvlText w:val="%8."/>
      <w:lvlJc w:val="left"/>
      <w:pPr>
        <w:ind w:left="5826" w:hanging="360"/>
      </w:pPr>
    </w:lvl>
    <w:lvl w:ilvl="8" w:tplc="4409001B" w:tentative="1">
      <w:start w:val="1"/>
      <w:numFmt w:val="lowerRoman"/>
      <w:lvlText w:val="%9."/>
      <w:lvlJc w:val="right"/>
      <w:pPr>
        <w:ind w:left="6546" w:hanging="180"/>
      </w:pPr>
    </w:lvl>
  </w:abstractNum>
  <w:num w:numId="1">
    <w:abstractNumId w:val="1"/>
  </w:num>
  <w:num w:numId="2">
    <w:abstractNumId w:val="0"/>
  </w:num>
  <w:num w:numId="3">
    <w:abstractNumId w:val="4"/>
  </w:num>
  <w:num w:numId="4">
    <w:abstractNumId w:val="2"/>
  </w:num>
  <w:num w:numId="5">
    <w:abstractNumId w:val="3"/>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FB619A"/>
    <w:rsid w:val="00034D5D"/>
    <w:rsid w:val="000669D1"/>
    <w:rsid w:val="0007768D"/>
    <w:rsid w:val="0008007B"/>
    <w:rsid w:val="0008302C"/>
    <w:rsid w:val="000A51FE"/>
    <w:rsid w:val="000E11C4"/>
    <w:rsid w:val="000F1BDE"/>
    <w:rsid w:val="0010494D"/>
    <w:rsid w:val="001103C4"/>
    <w:rsid w:val="0011097B"/>
    <w:rsid w:val="001136F6"/>
    <w:rsid w:val="00140317"/>
    <w:rsid w:val="00140437"/>
    <w:rsid w:val="00155F2D"/>
    <w:rsid w:val="001732C5"/>
    <w:rsid w:val="001833B5"/>
    <w:rsid w:val="00192ACC"/>
    <w:rsid w:val="002049D7"/>
    <w:rsid w:val="002205AB"/>
    <w:rsid w:val="002458F8"/>
    <w:rsid w:val="002465AC"/>
    <w:rsid w:val="002552EF"/>
    <w:rsid w:val="00260EF4"/>
    <w:rsid w:val="0026385F"/>
    <w:rsid w:val="00290C7F"/>
    <w:rsid w:val="002B1A6F"/>
    <w:rsid w:val="002F05DF"/>
    <w:rsid w:val="002F49B4"/>
    <w:rsid w:val="002F71FE"/>
    <w:rsid w:val="00312B63"/>
    <w:rsid w:val="00347B17"/>
    <w:rsid w:val="003A0ADD"/>
    <w:rsid w:val="003C3260"/>
    <w:rsid w:val="003F17E9"/>
    <w:rsid w:val="004002CD"/>
    <w:rsid w:val="00436B23"/>
    <w:rsid w:val="00440945"/>
    <w:rsid w:val="00443A38"/>
    <w:rsid w:val="00480594"/>
    <w:rsid w:val="00490952"/>
    <w:rsid w:val="00496CAE"/>
    <w:rsid w:val="004C7918"/>
    <w:rsid w:val="004D0340"/>
    <w:rsid w:val="004D654D"/>
    <w:rsid w:val="00537781"/>
    <w:rsid w:val="00540BD4"/>
    <w:rsid w:val="00543E02"/>
    <w:rsid w:val="005510D6"/>
    <w:rsid w:val="00587D11"/>
    <w:rsid w:val="005B5A18"/>
    <w:rsid w:val="005B7390"/>
    <w:rsid w:val="005C01DA"/>
    <w:rsid w:val="005C681C"/>
    <w:rsid w:val="00623B66"/>
    <w:rsid w:val="0062670B"/>
    <w:rsid w:val="006642DD"/>
    <w:rsid w:val="00672F8F"/>
    <w:rsid w:val="006A4714"/>
    <w:rsid w:val="006B4E34"/>
    <w:rsid w:val="006B59C8"/>
    <w:rsid w:val="006C14D0"/>
    <w:rsid w:val="006F0DDF"/>
    <w:rsid w:val="00725735"/>
    <w:rsid w:val="0075321F"/>
    <w:rsid w:val="00794FC9"/>
    <w:rsid w:val="007A4C23"/>
    <w:rsid w:val="007B3443"/>
    <w:rsid w:val="007B7A0C"/>
    <w:rsid w:val="007E5580"/>
    <w:rsid w:val="00811126"/>
    <w:rsid w:val="00857C19"/>
    <w:rsid w:val="008606B2"/>
    <w:rsid w:val="00862122"/>
    <w:rsid w:val="008650D5"/>
    <w:rsid w:val="00866AC7"/>
    <w:rsid w:val="008673B7"/>
    <w:rsid w:val="00886462"/>
    <w:rsid w:val="008937B8"/>
    <w:rsid w:val="008A5266"/>
    <w:rsid w:val="008B02E7"/>
    <w:rsid w:val="008D1FF1"/>
    <w:rsid w:val="0090427D"/>
    <w:rsid w:val="00920B31"/>
    <w:rsid w:val="00931023"/>
    <w:rsid w:val="00944BCA"/>
    <w:rsid w:val="00976D88"/>
    <w:rsid w:val="00995DD9"/>
    <w:rsid w:val="009C6F6C"/>
    <w:rsid w:val="00A03D9B"/>
    <w:rsid w:val="00A208E5"/>
    <w:rsid w:val="00A231CF"/>
    <w:rsid w:val="00A411E1"/>
    <w:rsid w:val="00A41AE7"/>
    <w:rsid w:val="00A6336E"/>
    <w:rsid w:val="00AB024B"/>
    <w:rsid w:val="00AC70B3"/>
    <w:rsid w:val="00AE07E1"/>
    <w:rsid w:val="00B12C79"/>
    <w:rsid w:val="00B3589F"/>
    <w:rsid w:val="00B44C4D"/>
    <w:rsid w:val="00B50A1C"/>
    <w:rsid w:val="00B54843"/>
    <w:rsid w:val="00B62A79"/>
    <w:rsid w:val="00BA019E"/>
    <w:rsid w:val="00BA6791"/>
    <w:rsid w:val="00BC5ED6"/>
    <w:rsid w:val="00BE4D7E"/>
    <w:rsid w:val="00BE67F2"/>
    <w:rsid w:val="00C121A4"/>
    <w:rsid w:val="00C14C37"/>
    <w:rsid w:val="00C230DF"/>
    <w:rsid w:val="00C31373"/>
    <w:rsid w:val="00C47C72"/>
    <w:rsid w:val="00C857FB"/>
    <w:rsid w:val="00C92D95"/>
    <w:rsid w:val="00C97022"/>
    <w:rsid w:val="00CA730D"/>
    <w:rsid w:val="00CC6F03"/>
    <w:rsid w:val="00CD7DCE"/>
    <w:rsid w:val="00CD7E10"/>
    <w:rsid w:val="00D1130E"/>
    <w:rsid w:val="00D14484"/>
    <w:rsid w:val="00D61139"/>
    <w:rsid w:val="00DB471E"/>
    <w:rsid w:val="00DF337A"/>
    <w:rsid w:val="00E037FF"/>
    <w:rsid w:val="00E127E2"/>
    <w:rsid w:val="00E27AE0"/>
    <w:rsid w:val="00E52FAF"/>
    <w:rsid w:val="00EC4AE9"/>
    <w:rsid w:val="00ED0DF9"/>
    <w:rsid w:val="00EF5B4C"/>
    <w:rsid w:val="00F2440E"/>
    <w:rsid w:val="00F47BA4"/>
    <w:rsid w:val="00F50A4C"/>
    <w:rsid w:val="00F767A1"/>
    <w:rsid w:val="00F87150"/>
    <w:rsid w:val="00FB4CAE"/>
    <w:rsid w:val="00FB619A"/>
    <w:rsid w:val="00FC52BA"/>
    <w:rsid w:val="00FE37DC"/>
    <w:rsid w:val="00FF5A97"/>
    <w:rsid w:val="00FF687F"/>
  </w:rsids>
  <m:mathPr>
    <m:mathFont m:val="Cambria Math"/>
    <m:brkBin m:val="before"/>
    <m:brkBinSub m:val="--"/>
    <m:smallFrac m:val="off"/>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5"/>
      <o:rules v:ext="edit">
        <o:r id="V:Rule6" type="arc" idref="#_x0000_s1103"/>
        <o:r id="V:Rule7" type="arc" idref="#_x0000_s1105"/>
        <o:r id="V:Rule8" type="arc" idref="#_x0000_s1106"/>
        <o:r id="V:Rule9" type="arc" idref="#_x0000_s1107"/>
        <o:r id="V:Rule10" type="arc" idref="#_x0000_s1109"/>
        <o:r id="V:Rule11" type="arc" idref="#_x0000_s1110"/>
        <o:r id="V:Rule15" type="arc" idref="#_x0000_s1216"/>
        <o:r id="V:Rule16" type="arc" idref="#_x0000_s1217"/>
        <o:r id="V:Rule20" type="arc" idref="#_x0000_s1222"/>
        <o:r id="V:Rule21" type="arc" idref="#_x0000_s1223"/>
        <o:r id="V:Rule22" type="arc" idref="#_x0000_s1224"/>
        <o:r id="V:Rule23" type="arc" idref="#_x0000_s1225"/>
        <o:r id="V:Rule24" type="arc" idref="#_x0000_s1226"/>
        <o:r id="V:Rule25" type="arc" idref="#_x0000_s1227"/>
        <o:r id="V:Rule26" type="arc" idref="#_x0000_s1229"/>
        <o:r id="V:Rule27" type="arc" idref="#_x0000_s1230"/>
        <o:r id="V:Rule28" type="arc" idref="#_x0000_s1231"/>
        <o:r id="V:Rule29" type="arc" idref="#_x0000_s1232"/>
        <o:r id="V:Rule30" type="arc" idref="#_x0000_s1233"/>
        <o:r id="V:Rule31" type="arc" idref="#_x0000_s1234"/>
        <o:r id="V:Rule32" type="arc" idref="#_x0000_s1116"/>
        <o:r id="V:Rule33" type="arc" idref="#_x0000_s1117"/>
        <o:r id="V:Rule34" type="arc" idref="#_x0000_s1118"/>
        <o:r id="V:Rule35" type="arc" idref="#_x0000_s1119"/>
        <o:r id="V:Rule36" type="arc" idref="#_x0000_s1121"/>
        <o:r id="V:Rule37" type="arc" idref="#_x0000_s1122"/>
        <o:r id="V:Rule38" type="arc" idref="#_x0000_s1123"/>
        <o:r id="V:Rule39" type="arc" idref="#_x0000_s1124"/>
        <o:r id="V:Rule40" type="arc" idref="#_x0000_s1126"/>
        <o:r id="V:Rule41" type="arc" idref="#_x0000_s1127"/>
        <o:r id="V:Rule42" type="arc" idref="#_x0000_s1128"/>
        <o:r id="V:Rule43" type="arc" idref="#_x0000_s1129"/>
        <o:r id="V:Rule50" type="arc" idref="#_x0000_s1136"/>
        <o:r id="V:Rule51" type="arc" idref="#_x0000_s1236"/>
        <o:r id="V:Rule52" type="arc" idref="#_x0000_s1237"/>
        <o:r id="V:Rule53" type="arc" idref="#_x0000_s1238"/>
        <o:r id="V:Rule54" type="arc" idref="#_x0000_s1239"/>
        <o:r id="V:Rule68" type="arc" idref="#_x0000_s1154"/>
        <o:r id="V:Rule69" type="arc" idref="#_x0000_s1155"/>
        <o:r id="V:Rule70" type="arc" idref="#_x0000_s1157"/>
        <o:r id="V:Rule71" type="arc" idref="#_x0000_s1158"/>
        <o:r id="V:Rule82" type="arc" idref="#_x0000_s1174"/>
        <o:r id="V:Rule83" type="arc" idref="#_x0000_s1175"/>
        <o:r id="V:Rule84" type="arc" idref="#_x0000_s1176"/>
        <o:r id="V:Rule89" type="arc" idref="#_x0000_s1185"/>
        <o:r id="V:Rule90" type="arc" idref="#_x0000_s1186"/>
        <o:r id="V:Rule91" type="arc" idref="#_x0000_s1188"/>
        <o:r id="V:Rule92" type="arc" idref="#_x0000_s1189"/>
        <o:r id="V:Rule101" type="arc" idref="#_x0000_s1201"/>
        <o:r id="V:Rule102" type="arc" idref="#_x0000_s1202"/>
        <o:r id="V:Rule103" type="arc" idref="#_x0000_s1203"/>
        <o:r id="V:Rule104" type="arc" idref="#_x0000_s1204"/>
        <o:r id="V:Rule105" type="arc" idref="#_x0000_s1205"/>
        <o:r id="V:Rule106" type="arc" idref="#_x0000_s1206"/>
        <o:r id="V:Rule107" type="arc" idref="#_x0000_s1207"/>
        <o:r id="V:Rule108" type="arc" idref="#_x0000_s1208"/>
        <o:r id="V:Rule109" type="arc" idref="#_x0000_s1209"/>
        <o:r id="V:Rule110" type="arc" idref="#_x0000_s1210"/>
        <o:r id="V:Rule147" type="arc" idref="#_x0000_s1311"/>
        <o:r id="V:Rule148" type="arc" idref="#_x0000_s1312"/>
        <o:r id="V:Rule152" type="arc" idref="#_x0000_s1317"/>
        <o:r id="V:Rule153" type="arc" idref="#_x0000_s1318"/>
        <o:r id="V:Rule154" type="arc" idref="#_x0000_s1319"/>
        <o:r id="V:Rule155" type="arc" idref="#_x0000_s1320"/>
        <o:r id="V:Rule156" type="arc" idref="#_x0000_s1321"/>
        <o:r id="V:Rule157" type="arc" idref="#_x0000_s1322"/>
        <o:r id="V:Rule158" type="arc" idref="#_x0000_s1324"/>
        <o:r id="V:Rule159" type="arc" idref="#_x0000_s1325"/>
        <o:r id="V:Rule160" type="arc" idref="#_x0000_s1326"/>
        <o:r id="V:Rule161" type="arc" idref="#_x0000_s1327"/>
        <o:r id="V:Rule162" type="arc" idref="#_x0000_s1328"/>
        <o:r id="V:Rule163" type="arc" idref="#_x0000_s1329"/>
        <o:r id="V:Rule164" type="arc" idref="#_x0000_s2026"/>
        <o:r id="V:Rule165" type="arc" idref="#_x0000_s2027"/>
        <o:r id="V:Rule166" type="arc" idref="#_x0000_s2028"/>
        <o:r id="V:Rule167" type="arc" idref="#_x0000_s2029"/>
        <o:r id="V:Rule168" type="arc" idref="#_x0000_s2031"/>
        <o:r id="V:Rule169" type="arc" idref="#_x0000_s2032"/>
        <o:r id="V:Rule170" type="arc" idref="#_x0000_s2033"/>
        <o:r id="V:Rule171" type="arc" idref="#_x0000_s2034"/>
        <o:r id="V:Rule172" type="arc" idref="#_x0000_s2036"/>
        <o:r id="V:Rule173" type="arc" idref="#_x0000_s2037"/>
        <o:r id="V:Rule174" type="arc" idref="#_x0000_s2038"/>
        <o:r id="V:Rule175" type="arc" idref="#_x0000_s2039"/>
        <o:r id="V:Rule182" type="arc" idref="#_x0000_s2046"/>
        <o:r id="V:Rule197" type="arc" idref="#_x0000_s1359"/>
        <o:r id="V:Rule198" type="arc" idref="#_x0000_s1360"/>
        <o:r id="V:Rule199" type="arc" idref="#_x0000_s1361"/>
        <o:r id="V:Rule207" type="arc" idref="#_x0000_s1339"/>
        <o:r id="V:Rule208" type="arc" idref="#_x0000_s1340"/>
        <o:r id="V:Rule209" type="arc" idref="#_x0000_s1342"/>
        <o:r id="V:Rule210" type="arc" idref="#_x0000_s1343"/>
        <o:r id="V:Rule260" type="arc" idref="#_x0000_s1428"/>
        <o:r id="V:Rule261" type="arc" idref="#_x0000_s1429"/>
        <o:r id="V:Rule262" type="arc" idref="#_x0000_s1430"/>
        <o:r id="V:Rule263" type="arc" idref="#_x0000_s1431"/>
        <o:r id="V:Rule264" type="arc" idref="#_x0000_s1433"/>
        <o:r id="V:Rule265" type="arc" idref="#_x0000_s1434"/>
        <o:r id="V:Rule266" type="arc" idref="#_x0000_s1435"/>
        <o:r id="V:Rule267" type="arc" idref="#_x0000_s1436"/>
        <o:r id="V:Rule331" type="arc" idref="#_x0000_s1542"/>
        <o:r id="V:Rule332" type="arc" idref="#_x0000_s1543"/>
        <o:r id="V:Rule336" type="arc" idref="#_x0000_s1549"/>
        <o:r id="V:Rule337" type="arc" idref="#_x0000_s1550"/>
        <o:r id="V:Rule341" type="arc" idref="#_x0000_s1554"/>
        <o:r id="V:Rule342" type="arc" idref="#_x0000_s1555"/>
        <o:r id="V:Rule365" type="arc" idref="#_x0000_s1571"/>
        <o:r id="V:Rule366" type="arc" idref="#_x0000_s1572"/>
        <o:r id="V:Rule369" type="arc" idref="#_x0000_s1577"/>
        <o:r id="V:Rule370" type="arc" idref="#_x0000_s1578"/>
        <o:r id="V:Rule371" type="arc" idref="#_x0000_s1580"/>
        <o:r id="V:Rule372" type="arc" idref="#_x0000_s1581"/>
        <o:r id="V:Rule458" type="arc" idref="#_x0000_s1707"/>
        <o:r id="V:Rule497" type="arc" idref="#_x0000_s1741"/>
        <o:r id="V:Rule498" type="arc" idref="#_x0000_s1742"/>
        <o:r id="V:Rule503" type="arc" idref="#_x0000_s1751"/>
        <o:r id="V:Rule504" type="arc" idref="#_x0000_s1752"/>
        <o:r id="V:Rule505" type="arc" idref="#_x0000_s1754"/>
        <o:r id="V:Rule506" type="arc" idref="#_x0000_s1755"/>
        <o:r id="V:Rule507" type="arc" idref="#_x0000_s1758"/>
        <o:r id="V:Rule508" type="arc" idref="#_x0000_s1759"/>
        <o:r id="V:Rule509" type="arc" idref="#_x0000_s1761"/>
        <o:r id="V:Rule510" type="arc" idref="#_x0000_s1762"/>
        <o:r id="V:Rule525" type="arc" idref="#_x0000_s1783"/>
        <o:r id="V:Rule526" type="arc" idref="#_x0000_s1784"/>
        <o:r id="V:Rule527" type="arc" idref="#_x0000_s1786"/>
        <o:r id="V:Rule528" type="arc" idref="#_x0000_s1787"/>
        <o:r id="V:Rule529" type="arc" idref="#_x0000_s1790"/>
        <o:r id="V:Rule530" type="arc" idref="#_x0000_s1791"/>
        <o:r id="V:Rule531" type="arc" idref="#_x0000_s1793"/>
        <o:r id="V:Rule532" type="arc" idref="#_x0000_s1794"/>
        <o:r id="V:Rule664" type="arc" idref="#_x0000_s1990"/>
        <o:r id="V:Rule665" type="arc" idref="#_x0000_s1991"/>
        <o:r id="V:Rule666" type="arc" idref="#_x0000_s1992"/>
        <o:r id="V:Rule667" type="arc" idref="#_x0000_s1993"/>
        <o:r id="V:Rule668" type="arc" idref="#_x0000_s1999"/>
        <o:r id="V:Rule669" type="arc" idref="#_x0000_s2002"/>
        <o:r id="V:Rule670" type="arc" idref="#_x0000_s2004"/>
        <o:r id="V:Rule671" type="arc" idref="#_x0000_s2005"/>
        <o:r id="V:Rule672" type="arc" idref="#_x0000_s2006"/>
        <o:r id="V:Rule679" type="connector" idref="#_x0000_s1508"/>
        <o:r id="V:Rule680" type="connector" idref="#_x0000_s5148"/>
        <o:r id="V:Rule681" type="connector" idref="#_x0000_s1809"/>
        <o:r id="V:Rule682" type="connector" idref="#_x0000_s1926"/>
        <o:r id="V:Rule683" type="connector" idref="#_x0000_s1368"/>
        <o:r id="V:Rule684" type="connector" idref="#_x0000_s1808"/>
        <o:r id="V:Rule685" type="connector" idref="#_x0000_s1736"/>
        <o:r id="V:Rule686" type="connector" idref="#_x0000_s1424"/>
        <o:r id="V:Rule687" type="connector" idref="#_x0000_s1149"/>
        <o:r id="V:Rule688" type="connector" idref="#_x0000_s1146"/>
        <o:r id="V:Rule689" type="connector" idref="#_x0000_s1307"/>
        <o:r id="V:Rule690" type="connector" idref="#_x0000_s1923"/>
        <o:r id="V:Rule691" type="connector" idref="#_x0000_s1599"/>
        <o:r id="V:Rule692" type="connector" idref="#_x0000_s1645"/>
        <o:r id="V:Rule693" type="connector" idref="#_x0000_s2015"/>
        <o:r id="V:Rule694" type="connector" idref="#_x0000_s1898"/>
        <o:r id="V:Rule695" type="connector" idref="#_x0000_s1655"/>
        <o:r id="V:Rule696" type="connector" idref="#_x0000_s1183"/>
        <o:r id="V:Rule697" type="connector" idref="#_x0000_s1594"/>
        <o:r id="V:Rule698" type="connector" idref="#_x0000_s1097"/>
        <o:r id="V:Rule699" type="connector" idref="#_x0000_s1367"/>
        <o:r id="V:Rule700" type="connector" idref="#_x0000_s1519"/>
        <o:r id="V:Rule701" type="connector" idref="#_x0000_s1151"/>
        <o:r id="V:Rule702" type="connector" idref="#_x0000_s1801"/>
        <o:r id="V:Rule703" type="connector" idref="#_x0000_s1867"/>
        <o:r id="V:Rule704" type="connector" idref="#_x0000_s1675"/>
        <o:r id="V:Rule705" type="connector" idref="#_x0000_s1198"/>
        <o:r id="V:Rule706" type="connector" idref="#_x0000_s1695"/>
        <o:r id="V:Rule707" type="connector" idref="#_x0000_s1527"/>
        <o:r id="V:Rule708" type="connector" idref="#_x0000_s1589"/>
        <o:r id="V:Rule709" type="connector" idref="#_x0000_s1545"/>
        <o:r id="V:Rule710" type="connector" idref="#_x0000_s1780"/>
        <o:r id="V:Rule711" type="connector" idref="#_x0000_s2041"/>
        <o:r id="V:Rule712" type="connector" idref="#_x0000_s1314"/>
        <o:r id="V:Rule713" type="connector" idref="#_x0000_s1521"/>
        <o:r id="V:Rule714" type="connector" idref="#_x0000_s1861"/>
        <o:r id="V:Rule715" type="connector" idref="#_x0000_s1963"/>
        <o:r id="V:Rule716" type="connector" idref="#_x0000_s1821"/>
        <o:r id="V:Rule717" type="connector" idref="#_x0000_s1297"/>
        <o:r id="V:Rule718" type="connector" idref="#_x0000_s1733"/>
        <o:r id="V:Rule719" type="connector" idref="#_x0000_s1253"/>
        <o:r id="V:Rule720" type="connector" idref="#_x0000_s1197"/>
        <o:r id="V:Rule721" type="connector" idref="#_x0000_s1635"/>
        <o:r id="V:Rule722" type="connector" idref="#_x0000_s1797"/>
        <o:r id="V:Rule723" type="connector" idref="#_x0000_s1654"/>
        <o:r id="V:Rule724" type="connector" idref="#_x0000_s1804"/>
        <o:r id="V:Rule725" type="connector" idref="#_x0000_s1383"/>
        <o:r id="V:Rule726" type="connector" idref="#_x0000_s1488"/>
        <o:r id="V:Rule727" type="connector" idref="#_x0000_s1179"/>
        <o:r id="V:Rule728" type="connector" idref="#_x0000_s5159"/>
        <o:r id="V:Rule729" type="connector" idref="#_x0000_s1381"/>
        <o:r id="V:Rule730" type="connector" idref="#_x0000_s1437"/>
        <o:r id="V:Rule731" type="connector" idref="#_x0000_s1167"/>
        <o:r id="V:Rule732" type="connector" idref="#_x0000_s1958"/>
        <o:r id="V:Rule733" type="connector" idref="#_x0000_s1685"/>
        <o:r id="V:Rule734" type="connector" idref="#_x0000_s1182"/>
        <o:r id="V:Rule735" type="connector" idref="#_x0000_s1618"/>
        <o:r id="V:Rule736" type="connector" idref="#_x0000_s1439"/>
        <o:r id="V:Rule737" type="connector" idref="#_x0000_s1408"/>
        <o:r id="V:Rule738" type="connector" idref="#_x0000_s1248"/>
        <o:r id="V:Rule739" type="connector" idref="#_x0000_s1264"/>
        <o:r id="V:Rule740" type="connector" idref="#_x0000_s1398"/>
        <o:r id="V:Rule741" type="connector" idref="#_x0000_s1483"/>
        <o:r id="V:Rule742" type="connector" idref="#_x0000_s1679"/>
        <o:r id="V:Rule743" type="connector" idref="#_x0000_s1843"/>
        <o:r id="V:Rule744" type="connector" idref="#_x0000_s1294"/>
        <o:r id="V:Rule745" type="connector" idref="#_x0000_s1935"/>
        <o:r id="V:Rule746" type="connector" idref="#_x0000_s1219"/>
        <o:r id="V:Rule747" type="connector" idref="#_x0000_s1699"/>
        <o:r id="V:Rule748" type="connector" idref="#_x0000_s1300"/>
        <o:r id="V:Rule749" type="connector" idref="#_x0000_s1389"/>
        <o:r id="V:Rule750" type="connector" idref="#_x0000_s1413"/>
        <o:r id="V:Rule751" type="connector" idref="#_x0000_s1392"/>
        <o:r id="V:Rule752" type="connector" idref="#_x0000_s5144"/>
        <o:r id="V:Rule753" type="connector" idref="#_x0000_s1778"/>
        <o:r id="V:Rule754" type="connector" idref="#_x0000_s1418"/>
        <o:r id="V:Rule755" type="connector" idref="#_x0000_s1180"/>
        <o:r id="V:Rule756" type="connector" idref="#_x0000_s1382"/>
        <o:r id="V:Rule757" type="connector" idref="#_x0000_s1692"/>
        <o:r id="V:Rule758" type="connector" idref="#_x0000_s1691"/>
        <o:r id="V:Rule759" type="connector" idref="#_x0000_s1170"/>
        <o:r id="V:Rule760" type="connector" idref="#_x0000_s5150"/>
        <o:r id="V:Rule761" type="connector" idref="#_x0000_s1748"/>
        <o:r id="V:Rule762" type="connector" idref="#_x0000_s1557"/>
        <o:r id="V:Rule763" type="connector" idref="#_x0000_s1938"/>
        <o:r id="V:Rule764" type="connector" idref="#_x0000_s1802"/>
        <o:r id="V:Rule765" type="connector" idref="#_x0000_s1280"/>
        <o:r id="V:Rule766" type="connector" idref="#_x0000_s1500"/>
        <o:r id="V:Rule767" type="connector" idref="#_x0000_s1688"/>
        <o:r id="V:Rule768" type="connector" idref="#_x0000_s1728"/>
        <o:r id="V:Rule769" type="connector" idref="#_x0000_s2040"/>
        <o:r id="V:Rule770" type="connector" idref="#_x0000_s1927"/>
        <o:r id="V:Rule771" type="connector" idref="#_x0000_s1440"/>
        <o:r id="V:Rule772" type="connector" idref="#_x0000_s1394"/>
        <o:r id="V:Rule773" type="connector" idref="#_x0000_s1438"/>
        <o:r id="V:Rule774" type="connector" idref="#_x0000_s1772"/>
        <o:r id="V:Rule775" type="connector" idref="#_x0000_s1593"/>
        <o:r id="V:Rule776" type="connector" idref="#_x0000_s1512"/>
        <o:r id="V:Rule777" type="connector" idref="#_x0000_s1288"/>
        <o:r id="V:Rule778" type="connector" idref="#_x0000_s2017"/>
        <o:r id="V:Rule779" type="connector" idref="#_x0000_s1546"/>
        <o:r id="V:Rule780" type="connector" idref="#_x0000_s1422"/>
        <o:r id="V:Rule781" type="connector" idref="#_x0000_s1967"/>
        <o:r id="V:Rule782" type="connector" idref="#_x0000_s1826"/>
        <o:r id="V:Rule783" type="connector" idref="#_x0000_s1358"/>
        <o:r id="V:Rule784" type="connector" idref="#_x0000_s1937"/>
        <o:r id="V:Rule785" type="connector" idref="#_x0000_s1552"/>
        <o:r id="V:Rule786" type="connector" idref="#_x0000_s1453"/>
        <o:r id="V:Rule787" type="connector" idref="#_x0000_s1357"/>
        <o:r id="V:Rule788" type="connector" idref="#_x0000_s1737"/>
        <o:r id="V:Rule789" type="connector" idref="#_x0000_s1212"/>
        <o:r id="V:Rule790" type="connector" idref="#_x0000_s1301"/>
        <o:r id="V:Rule791" type="connector" idref="#_x0000_s1919"/>
        <o:r id="V:Rule792" type="connector" idref="#_x0000_s1865"/>
        <o:r id="V:Rule793" type="connector" idref="#_x0000_s1980"/>
        <o:r id="V:Rule794" type="connector" idref="#_x0000_s1261"/>
        <o:r id="V:Rule795" type="connector" idref="#_x0000_s1623"/>
        <o:r id="V:Rule796" type="connector" idref="#_x0000_s1163"/>
        <o:r id="V:Rule797" type="connector" idref="#_x0000_s1831"/>
        <o:r id="V:Rule798" type="connector" idref="#_x0000_s1172"/>
        <o:r id="V:Rule799" type="connector" idref="#_x0000_s1936"/>
        <o:r id="V:Rule800" type="connector" idref="#_x0000_s1656"/>
        <o:r id="V:Rule801" type="connector" idref="#_x0000_s1978"/>
        <o:r id="V:Rule802" type="connector" idref="#_x0000_s1727"/>
        <o:r id="V:Rule803" type="connector" idref="#_x0000_s1855"/>
        <o:r id="V:Rule804" type="connector" idref="#_x0000_s1844"/>
        <o:r id="V:Rule805" type="connector" idref="#_x0000_s1650"/>
        <o:r id="V:Rule806" type="connector" idref="#_x0000_s1528"/>
        <o:r id="V:Rule807" type="connector" idref="#_x0000_s1747"/>
        <o:r id="V:Rule808" type="connector" idref="#_x0000_s1195"/>
        <o:r id="V:Rule809" type="connector" idref="#_x0000_s1405"/>
        <o:r id="V:Rule810" type="connector" idref="#_x0000_s1130"/>
        <o:r id="V:Rule811" type="connector" idref="#_x0000_s1460"/>
        <o:r id="V:Rule812" type="connector" idref="#_x0000_s1852"/>
        <o:r id="V:Rule813" type="connector" idref="#_x0000_s1744"/>
        <o:r id="V:Rule814" type="connector" idref="#_x0000_s1496"/>
        <o:r id="V:Rule815" type="connector" idref="#_x0000_s1604"/>
        <o:r id="V:Rule816" type="connector" idref="#_x0000_s1943"/>
        <o:r id="V:Rule817" type="connector" idref="#_x0000_s1245"/>
        <o:r id="V:Rule818" type="connector" idref="#_x0000_s1152"/>
        <o:r id="V:Rule819" type="connector" idref="#_x0000_s1842"/>
        <o:r id="V:Rule820" type="connector" idref="#_x0000_s1190"/>
        <o:r id="V:Rule821" type="connector" idref="#_x0000_s1600"/>
        <o:r id="V:Rule822" type="connector" idref="#_x0000_s1411"/>
        <o:r id="V:Rule823" type="connector" idref="#_x0000_s1258"/>
        <o:r id="V:Rule824" type="connector" idref="#_x0000_s1662"/>
        <o:r id="V:Rule825" type="connector" idref="#_x0000_s1676"/>
        <o:r id="V:Rule826" type="connector" idref="#_x0000_s1711"/>
        <o:r id="V:Rule827" type="connector" idref="#_x0000_s1960"/>
        <o:r id="V:Rule828" type="connector" idref="#_x0000_s1948"/>
        <o:r id="V:Rule829" type="connector" idref="#_x0000_s1518"/>
        <o:r id="V:Rule830" type="connector" idref="#_x0000_s1444"/>
        <o:r id="V:Rule831" type="connector" idref="#_x0000_s1932"/>
        <o:r id="V:Rule832" type="connector" idref="#_x0000_s1811"/>
        <o:r id="V:Rule833" type="connector" idref="#_x0000_s1845"/>
        <o:r id="V:Rule834" type="connector" idref="#_x0000_s1370"/>
        <o:r id="V:Rule835" type="connector" idref="#_x0000_s1672"/>
        <o:r id="V:Rule836" type="connector" idref="#_x0000_s1591"/>
        <o:r id="V:Rule837" type="connector" idref="#_x0000_s1566"/>
        <o:r id="V:Rule838" type="connector" idref="#_x0000_s1459"/>
        <o:r id="V:Rule839" type="connector" idref="#_x0000_s1765"/>
        <o:r id="V:Rule840" type="connector" idref="#_x0000_s1956"/>
        <o:r id="V:Rule841" type="connector" idref="#_x0000_s1828"/>
        <o:r id="V:Rule842" type="connector" idref="#_x0000_s1684"/>
        <o:r id="V:Rule843" type="connector" idref="#_x0000_s1816"/>
        <o:r id="V:Rule844" type="connector" idref="#_x0000_s1385"/>
        <o:r id="V:Rule845" type="connector" idref="#_x0000_s1603"/>
        <o:r id="V:Rule846" type="connector" idref="#_x0000_s1316"/>
        <o:r id="V:Rule847" type="connector" idref="#_x0000_s1143"/>
        <o:r id="V:Rule848" type="connector" idref="#_x0000_s1443"/>
        <o:r id="V:Rule849" type="connector" idref="#_x0000_s1390"/>
        <o:r id="V:Rule850" type="connector" idref="#_x0000_s1818"/>
        <o:r id="V:Rule851" type="connector" idref="#_x0000_s1678"/>
        <o:r id="V:Rule852" type="connector" idref="#_x0000_s1976"/>
        <o:r id="V:Rule853" type="connector" idref="#_x0000_s1961"/>
        <o:r id="V:Rule854" type="connector" idref="#_x0000_s1302"/>
        <o:r id="V:Rule855" type="connector" idref="#_x0000_s1516"/>
        <o:r id="V:Rule856" type="connector" idref="#_x0000_s1779"/>
        <o:r id="V:Rule857" type="connector" idref="#_x0000_s1506"/>
        <o:r id="V:Rule858" type="connector" idref="#_x0000_s1702"/>
        <o:r id="V:Rule859" type="connector" idref="#_x0000_s5147"/>
        <o:r id="V:Rule860" type="connector" idref="#_x0000_s1731"/>
        <o:r id="V:Rule861" type="connector" idref="#_x0000_s1308"/>
        <o:r id="V:Rule862" type="connector" idref="#_x0000_s1897"/>
        <o:r id="V:Rule863" type="connector" idref="#_x0000_s1132"/>
        <o:r id="V:Rule864" type="connector" idref="#_x0000_s1515"/>
        <o:r id="V:Rule865" type="connector" idref="#_x0000_s1632"/>
        <o:r id="V:Rule866" type="connector" idref="#_x0000_s1293"/>
        <o:r id="V:Rule867" type="connector" idref="#_x0000_s1493"/>
        <o:r id="V:Rule868" type="connector" idref="#_x0000_s1262"/>
        <o:r id="V:Rule869" type="connector" idref="#_x0000_s1633"/>
        <o:r id="V:Rule870" type="connector" idref="#_x0000_s1100"/>
        <o:r id="V:Rule871" type="connector" idref="#_x0000_s1896"/>
        <o:r id="V:Rule872" type="connector" idref="#_x0000_s1536"/>
        <o:r id="V:Rule873" type="connector" idref="#_x0000_s1569"/>
        <o:r id="V:Rule874" type="connector" idref="#_x0000_s1526"/>
        <o:r id="V:Rule875" type="connector" idref="#_x0000_s1840"/>
        <o:r id="V:Rule876" type="connector" idref="#_x0000_s1287"/>
        <o:r id="V:Rule877" type="connector" idref="#_x0000_s1257"/>
        <o:r id="V:Rule878" type="connector" idref="#_x0000_s1403"/>
        <o:r id="V:Rule879" type="connector" idref="#_x0000_s1951"/>
        <o:r id="V:Rule880" type="connector" idref="#_x0000_s1824"/>
        <o:r id="V:Rule881" type="connector" idref="#_x0000_s1617"/>
        <o:r id="V:Rule882" type="connector" idref="#_x0000_s1949"/>
        <o:r id="V:Rule883" type="connector" idref="#_x0000_s1854"/>
        <o:r id="V:Rule884" type="connector" idref="#_x0000_s1648"/>
        <o:r id="V:Rule885" type="connector" idref="#_x0000_s1641"/>
        <o:r id="V:Rule886" type="connector" idref="#_x0000_s1169"/>
        <o:r id="V:Rule887" type="connector" idref="#_x0000_s1285"/>
        <o:r id="V:Rule888" type="connector" idref="#_x0000_s1134"/>
        <o:r id="V:Rule889" type="connector" idref="#_x0000_s5154"/>
        <o:r id="V:Rule890" type="connector" idref="#_x0000_s1532"/>
        <o:r id="V:Rule891" type="connector" idref="#_x0000_s1966"/>
        <o:r id="V:Rule892" type="connector" idref="#_x0000_s1259"/>
        <o:r id="V:Rule893" type="connector" idref="#_x0000_s1613"/>
        <o:r id="V:Rule894" type="connector" idref="#_x0000_s1442"/>
        <o:r id="V:Rule895" type="connector" idref="#_x0000_s1377"/>
        <o:r id="V:Rule896" type="connector" idref="#_x0000_s1713"/>
        <o:r id="V:Rule897" type="connector" idref="#_x0000_s1606"/>
        <o:r id="V:Rule898" type="connector" idref="#_x0000_s1777"/>
        <o:r id="V:Rule899" type="connector" idref="#_x0000_s1866"/>
        <o:r id="V:Rule900" type="connector" idref="#_x0000_s1421"/>
        <o:r id="V:Rule901" type="connector" idref="#_x0000_s1964"/>
        <o:r id="V:Rule902" type="connector" idref="#_x0000_s1968"/>
        <o:r id="V:Rule903" type="connector" idref="#_x0000_s1497"/>
        <o:r id="V:Rule904" type="connector" idref="#_x0000_s1337"/>
        <o:r id="V:Rule905" type="connector" idref="#_x0000_s1503"/>
        <o:r id="V:Rule906" type="connector" idref="#_x0000_s1959"/>
        <o:r id="V:Rule907" type="connector" idref="#_x0000_s1891"/>
        <o:r id="V:Rule908" type="connector" idref="#_x0000_s5153"/>
        <o:r id="V:Rule909" type="connector" idref="#_x0000_s1718"/>
        <o:r id="V:Rule910" type="connector" idref="#_x0000_s1456"/>
        <o:r id="V:Rule911" type="connector" idref="#_x0000_s1646"/>
        <o:r id="V:Rule912" type="connector" idref="#_x0000_s1166"/>
        <o:r id="V:Rule913" type="connector" idref="#_x0000_s1457"/>
        <o:r id="V:Rule914" type="connector" idref="#_x0000_s1973"/>
        <o:r id="V:Rule915" type="connector" idref="#_x0000_s1393"/>
        <o:r id="V:Rule916" type="connector" idref="#_x0000_s1622"/>
        <o:r id="V:Rule917" type="connector" idref="#_x0000_s1667"/>
        <o:r id="V:Rule918" type="connector" idref="#_x0000_s1735"/>
        <o:r id="V:Rule919" type="connector" idref="#_x0000_s2044"/>
        <o:r id="V:Rule920" type="connector" idref="#_x0000_s1492"/>
        <o:r id="V:Rule921" type="connector" idref="#_x0000_s1251"/>
        <o:r id="V:Rule922" type="connector" idref="#_x0000_s1888"/>
        <o:r id="V:Rule923" type="connector" idref="#_x0000_s1838"/>
        <o:r id="V:Rule924" type="connector" idref="#_x0000_s1946"/>
        <o:r id="V:Rule925" type="connector" idref="#_x0000_s1839"/>
        <o:r id="V:Rule926" type="connector" idref="#_x0000_s1395"/>
        <o:r id="V:Rule927" type="connector" idref="#_x0000_s1531"/>
        <o:r id="V:Rule928" type="connector" idref="#_x0000_s1315"/>
        <o:r id="V:Rule929" type="connector" idref="#_x0000_s1140"/>
        <o:r id="V:Rule930" type="connector" idref="#_x0000_s5160"/>
        <o:r id="V:Rule931" type="connector" idref="#_x0000_s1612"/>
        <o:r id="V:Rule932" type="connector" idref="#_x0000_s1196"/>
        <o:r id="V:Rule933" type="connector" idref="#_x0000_s1832"/>
        <o:r id="V:Rule934" type="connector" idref="#_x0000_s1299"/>
        <o:r id="V:Rule935" type="connector" idref="#_x0000_s2019"/>
        <o:r id="V:Rule936" type="connector" idref="#_x0000_s1401"/>
        <o:r id="V:Rule937" type="connector" idref="#_x0000_s2016"/>
        <o:r id="V:Rule938" type="connector" idref="#_x0000_s1614"/>
        <o:r id="V:Rule939" type="connector" idref="#_x0000_s1417"/>
        <o:r id="V:Rule940" type="connector" idref="#_x0000_s1332"/>
        <o:r id="V:Rule941" type="connector" idref="#_x0000_s1628"/>
        <o:r id="V:Rule942" type="connector" idref="#_x0000_s1290"/>
        <o:r id="V:Rule943" type="connector" idref="#_x0000_s1397"/>
        <o:r id="V:Rule944" type="connector" idref="#_x0000_s1099"/>
        <o:r id="V:Rule945" type="connector" idref="#_x0000_s1256"/>
        <o:r id="V:Rule946" type="connector" idref="#_x0000_s1148"/>
        <o:r id="V:Rule947" type="connector" idref="#_x0000_s1833"/>
        <o:r id="V:Rule948" type="connector" idref="#_x0000_s1139"/>
        <o:r id="V:Rule949" type="connector" idref="#_x0000_s1350"/>
        <o:r id="V:Rule950" type="connector" idref="#_x0000_s1487"/>
        <o:r id="V:Rule951" type="connector" idref="#_x0000_s1396"/>
        <o:r id="V:Rule952" type="connector" idref="#_x0000_s1705"/>
        <o:r id="V:Rule953" type="connector" idref="#_x0000_s1690"/>
        <o:r id="V:Rule954" type="connector" idref="#_x0000_s1704"/>
        <o:r id="V:Rule955" type="connector" idref="#_x0000_s1354"/>
        <o:r id="V:Rule956" type="connector" idref="#_x0000_s1335"/>
        <o:r id="V:Rule957" type="connector" idref="#_x0000_s1284"/>
        <o:r id="V:Rule958" type="connector" idref="#_x0000_s1687"/>
        <o:r id="V:Rule959" type="connector" idref="#_x0000_s1191"/>
        <o:r id="V:Rule960" type="connector" idref="#_x0000_s1986"/>
        <o:r id="V:Rule961" type="connector" idref="#_x0000_s1305"/>
        <o:r id="V:Rule962" type="connector" idref="#_x0000_s1168"/>
        <o:r id="V:Rule963" type="connector" idref="#_x0000_s1637"/>
        <o:r id="V:Rule964" type="connector" idref="#_x0000_s1807"/>
        <o:r id="V:Rule965" type="connector" idref="#_x0000_s1192"/>
        <o:r id="V:Rule966" type="connector" idref="#_x0000_s1220"/>
        <o:r id="V:Rule967" type="connector" idref="#_x0000_s1965"/>
        <o:r id="V:Rule968" type="connector" idref="#_x0000_s1972"/>
        <o:r id="V:Rule969" type="connector" idref="#_x0000_s1653"/>
        <o:r id="V:Rule970" type="connector" idref="#_x0000_s1380"/>
        <o:r id="V:Rule971" type="connector" idref="#_x0000_s1147"/>
        <o:r id="V:Rule972" type="connector" idref="#_x0000_s1848"/>
        <o:r id="V:Rule973" type="connector" idref="#_x0000_s1375"/>
        <o:r id="V:Rule974" type="connector" idref="#_x0000_s1722"/>
        <o:r id="V:Rule975" type="connector" idref="#_x0000_s1626"/>
        <o:r id="V:Rule976" type="connector" idref="#_x0000_s1952"/>
        <o:r id="V:Rule977" type="connector" idref="#_x0000_s1712"/>
        <o:r id="V:Rule978" type="connector" idref="#_x0000_s1893"/>
        <o:r id="V:Rule979" type="connector" idref="#_x0000_s1732"/>
        <o:r id="V:Rule980" type="connector" idref="#_x0000_s1489"/>
        <o:r id="V:Rule981" type="connector" idref="#_x0000_s1975"/>
        <o:r id="V:Rule982" type="connector" idref="#_x0000_s1376"/>
        <o:r id="V:Rule983" type="connector" idref="#_x0000_s1930"/>
        <o:r id="V:Rule984" type="connector" idref="#_x0000_s1334"/>
        <o:r id="V:Rule985" type="connector" idref="#_x0000_s2045"/>
        <o:r id="V:Rule986" type="connector" idref="#_x0000_s1351"/>
        <o:r id="V:Rule987" type="connector" idref="#_x0000_s1636"/>
        <o:r id="V:Rule988" type="connector" idref="#_x0000_s1141"/>
        <o:r id="V:Rule989" type="connector" idref="#_x0000_s1834"/>
        <o:r id="V:Rule990" type="connector" idref="#_x0000_s1770"/>
        <o:r id="V:Rule991" type="connector" idref="#_x0000_s1693"/>
        <o:r id="V:Rule992" type="connector" idref="#_x0000_s1859"/>
        <o:r id="V:Rule993" type="connector" idref="#_x0000_s1900"/>
        <o:r id="V:Rule994" type="connector" idref="#_x0000_s1538"/>
        <o:r id="V:Rule995" type="connector" idref="#_x0000_s1499"/>
        <o:r id="V:Rule996" type="connector" idref="#_x0000_s1899"/>
        <o:r id="V:Rule997" type="connector" idref="#_x0000_s1586"/>
        <o:r id="V:Rule998" type="connector" idref="#_x0000_s1560"/>
        <o:r id="V:Rule999" type="connector" idref="#_x0000_s5161"/>
        <o:r id="V:Rule1000" type="connector" idref="#_x0000_s1306"/>
        <o:r id="V:Rule1001" type="connector" idref="#_x0000_s1461"/>
        <o:r id="V:Rule1002" type="connector" idref="#_x0000_s5151"/>
        <o:r id="V:Rule1003" type="connector" idref="#_x0000_s1529"/>
        <o:r id="V:Rule1004" type="connector" idref="#_x0000_s1590"/>
        <o:r id="V:Rule1005" type="connector" idref="#_x0000_s1671"/>
        <o:r id="V:Rule1006" type="connector" idref="#_x0000_s1917"/>
        <o:r id="V:Rule1007" type="connector" idref="#_x0000_s1213"/>
        <o:r id="V:Rule1008" type="connector" idref="#_x0000_s1279"/>
        <o:r id="V:Rule1009" type="connector" idref="#_x0000_s1669"/>
        <o:r id="V:Rule1010" type="connector" idref="#_x0000_s1387"/>
        <o:r id="V:Rule1011" type="connector" idref="#_x0000_s1386"/>
        <o:r id="V:Rule1012" type="connector" idref="#_x0000_s1568"/>
        <o:r id="V:Rule1013" type="connector" idref="#_x0000_s1631"/>
        <o:r id="V:Rule1014" type="connector" idref="#_x0000_s1724"/>
        <o:r id="V:Rule1015" type="connector" idref="#_x0000_s1098"/>
        <o:r id="V:Rule1016" type="connector" idref="#_x0000_s1697"/>
        <o:r id="V:Rule1017" type="connector" idref="#_x0000_s1296"/>
        <o:r id="V:Rule1018" type="connector" idref="#_x0000_s1665"/>
        <o:r id="V:Rule1019" type="connector" idref="#_x0000_s1849"/>
        <o:r id="V:Rule1020" type="connector" idref="#_x0000_s1664"/>
        <o:r id="V:Rule1021" type="connector" idref="#_x0000_s1764"/>
        <o:r id="V:Rule1022" type="connector" idref="#_x0000_s1369"/>
        <o:r id="V:Rule1023" type="connector" idref="#_x0000_s1929"/>
        <o:r id="V:Rule1024" type="connector" idref="#_x0000_s1682"/>
        <o:r id="V:Rule1025" type="connector" idref="#_x0000_s1455"/>
        <o:r id="V:Rule1026" type="connector" idref="#_x0000_s1458"/>
        <o:r id="V:Rule1027" type="connector" idref="#_x0000_s1423"/>
        <o:r id="V:Rule1028" type="connector" idref="#_x0000_s2020"/>
        <o:r id="V:Rule1029" type="connector" idref="#_x0000_s1537"/>
        <o:r id="V:Rule1030" type="connector" idref="#_x0000_s1862"/>
        <o:r id="V:Rule1031" type="connector" idref="#_x0000_s1640"/>
        <o:r id="V:Rule1032" type="connector" idref="#_x0000_s1681"/>
        <o:r id="V:Rule1033" type="connector" idref="#_x0000_s1920"/>
        <o:r id="V:Rule1034" type="connector" idref="#_x0000_s1173"/>
        <o:r id="V:Rule1035" type="connector" idref="#_x0000_s1864"/>
        <o:r id="V:Rule1036" type="connector" idref="#_x0000_s1584"/>
        <o:r id="V:Rule1037" type="connector" idref="#_x0000_s1520"/>
        <o:r id="V:Rule1038" type="connector" idref="#_x0000_s1495"/>
        <o:r id="V:Rule1039" type="connector" idref="#_x0000_s1822"/>
        <o:r id="V:Rule1040" type="connector" idref="#_x0000_s1918"/>
        <o:r id="V:Rule1041" type="connector" idref="#_x0000_s1608"/>
        <o:r id="V:Rule1042" type="connector" idref="#_x0000_s1668"/>
        <o:r id="V:Rule1043" type="connector" idref="#_x0000_s1730"/>
        <o:r id="V:Rule1044" type="connector" idref="#_x0000_s1634"/>
        <o:r id="V:Rule1045" type="connector" idref="#_x0000_s1414"/>
        <o:r id="V:Rule1046" type="connector" idref="#_x0000_s1585"/>
        <o:r id="V:Rule1047" type="connector" idref="#_x0000_s1575"/>
        <o:r id="V:Rule1048" type="connector" idref="#_x0000_s1863"/>
        <o:r id="V:Rule1049" type="connector" idref="#_x0000_s1514"/>
        <o:r id="V:Rule1050" type="connector" idref="#_x0000_s1588"/>
        <o:r id="V:Rule1051" type="connector" idref="#_x0000_s1249"/>
        <o:r id="V:Rule1052" type="connector" idref="#_x0000_s1553"/>
        <o:r id="V:Rule1053" type="connector" idref="#_x0000_s1595"/>
        <o:r id="V:Rule1054" type="connector" idref="#_x0000_s1215"/>
        <o:r id="V:Rule1055" type="connector" idref="#_x0000_s1933"/>
        <o:r id="V:Rule1056" type="connector" idref="#_x0000_s1955"/>
        <o:r id="V:Rule1057" type="connector" idref="#_x0000_s1630"/>
        <o:r id="V:Rule1058" type="connector" idref="#_x0000_s1291"/>
        <o:r id="V:Rule1059" type="connector" idref="#_x0000_s1647"/>
        <o:r id="V:Rule1060" type="connector" idref="#_x0000_s1402"/>
        <o:r id="V:Rule1061" type="connector" idref="#_x0000_s1928"/>
        <o:r id="V:Rule1062" type="connector" idref="#_x0000_s1607"/>
        <o:r id="V:Rule1063" type="connector" idref="#_x0000_s1592"/>
        <o:r id="V:Rule1064" type="connector" idref="#_x0000_s1491"/>
        <o:r id="V:Rule1065" type="connector" idref="#_x0000_s1774"/>
        <o:r id="V:Rule1066" type="connector" idref="#_x0000_s1715"/>
        <o:r id="V:Rule1067" type="connector" idref="#_x0000_s1763"/>
        <o:r id="V:Rule1068" type="connector" idref="#_x0000_s1513"/>
        <o:r id="V:Rule1069" type="connector" idref="#_x0000_s2022"/>
        <o:r id="V:Rule1070" type="connector" idref="#_x0000_s1171"/>
        <o:r id="V:Rule1071" type="connector" idref="#_x0000_s1745"/>
        <o:r id="V:Rule1072" type="connector" idref="#_x0000_s1425"/>
        <o:r id="V:Rule1073" type="connector" idref="#_x0000_s1562"/>
        <o:r id="V:Rule1074" type="connector" idref="#_x0000_s1133"/>
        <o:r id="V:Rule1075" type="connector" idref="#_x0000_s1221"/>
        <o:r id="V:Rule1076" type="connector" idref="#_x0000_s2042"/>
        <o:r id="V:Rule1077" type="connector" idref="#_x0000_s1365"/>
        <o:r id="V:Rule1078" type="connector" idref="#_x0000_s1827"/>
        <o:r id="V:Rule1079" type="connector" idref="#_x0000_s1263"/>
        <o:r id="V:Rule1080" type="connector" idref="#_x0000_s1616"/>
        <o:r id="V:Rule1081" type="connector" idref="#_x0000_s1504"/>
        <o:r id="V:Rule1082" type="connector" idref="#_x0000_s1522"/>
        <o:r id="V:Rule1083" type="connector" idref="#_x0000_s1511"/>
        <o:r id="V:Rule1084" type="connector" idref="#_x0000_s1942"/>
        <o:r id="V:Rule1085" type="connector" idref="#_x0000_s5145"/>
        <o:r id="V:Rule1086" type="connector" idref="#_x0000_s1643"/>
        <o:r id="V:Rule1087" type="connector" idref="#_x0000_s1252"/>
        <o:r id="V:Rule1088" type="connector" idref="#_x0000_s1954"/>
        <o:r id="V:Rule1089" type="connector" idref="#_x0000_s1738"/>
        <o:r id="V:Rule1090" type="connector" idref="#_x0000_s1740"/>
        <o:r id="V:Rule1091" type="connector" idref="#_x0000_s1819"/>
        <o:r id="V:Rule1092" type="connector" idref="#_x0000_s1601"/>
        <o:r id="V:Rule1093" type="connector" idref="#_x0000_s1817"/>
        <o:r id="V:Rule1094" type="connector" idref="#_x0000_s1620"/>
        <o:r id="V:Rule1095" type="connector" idref="#_x0000_s1739"/>
        <o:r id="V:Rule1096" type="connector" idref="#_x0000_s1295"/>
        <o:r id="V:Rule1097" type="connector" idref="#_x0000_s1242"/>
        <o:r id="V:Rule1098" type="connector" idref="#_x0000_s1651"/>
        <o:r id="V:Rule1099" type="connector" idref="#_x0000_s1364"/>
        <o:r id="V:Rule1100" type="connector" idref="#_x0000_s1977"/>
        <o:r id="V:Rule1101" type="connector" idref="#_x0000_s1895"/>
        <o:r id="V:Rule1102" type="connector" idref="#_x0000_s1853"/>
        <o:r id="V:Rule1103" type="connector" idref="#_x0000_s1771"/>
        <o:r id="V:Rule1104" type="connector" idref="#_x0000_s1984"/>
        <o:r id="V:Rule1105" type="connector" idref="#_x0000_s1725"/>
        <o:r id="V:Rule1106" type="connector" idref="#_x0000_s1858"/>
        <o:r id="V:Rule1107" type="connector" idref="#_x0000_s1979"/>
        <o:r id="V:Rule1108" type="connector" idref="#_x0000_s1498"/>
        <o:r id="V:Rule1109" type="connector" idref="#_x0000_s1658"/>
        <o:r id="V:Rule1110" type="connector" idref="#_x0000_s1142"/>
        <o:r id="V:Rule1111" type="connector" idref="#_x0000_s1925"/>
        <o:r id="V:Rule1112" type="connector" idref="#_x0000_s1944"/>
        <o:r id="V:Rule1113" type="connector" idref="#_x0000_s1766"/>
        <o:r id="V:Rule1114" type="connector" idref="#_x0000_s1657"/>
        <o:r id="V:Rule1115" type="connector" idref="#_x0000_s1420"/>
        <o:r id="V:Rule1116" type="connector" idref="#_x0000_s1985"/>
        <o:r id="V:Rule1117" type="connector" idref="#_x0000_s1561"/>
        <o:r id="V:Rule1118" type="connector" idref="#_x0000_s1974"/>
        <o:r id="V:Rule1119" type="connector" idref="#_x0000_s1510"/>
        <o:r id="V:Rule1120" type="connector" idref="#_x0000_s1721"/>
        <o:r id="V:Rule1121" type="connector" idref="#_x0000_s5157"/>
        <o:r id="V:Rule1122" type="connector" idref="#_x0000_s1353"/>
        <o:r id="V:Rule1123" type="connector" idref="#_x0000_s1823"/>
        <o:r id="V:Rule1124" type="connector" idref="#_x0000_s1352"/>
        <o:r id="V:Rule1125" type="connector" idref="#_x0000_s1915"/>
        <o:r id="V:Rule1126" type="connector" idref="#_x0000_s1769"/>
        <o:r id="V:Rule1127" type="connector" idref="#_x0000_s1535"/>
        <o:r id="V:Rule1128" type="connector" idref="#_x0000_s1621"/>
        <o:r id="V:Rule1129" type="connector" idref="#_x0000_s2021"/>
        <o:r id="V:Rule1130" type="connector" idref="#_x0000_s1719"/>
        <o:r id="V:Rule1131" type="connector" idref="#_x0000_s1710"/>
        <o:r id="V:Rule1132" type="connector" idref="#_x0000_s1565"/>
        <o:r id="V:Rule1133" type="connector" idref="#_x0000_s1922"/>
        <o:r id="V:Rule1134" type="connector" idref="#_x0000_s1953"/>
        <o:r id="V:Rule1135" type="connector" idref="#_x0000_s1850"/>
        <o:r id="V:Rule1136" type="connector" idref="#_x0000_s1873"/>
        <o:r id="V:Rule1137" type="connector" idref="#_x0000_s1860"/>
        <o:r id="V:Rule1138" type="connector" idref="#_x0000_s1661"/>
        <o:r id="V:Rule1139" type="connector" idref="#_x0000_s1348"/>
        <o:r id="V:Rule1140" type="connector" idref="#_x0000_s1193"/>
        <o:r id="V:Rule1141" type="connector" idref="#_x0000_s1703"/>
        <o:r id="V:Rule1142" type="connector" idref="#_x0000_s1564"/>
        <o:r id="V:Rule1143" type="connector" idref="#_x0000_s1165"/>
        <o:r id="V:Rule1144" type="connector" idref="#_x0000_s1969"/>
        <o:r id="V:Rule1145" type="connector" idref="#_x0000_s1533"/>
        <o:r id="V:Rule1146" type="connector" idref="#_x0000_s1619"/>
        <o:r id="V:Rule1147" type="connector" idref="#_x0000_s1388"/>
        <o:r id="V:Rule1148" type="connector" idref="#_x0000_s1983"/>
        <o:r id="V:Rule1149" type="connector" idref="#_x0000_s1310"/>
        <o:r id="V:Rule1150" type="connector" idref="#_x0000_s1829"/>
        <o:r id="V:Rule1151" type="connector" idref="#_x0000_s1803"/>
        <o:r id="V:Rule1152" type="connector" idref="#_x0000_s1971"/>
        <o:r id="V:Rule1153" type="connector" idref="#_x0000_s1484"/>
        <o:r id="V:Rule1154" type="connector" idref="#_x0000_s1706"/>
        <o:r id="V:Rule1155" type="connector" idref="#_x0000_s1573"/>
        <o:r id="V:Rule1156" type="connector" idref="#_x0000_s1407"/>
        <o:r id="V:Rule1157" type="connector" idref="#_x0000_s1806"/>
        <o:r id="V:Rule1158" type="connector" idref="#_x0000_s1981"/>
        <o:r id="V:Rule1159" type="connector" idref="#_x0000_s1627"/>
        <o:r id="V:Rule1160" type="connector" idref="#_x0000_s1642"/>
        <o:r id="V:Rule1161" type="connector" idref="#_x0000_s1894"/>
        <o:r id="V:Rule1162" type="connector" idref="#_x0000_s1962"/>
        <o:r id="V:Rule1163" type="connector" idref="#_x0000_s1799"/>
        <o:r id="V:Rule1164" type="connector" idref="#_x0000_s1485"/>
        <o:r id="V:Rule1165" type="connector" idref="#_x0000_s1567"/>
        <o:r id="V:Rule1166" type="connector" idref="#_x0000_s1441"/>
        <o:r id="V:Rule1167" type="connector" idref="#_x0000_s1629"/>
        <o:r id="V:Rule1168" type="connector" idref="#_x0000_s1246"/>
        <o:r id="V:Rule1169" type="connector" idref="#_x0000_s1551"/>
        <o:r id="V:Rule1170" type="connector" idref="#_x0000_s1587"/>
        <o:r id="V:Rule1171" type="connector" idref="#_x0000_s1135"/>
        <o:r id="V:Rule1172" type="connector" idref="#_x0000_s1131"/>
        <o:r id="V:Rule1173" type="connector" idref="#_x0000_s1602"/>
        <o:r id="V:Rule1174" type="connector" idref="#_x0000_s5158"/>
        <o:r id="V:Rule1175" type="connector" idref="#_x0000_s1544"/>
        <o:r id="V:Rule1176" type="connector" idref="#_x0000_s1331"/>
        <o:r id="V:Rule1177" type="connector" idref="#_x0000_s1716"/>
        <o:r id="V:Rule1178" type="connector" idref="#_x0000_s1605"/>
        <o:r id="V:Rule1179" type="connector" idref="#_x0000_s1941"/>
        <o:r id="V:Rule1180" type="connector" idref="#_x0000_s1250"/>
        <o:r id="V:Rule1181" type="connector" idref="#_x0000_s1934"/>
        <o:r id="V:Rule1182" type="connector" idref="#_x0000_s1659"/>
        <o:r id="V:Rule1183" type="connector" idref="#_x0000_s1615"/>
        <o:r id="V:Rule1184" type="connector" idref="#_x0000_s1371"/>
        <o:r id="V:Rule1185" type="connector" idref="#_x0000_s1924"/>
        <o:r id="V:Rule1186" type="connector" idref="#_x0000_s1241"/>
        <o:r id="V:Rule1187" type="connector" idref="#_x0000_s1374"/>
        <o:r id="V:Rule1188" type="connector" idref="#_x0000_s1355"/>
        <o:r id="V:Rule1189" type="connector" idref="#_x0000_s5156"/>
        <o:r id="V:Rule1190" type="connector" idref="#_x0000_s1649"/>
        <o:r id="V:Rule1191" type="connector" idref="#_x0000_s1847"/>
        <o:r id="V:Rule1192" type="connector" idref="#_x0000_s1102"/>
        <o:r id="V:Rule1193" type="connector" idref="#_x0000_s1356"/>
        <o:r id="V:Rule1194" type="connector" idref="#_x0000_s1775"/>
        <o:r id="V:Rule1195" type="connector" idref="#_x0000_s1404"/>
        <o:r id="V:Rule1196" type="connector" idref="#_x0000_s1609"/>
        <o:r id="V:Rule1197" type="connector" idref="#_x0000_s1701"/>
        <o:r id="V:Rule1198" type="connector" idref="#_x0000_s1837"/>
        <o:r id="V:Rule1199" type="connector" idref="#_x0000_s1539"/>
        <o:r id="V:Rule1200" type="connector" idref="#_x0000_s1412"/>
        <o:r id="V:Rule1201" type="connector" idref="#_x0000_s1336"/>
        <o:r id="V:Rule1202" type="connector" idref="#_x0000_s1333"/>
        <o:r id="V:Rule1203" type="connector" idref="#_x0000_s1598"/>
        <o:r id="V:Rule1204" type="connector" idref="#_x0000_s2043"/>
        <o:r id="V:Rule1205" type="connector" idref="#_x0000_s1507"/>
        <o:r id="V:Rule1206" type="connector" idref="#_x0000_s1916"/>
        <o:r id="V:Rule1207" type="connector" idref="#_x0000_s1415"/>
        <o:r id="V:Rule1208" type="connector" idref="#_x0000_s1812"/>
        <o:r id="V:Rule1209" type="connector" idref="#_x0000_s1950"/>
        <o:r id="V:Rule1210" type="connector" idref="#_x0000_s1798"/>
        <o:r id="V:Rule1211" type="connector" idref="#_x0000_s1505"/>
        <o:r id="V:Rule1212" type="connector" idref="#_x0000_s1982"/>
        <o:r id="V:Rule1213" type="connector" idref="#_x0000_s1810"/>
        <o:r id="V:Rule1214" type="connector" idref="#_x0000_s1372"/>
        <o:r id="V:Rule1215" type="connector" idref="#_x0000_s1644"/>
        <o:r id="V:Rule1216" type="connector" idref="#_x0000_s1150"/>
      </o:rules>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619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B619A"/>
    <w:pPr>
      <w:spacing w:after="0" w:line="240" w:lineRule="auto"/>
    </w:pPr>
    <w:rPr>
      <w:rFonts w:ascii="Times New Roman" w:eastAsia="Times New Roman" w:hAnsi="Times New Roman" w:cs="Times New Roman"/>
      <w:sz w:val="20"/>
      <w:szCs w:val="20"/>
      <w:lang w:eastAsia="en-M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B619A"/>
    <w:pPr>
      <w:tabs>
        <w:tab w:val="center" w:pos="4513"/>
        <w:tab w:val="right" w:pos="9026"/>
      </w:tabs>
    </w:pPr>
  </w:style>
  <w:style w:type="character" w:customStyle="1" w:styleId="HeaderChar">
    <w:name w:val="Header Char"/>
    <w:basedOn w:val="DefaultParagraphFont"/>
    <w:link w:val="Header"/>
    <w:uiPriority w:val="99"/>
    <w:rsid w:val="00FB619A"/>
    <w:rPr>
      <w:rFonts w:ascii="Times New Roman" w:eastAsia="Times New Roman" w:hAnsi="Times New Roman" w:cs="Times New Roman"/>
      <w:sz w:val="24"/>
      <w:szCs w:val="24"/>
      <w:lang w:val="en-US"/>
    </w:rPr>
  </w:style>
  <w:style w:type="paragraph" w:styleId="Footer">
    <w:name w:val="footer"/>
    <w:basedOn w:val="Normal"/>
    <w:link w:val="FooterChar"/>
    <w:unhideWhenUsed/>
    <w:rsid w:val="00FB619A"/>
    <w:pPr>
      <w:tabs>
        <w:tab w:val="center" w:pos="4513"/>
        <w:tab w:val="right" w:pos="9026"/>
      </w:tabs>
    </w:pPr>
  </w:style>
  <w:style w:type="character" w:customStyle="1" w:styleId="FooterChar">
    <w:name w:val="Footer Char"/>
    <w:basedOn w:val="DefaultParagraphFont"/>
    <w:link w:val="Footer"/>
    <w:uiPriority w:val="99"/>
    <w:rsid w:val="00FB619A"/>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FB619A"/>
    <w:pPr>
      <w:ind w:left="720"/>
      <w:contextualSpacing/>
    </w:pPr>
  </w:style>
  <w:style w:type="paragraph" w:styleId="BalloonText">
    <w:name w:val="Balloon Text"/>
    <w:basedOn w:val="Normal"/>
    <w:link w:val="BalloonTextChar"/>
    <w:uiPriority w:val="99"/>
    <w:semiHidden/>
    <w:unhideWhenUsed/>
    <w:rsid w:val="00CD7E10"/>
    <w:rPr>
      <w:rFonts w:ascii="Tahoma" w:hAnsi="Tahoma" w:cs="Tahoma"/>
      <w:sz w:val="16"/>
      <w:szCs w:val="16"/>
    </w:rPr>
  </w:style>
  <w:style w:type="character" w:customStyle="1" w:styleId="BalloonTextChar">
    <w:name w:val="Balloon Text Char"/>
    <w:basedOn w:val="DefaultParagraphFont"/>
    <w:link w:val="BalloonText"/>
    <w:uiPriority w:val="99"/>
    <w:semiHidden/>
    <w:rsid w:val="00CD7E10"/>
    <w:rPr>
      <w:rFonts w:ascii="Tahoma" w:eastAsia="Times New Roman" w:hAnsi="Tahoma" w:cs="Tahoma"/>
      <w:sz w:val="16"/>
      <w:szCs w:val="16"/>
      <w:lang w:val="en-US"/>
    </w:rPr>
  </w:style>
  <w:style w:type="character" w:styleId="PageNumber">
    <w:name w:val="page number"/>
    <w:basedOn w:val="DefaultParagraphFont"/>
    <w:rsid w:val="00BE67F2"/>
  </w:style>
  <w:style w:type="character" w:styleId="Hyperlink">
    <w:name w:val="Hyperlink"/>
    <w:basedOn w:val="DefaultParagraphFont"/>
    <w:rsid w:val="00BE67F2"/>
    <w:rPr>
      <w:color w:val="0000FF"/>
      <w:u w:val="single"/>
    </w:rPr>
  </w:style>
  <w:style w:type="paragraph" w:styleId="NormalWeb">
    <w:name w:val="Normal (Web)"/>
    <w:basedOn w:val="Normal"/>
    <w:rsid w:val="00BE67F2"/>
    <w:pPr>
      <w:spacing w:before="100" w:beforeAutospacing="1" w:after="100" w:afterAutospacing="1"/>
    </w:pPr>
  </w:style>
  <w:style w:type="character" w:styleId="Emphasis">
    <w:name w:val="Emphasis"/>
    <w:basedOn w:val="DefaultParagraphFont"/>
    <w:qFormat/>
    <w:rsid w:val="00BE67F2"/>
    <w:rPr>
      <w:i/>
      <w:iCs/>
    </w:rPr>
  </w:style>
  <w:style w:type="paragraph" w:customStyle="1" w:styleId="Default">
    <w:name w:val="Default"/>
    <w:rsid w:val="00BE67F2"/>
    <w:pPr>
      <w:autoSpaceDE w:val="0"/>
      <w:autoSpaceDN w:val="0"/>
      <w:adjustRightInd w:val="0"/>
      <w:spacing w:after="0" w:line="240" w:lineRule="auto"/>
    </w:pPr>
    <w:rPr>
      <w:rFonts w:ascii="CMB Extra 12" w:eastAsia="Times New Roman" w:hAnsi="CMB Extra 12" w:cs="CMB Extra 12"/>
      <w:color w:val="000000"/>
      <w:sz w:val="24"/>
      <w:szCs w:val="24"/>
      <w:lang w:val="en-US"/>
    </w:rPr>
  </w:style>
  <w:style w:type="paragraph" w:customStyle="1" w:styleId="CM39">
    <w:name w:val="CM39"/>
    <w:basedOn w:val="Default"/>
    <w:next w:val="Default"/>
    <w:rsid w:val="00BE67F2"/>
  </w:style>
  <w:style w:type="paragraph" w:customStyle="1" w:styleId="CM32">
    <w:name w:val="CM32"/>
    <w:basedOn w:val="Default"/>
    <w:next w:val="Default"/>
    <w:rsid w:val="00BE67F2"/>
  </w:style>
  <w:style w:type="paragraph" w:customStyle="1" w:styleId="CM33">
    <w:name w:val="CM33"/>
    <w:basedOn w:val="Default"/>
    <w:next w:val="Default"/>
    <w:rsid w:val="00BE67F2"/>
  </w:style>
  <w:style w:type="character" w:styleId="FollowedHyperlink">
    <w:name w:val="FollowedHyperlink"/>
    <w:basedOn w:val="DefaultParagraphFont"/>
    <w:rsid w:val="00BE67F2"/>
    <w:rPr>
      <w:color w:val="800080"/>
      <w:u w:val="single"/>
    </w:rPr>
  </w:style>
  <w:style w:type="paragraph" w:styleId="z-TopofForm">
    <w:name w:val="HTML Top of Form"/>
    <w:basedOn w:val="Normal"/>
    <w:next w:val="Normal"/>
    <w:link w:val="z-TopofFormChar"/>
    <w:hidden/>
    <w:rsid w:val="00BE67F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BE67F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rsid w:val="00BE67F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BE67F2"/>
    <w:rPr>
      <w:rFonts w:ascii="Arial" w:eastAsia="Times New Roman" w:hAnsi="Arial" w:cs="Arial"/>
      <w:vanish/>
      <w:sz w:val="16"/>
      <w:szCs w:val="16"/>
      <w:lang w:val="en-US"/>
    </w:rPr>
  </w:style>
  <w:style w:type="character" w:customStyle="1" w:styleId="textit">
    <w:name w:val="textit"/>
    <w:basedOn w:val="DefaultParagraphFont"/>
    <w:rsid w:val="00BE67F2"/>
    <w:rPr>
      <w:i/>
      <w:iCs/>
    </w:rPr>
  </w:style>
  <w:style w:type="character" w:customStyle="1" w:styleId="textbf">
    <w:name w:val="textbf"/>
    <w:basedOn w:val="DefaultParagraphFont"/>
    <w:rsid w:val="00BE67F2"/>
    <w:rPr>
      <w:b/>
      <w:bCs/>
    </w:rPr>
  </w:style>
  <w:style w:type="character" w:customStyle="1" w:styleId="math1">
    <w:name w:val="math1"/>
    <w:basedOn w:val="DefaultParagraphFont"/>
    <w:rsid w:val="00BE67F2"/>
    <w:rPr>
      <w:rFonts w:ascii="Century Schoolbook" w:hAnsi="Century Schoolbook" w:hint="default"/>
    </w:rPr>
  </w:style>
  <w:style w:type="character" w:customStyle="1" w:styleId="arabic">
    <w:name w:val="arabic"/>
    <w:basedOn w:val="DefaultParagraphFont"/>
    <w:rsid w:val="00BE67F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ADFE19E1C2A544C890E653F752A27D2F"/>
        <w:category>
          <w:name w:val="General"/>
          <w:gallery w:val="placeholder"/>
        </w:category>
        <w:types>
          <w:type w:val="bbPlcHdr"/>
        </w:types>
        <w:behaviors>
          <w:behavior w:val="content"/>
        </w:behaviors>
        <w:guid w:val="{E82A167F-497C-480F-9BDB-AB919EDE9116}"/>
      </w:docPartPr>
      <w:docPartBody>
        <w:p w:rsidR="00B470B5" w:rsidRDefault="00547A79" w:rsidP="00547A79">
          <w:pPr>
            <w:pStyle w:val="ADFE19E1C2A544C890E653F752A27D2F"/>
          </w:pPr>
          <w:r>
            <w:rPr>
              <w:rFonts w:asciiTheme="majorHAnsi" w:eastAsiaTheme="majorEastAsia" w:hAnsiTheme="majorHAnsi" w:cstheme="majorBidi"/>
              <w:sz w:val="36"/>
              <w:szCs w:val="36"/>
            </w:rPr>
            <w:t>[Type the document title]</w:t>
          </w:r>
        </w:p>
      </w:docPartBody>
    </w:docPart>
    <w:docPart>
      <w:docPartPr>
        <w:name w:val="E03BF7869E394D1981C07C5BC08F51A7"/>
        <w:category>
          <w:name w:val="General"/>
          <w:gallery w:val="placeholder"/>
        </w:category>
        <w:types>
          <w:type w:val="bbPlcHdr"/>
        </w:types>
        <w:behaviors>
          <w:behavior w:val="content"/>
        </w:behaviors>
        <w:guid w:val="{BCC8D464-92E1-4F69-B609-56D52626D1AD}"/>
      </w:docPartPr>
      <w:docPartBody>
        <w:p w:rsidR="00B470B5" w:rsidRDefault="00547A79" w:rsidP="00547A79">
          <w:pPr>
            <w:pStyle w:val="E03BF7869E394D1981C07C5BC08F51A7"/>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CMB Extra 12">
    <w:altName w:val="CMB Extr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47A79"/>
    <w:rsid w:val="00082492"/>
    <w:rsid w:val="000F42EB"/>
    <w:rsid w:val="003A30FE"/>
    <w:rsid w:val="00547A79"/>
    <w:rsid w:val="00B470B5"/>
    <w:rsid w:val="00DE52F2"/>
  </w:rsids>
  <m:mathPr>
    <m:mathFont m:val="Cambria Math"/>
    <m:brkBin m:val="before"/>
    <m:brkBinSub m:val="--"/>
    <m:smallFrac m:val="off"/>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0B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DFE19E1C2A544C890E653F752A27D2F">
    <w:name w:val="ADFE19E1C2A544C890E653F752A27D2F"/>
    <w:rsid w:val="00547A79"/>
  </w:style>
  <w:style w:type="paragraph" w:customStyle="1" w:styleId="E03BF7869E394D1981C07C5BC08F51A7">
    <w:name w:val="E03BF7869E394D1981C07C5BC08F51A7"/>
    <w:rsid w:val="00547A79"/>
  </w:style>
  <w:style w:type="paragraph" w:customStyle="1" w:styleId="490967D03EE448B689D85878CD976742">
    <w:name w:val="490967D03EE448B689D85878CD976742"/>
    <w:rsid w:val="00082492"/>
  </w:style>
  <w:style w:type="paragraph" w:customStyle="1" w:styleId="6B5D83FEC6F2452E99BDEA1D90FC2C99">
    <w:name w:val="6B5D83FEC6F2452E99BDEA1D90FC2C99"/>
    <w:rsid w:val="00082492"/>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utorial 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5C8C2B3-3B69-4A12-8F99-EF96E2338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12</Pages>
  <Words>1143</Words>
  <Characters>651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BCT2083</vt:lpstr>
    </vt:vector>
  </TitlesOfParts>
  <Company/>
  <LinksUpToDate>false</LinksUpToDate>
  <CharactersWithSpaces>76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CT2083</dc:title>
  <dc:creator>Owner</dc:creator>
  <cp:lastModifiedBy>Owner</cp:lastModifiedBy>
  <cp:revision>37</cp:revision>
  <cp:lastPrinted>2010-08-20T08:04:00Z</cp:lastPrinted>
  <dcterms:created xsi:type="dcterms:W3CDTF">2010-08-19T06:34:00Z</dcterms:created>
  <dcterms:modified xsi:type="dcterms:W3CDTF">2010-08-20T08:14:00Z</dcterms:modified>
</cp:coreProperties>
</file>